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tags/tag1.xml" ContentType="application/vnd.openxmlformats-officedocument.presentationml.tags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tags/tag2.xml" ContentType="application/vnd.openxmlformats-officedocument.presentationml.tags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ppt/notesSlides/notesSlide143.xml" ContentType="application/vnd.openxmlformats-officedocument.presentationml.notesSlide+xml"/>
  <Override PartName="/ppt/notesSlides/notesSlide144.xml" ContentType="application/vnd.openxmlformats-officedocument.presentationml.notesSlide+xml"/>
  <Override PartName="/ppt/notesSlides/notesSlide145.xml" ContentType="application/vnd.openxmlformats-officedocument.presentationml.notesSlide+xml"/>
  <Override PartName="/ppt/notesSlides/notesSlide146.xml" ContentType="application/vnd.openxmlformats-officedocument.presentationml.notesSlide+xml"/>
  <Override PartName="/ppt/notesSlides/notesSlide147.xml" ContentType="application/vnd.openxmlformats-officedocument.presentationml.notesSlide+xml"/>
  <Override PartName="/ppt/notesSlides/notesSlide148.xml" ContentType="application/vnd.openxmlformats-officedocument.presentationml.notesSlide+xml"/>
  <Override PartName="/ppt/notesSlides/notesSlide149.xml" ContentType="application/vnd.openxmlformats-officedocument.presentationml.notesSlide+xml"/>
  <Override PartName="/ppt/notesSlides/notesSlide150.xml" ContentType="application/vnd.openxmlformats-officedocument.presentationml.notesSlide+xml"/>
  <Override PartName="/ppt/tags/tag3.xml" ContentType="application/vnd.openxmlformats-officedocument.presentationml.tags+xml"/>
  <Override PartName="/ppt/notesSlides/notesSlide151.xml" ContentType="application/vnd.openxmlformats-officedocument.presentationml.notesSlide+xml"/>
  <Override PartName="/ppt/notesSlides/notesSlide152.xml" ContentType="application/vnd.openxmlformats-officedocument.presentationml.notesSlide+xml"/>
  <Override PartName="/ppt/notesSlides/notesSlide153.xml" ContentType="application/vnd.openxmlformats-officedocument.presentationml.notesSlide+xml"/>
  <Override PartName="/ppt/notesSlides/notesSlide154.xml" ContentType="application/vnd.openxmlformats-officedocument.presentationml.notesSlide+xml"/>
  <Override PartName="/ppt/notesSlides/notesSlide155.xml" ContentType="application/vnd.openxmlformats-officedocument.presentationml.notesSlide+xml"/>
  <Override PartName="/ppt/notesSlides/notesSlide156.xml" ContentType="application/vnd.openxmlformats-officedocument.presentationml.notesSlide+xml"/>
  <Override PartName="/ppt/notesSlides/notesSlide157.xml" ContentType="application/vnd.openxmlformats-officedocument.presentationml.notesSlide+xml"/>
  <Override PartName="/ppt/notesSlides/notesSlide158.xml" ContentType="application/vnd.openxmlformats-officedocument.presentationml.notesSlide+xml"/>
  <Override PartName="/ppt/notesSlides/notesSlide159.xml" ContentType="application/vnd.openxmlformats-officedocument.presentationml.notesSlide+xml"/>
  <Override PartName="/ppt/notesSlides/notesSlide160.xml" ContentType="application/vnd.openxmlformats-officedocument.presentationml.notesSlide+xml"/>
  <Override PartName="/ppt/notesSlides/notesSlide161.xml" ContentType="application/vnd.openxmlformats-officedocument.presentationml.notesSlide+xml"/>
  <Override PartName="/ppt/notesSlides/notesSlide162.xml" ContentType="application/vnd.openxmlformats-officedocument.presentationml.notesSlide+xml"/>
  <Override PartName="/ppt/notesSlides/notesSlide163.xml" ContentType="application/vnd.openxmlformats-officedocument.presentationml.notesSlide+xml"/>
  <Override PartName="/ppt/notesSlides/notesSlide164.xml" ContentType="application/vnd.openxmlformats-officedocument.presentationml.notesSlide+xml"/>
  <Override PartName="/ppt/notesSlides/notesSlide165.xml" ContentType="application/vnd.openxmlformats-officedocument.presentationml.notesSlide+xml"/>
  <Override PartName="/ppt/notesSlides/notesSlide166.xml" ContentType="application/vnd.openxmlformats-officedocument.presentationml.notesSlide+xml"/>
  <Override PartName="/ppt/tags/tag4.xml" ContentType="application/vnd.openxmlformats-officedocument.presentationml.tags+xml"/>
  <Override PartName="/ppt/notesSlides/notesSlide167.xml" ContentType="application/vnd.openxmlformats-officedocument.presentationml.notesSlide+xml"/>
  <Override PartName="/ppt/notesSlides/notesSlide168.xml" ContentType="application/vnd.openxmlformats-officedocument.presentationml.notesSlide+xml"/>
  <Override PartName="/ppt/notesSlides/notesSlide169.xml" ContentType="application/vnd.openxmlformats-officedocument.presentationml.notesSlide+xml"/>
  <Override PartName="/ppt/notesSlides/notesSlide170.xml" ContentType="application/vnd.openxmlformats-officedocument.presentationml.notesSlide+xml"/>
  <Override PartName="/ppt/notesSlides/notesSlide171.xml" ContentType="application/vnd.openxmlformats-officedocument.presentationml.notesSlide+xml"/>
  <Override PartName="/ppt/notesSlides/notesSlide172.xml" ContentType="application/vnd.openxmlformats-officedocument.presentationml.notesSlide+xml"/>
  <Override PartName="/ppt/notesSlides/notesSlide173.xml" ContentType="application/vnd.openxmlformats-officedocument.presentationml.notesSlide+xml"/>
  <Override PartName="/ppt/notesSlides/notesSlide174.xml" ContentType="application/vnd.openxmlformats-officedocument.presentationml.notesSlide+xml"/>
  <Override PartName="/ppt/notesSlides/notesSlide175.xml" ContentType="application/vnd.openxmlformats-officedocument.presentationml.notesSlide+xml"/>
  <Override PartName="/ppt/notesSlides/notesSlide176.xml" ContentType="application/vnd.openxmlformats-officedocument.presentationml.notesSlide+xml"/>
  <Override PartName="/ppt/notesSlides/notesSlide177.xml" ContentType="application/vnd.openxmlformats-officedocument.presentationml.notesSlide+xml"/>
  <Override PartName="/ppt/notesSlides/notesSlide178.xml" ContentType="application/vnd.openxmlformats-officedocument.presentationml.notesSlide+xml"/>
  <Override PartName="/ppt/notesSlides/notesSlide179.xml" ContentType="application/vnd.openxmlformats-officedocument.presentationml.notesSlide+xml"/>
  <Override PartName="/ppt/notesSlides/notesSlide180.xml" ContentType="application/vnd.openxmlformats-officedocument.presentationml.notesSlide+xml"/>
  <Override PartName="/ppt/notesSlides/notesSlide181.xml" ContentType="application/vnd.openxmlformats-officedocument.presentationml.notesSlide+xml"/>
  <Override PartName="/ppt/notesSlides/notesSlide182.xml" ContentType="application/vnd.openxmlformats-officedocument.presentationml.notesSlide+xml"/>
  <Override PartName="/ppt/notesSlides/notesSlide183.xml" ContentType="application/vnd.openxmlformats-officedocument.presentationml.notesSlide+xml"/>
  <Override PartName="/ppt/notesSlides/notesSlide184.xml" ContentType="application/vnd.openxmlformats-officedocument.presentationml.notesSlide+xml"/>
  <Override PartName="/ppt/notesSlides/notesSlide185.xml" ContentType="application/vnd.openxmlformats-officedocument.presentationml.notesSlide+xml"/>
  <Override PartName="/ppt/notesSlides/notesSlide186.xml" ContentType="application/vnd.openxmlformats-officedocument.presentationml.notesSlide+xml"/>
  <Override PartName="/ppt/tags/tag5.xml" ContentType="application/vnd.openxmlformats-officedocument.presentationml.tags+xml"/>
  <Override PartName="/ppt/notesSlides/notesSlide187.xml" ContentType="application/vnd.openxmlformats-officedocument.presentationml.notesSlide+xml"/>
  <Override PartName="/ppt/notesSlides/notesSlide188.xml" ContentType="application/vnd.openxmlformats-officedocument.presentationml.notesSlide+xml"/>
  <Override PartName="/ppt/notesSlides/notesSlide189.xml" ContentType="application/vnd.openxmlformats-officedocument.presentationml.notesSlide+xml"/>
  <Override PartName="/ppt/notesSlides/notesSlide190.xml" ContentType="application/vnd.openxmlformats-officedocument.presentationml.notesSlide+xml"/>
  <Override PartName="/ppt/notesSlides/notesSlide191.xml" ContentType="application/vnd.openxmlformats-officedocument.presentationml.notesSlide+xml"/>
  <Override PartName="/ppt/notesSlides/notesSlide192.xml" ContentType="application/vnd.openxmlformats-officedocument.presentationml.notesSlide+xml"/>
  <Override PartName="/ppt/notesSlides/notesSlide193.xml" ContentType="application/vnd.openxmlformats-officedocument.presentationml.notesSlide+xml"/>
  <Override PartName="/ppt/notesSlides/notesSlide194.xml" ContentType="application/vnd.openxmlformats-officedocument.presentationml.notesSlide+xml"/>
  <Override PartName="/ppt/notesSlides/notesSlide195.xml" ContentType="application/vnd.openxmlformats-officedocument.presentationml.notesSlide+xml"/>
  <Override PartName="/ppt/notesSlides/notesSlide196.xml" ContentType="application/vnd.openxmlformats-officedocument.presentationml.notesSlide+xml"/>
  <Override PartName="/ppt/notesSlides/notesSlide197.xml" ContentType="application/vnd.openxmlformats-officedocument.presentationml.notesSlide+xml"/>
  <Override PartName="/ppt/notesSlides/notesSlide198.xml" ContentType="application/vnd.openxmlformats-officedocument.presentationml.notesSlide+xml"/>
  <Override PartName="/ppt/notesSlides/notesSlide199.xml" ContentType="application/vnd.openxmlformats-officedocument.presentationml.notesSlide+xml"/>
  <Override PartName="/ppt/notesSlides/notesSlide200.xml" ContentType="application/vnd.openxmlformats-officedocument.presentationml.notesSlide+xml"/>
  <Override PartName="/ppt/notesSlides/notesSlide201.xml" ContentType="application/vnd.openxmlformats-officedocument.presentationml.notesSlide+xml"/>
  <Override PartName="/ppt/notesSlides/notesSlide202.xml" ContentType="application/vnd.openxmlformats-officedocument.presentationml.notesSlide+xml"/>
  <Override PartName="/ppt/notesSlides/notesSlide203.xml" ContentType="application/vnd.openxmlformats-officedocument.presentationml.notesSlide+xml"/>
  <Override PartName="/ppt/notesSlides/notesSlide204.xml" ContentType="application/vnd.openxmlformats-officedocument.presentationml.notesSlide+xml"/>
  <Override PartName="/ppt/notesSlides/notesSlide205.xml" ContentType="application/vnd.openxmlformats-officedocument.presentationml.notesSlide+xml"/>
  <Override PartName="/ppt/notesSlides/notesSlide206.xml" ContentType="application/vnd.openxmlformats-officedocument.presentationml.notesSlide+xml"/>
  <Override PartName="/ppt/notesSlides/notesSlide207.xml" ContentType="application/vnd.openxmlformats-officedocument.presentationml.notesSlide+xml"/>
  <Override PartName="/ppt/notesSlides/notesSlide208.xml" ContentType="application/vnd.openxmlformats-officedocument.presentationml.notesSlide+xml"/>
  <Override PartName="/ppt/notesSlides/notesSlide209.xml" ContentType="application/vnd.openxmlformats-officedocument.presentationml.notesSlide+xml"/>
  <Override PartName="/ppt/notesSlides/notesSlide210.xml" ContentType="application/vnd.openxmlformats-officedocument.presentationml.notesSlide+xml"/>
  <Override PartName="/ppt/notesSlides/notesSlide211.xml" ContentType="application/vnd.openxmlformats-officedocument.presentationml.notesSlide+xml"/>
  <Override PartName="/ppt/notesSlides/notesSlide212.xml" ContentType="application/vnd.openxmlformats-officedocument.presentationml.notesSlide+xml"/>
  <Override PartName="/ppt/notesSlides/notesSlide213.xml" ContentType="application/vnd.openxmlformats-officedocument.presentationml.notesSlide+xml"/>
  <Override PartName="/ppt/notesSlides/notesSlide214.xml" ContentType="application/vnd.openxmlformats-officedocument.presentationml.notesSlide+xml"/>
  <Override PartName="/ppt/notesSlides/notesSlide215.xml" ContentType="application/vnd.openxmlformats-officedocument.presentationml.notesSlide+xml"/>
  <Override PartName="/ppt/notesSlides/notesSlide216.xml" ContentType="application/vnd.openxmlformats-officedocument.presentationml.notesSlide+xml"/>
  <Override PartName="/ppt/notesSlides/notesSlide217.xml" ContentType="application/vnd.openxmlformats-officedocument.presentationml.notesSlide+xml"/>
  <Override PartName="/ppt/notesSlides/notesSlide2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4"/>
  </p:sldMasterIdLst>
  <p:notesMasterIdLst>
    <p:notesMasterId r:id="rId224"/>
  </p:notesMasterIdLst>
  <p:sldIdLst>
    <p:sldId id="257" r:id="rId5"/>
    <p:sldId id="508" r:id="rId6"/>
    <p:sldId id="506" r:id="rId7"/>
    <p:sldId id="685" r:id="rId8"/>
    <p:sldId id="507" r:id="rId9"/>
    <p:sldId id="481" r:id="rId10"/>
    <p:sldId id="267" r:id="rId11"/>
    <p:sldId id="268" r:id="rId12"/>
    <p:sldId id="269" r:id="rId13"/>
    <p:sldId id="270" r:id="rId14"/>
    <p:sldId id="271" r:id="rId15"/>
    <p:sldId id="272" r:id="rId16"/>
    <p:sldId id="495" r:id="rId17"/>
    <p:sldId id="496" r:id="rId18"/>
    <p:sldId id="509" r:id="rId19"/>
    <p:sldId id="510" r:id="rId20"/>
    <p:sldId id="273" r:id="rId21"/>
    <p:sldId id="274" r:id="rId22"/>
    <p:sldId id="275" r:id="rId23"/>
    <p:sldId id="276" r:id="rId24"/>
    <p:sldId id="277" r:id="rId25"/>
    <p:sldId id="278" r:id="rId26"/>
    <p:sldId id="279" r:id="rId27"/>
    <p:sldId id="280" r:id="rId28"/>
    <p:sldId id="511" r:id="rId29"/>
    <p:sldId id="512" r:id="rId30"/>
    <p:sldId id="281" r:id="rId31"/>
    <p:sldId id="282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293" r:id="rId42"/>
    <p:sldId id="294" r:id="rId43"/>
    <p:sldId id="295" r:id="rId44"/>
    <p:sldId id="296" r:id="rId45"/>
    <p:sldId id="297" r:id="rId46"/>
    <p:sldId id="298" r:id="rId47"/>
    <p:sldId id="299" r:id="rId48"/>
    <p:sldId id="533" r:id="rId49"/>
    <p:sldId id="534" r:id="rId50"/>
    <p:sldId id="535" r:id="rId51"/>
    <p:sldId id="536" r:id="rId52"/>
    <p:sldId id="537" r:id="rId53"/>
    <p:sldId id="513" r:id="rId54"/>
    <p:sldId id="514" r:id="rId55"/>
    <p:sldId id="300" r:id="rId56"/>
    <p:sldId id="367" r:id="rId57"/>
    <p:sldId id="301" r:id="rId58"/>
    <p:sldId id="302" r:id="rId59"/>
    <p:sldId id="303" r:id="rId60"/>
    <p:sldId id="304" r:id="rId61"/>
    <p:sldId id="305" r:id="rId62"/>
    <p:sldId id="306" r:id="rId63"/>
    <p:sldId id="307" r:id="rId64"/>
    <p:sldId id="308" r:id="rId65"/>
    <p:sldId id="623" r:id="rId66"/>
    <p:sldId id="624" r:id="rId67"/>
    <p:sldId id="515" r:id="rId68"/>
    <p:sldId id="516" r:id="rId69"/>
    <p:sldId id="309" r:id="rId70"/>
    <p:sldId id="310" r:id="rId71"/>
    <p:sldId id="311" r:id="rId72"/>
    <p:sldId id="312" r:id="rId73"/>
    <p:sldId id="313" r:id="rId74"/>
    <p:sldId id="314" r:id="rId75"/>
    <p:sldId id="315" r:id="rId76"/>
    <p:sldId id="517" r:id="rId77"/>
    <p:sldId id="518" r:id="rId78"/>
    <p:sldId id="316" r:id="rId79"/>
    <p:sldId id="319" r:id="rId80"/>
    <p:sldId id="317" r:id="rId81"/>
    <p:sldId id="686" r:id="rId82"/>
    <p:sldId id="320" r:id="rId83"/>
    <p:sldId id="542" r:id="rId84"/>
    <p:sldId id="543" r:id="rId85"/>
    <p:sldId id="625" r:id="rId86"/>
    <p:sldId id="541" r:id="rId87"/>
    <p:sldId id="538" r:id="rId88"/>
    <p:sldId id="384" r:id="rId89"/>
    <p:sldId id="626" r:id="rId90"/>
    <p:sldId id="627" r:id="rId91"/>
    <p:sldId id="628" r:id="rId92"/>
    <p:sldId id="568" r:id="rId93"/>
    <p:sldId id="571" r:id="rId94"/>
    <p:sldId id="570" r:id="rId95"/>
    <p:sldId id="519" r:id="rId96"/>
    <p:sldId id="520" r:id="rId97"/>
    <p:sldId id="321" r:id="rId98"/>
    <p:sldId id="322" r:id="rId99"/>
    <p:sldId id="323" r:id="rId100"/>
    <p:sldId id="324" r:id="rId101"/>
    <p:sldId id="329" r:id="rId102"/>
    <p:sldId id="330" r:id="rId103"/>
    <p:sldId id="331" r:id="rId104"/>
    <p:sldId id="332" r:id="rId105"/>
    <p:sldId id="521" r:id="rId106"/>
    <p:sldId id="522" r:id="rId107"/>
    <p:sldId id="336" r:id="rId108"/>
    <p:sldId id="334" r:id="rId109"/>
    <p:sldId id="335" r:id="rId110"/>
    <p:sldId id="337" r:id="rId111"/>
    <p:sldId id="523" r:id="rId112"/>
    <p:sldId id="524" r:id="rId113"/>
    <p:sldId id="338" r:id="rId114"/>
    <p:sldId id="525" r:id="rId115"/>
    <p:sldId id="526" r:id="rId116"/>
    <p:sldId id="339" r:id="rId117"/>
    <p:sldId id="340" r:id="rId118"/>
    <p:sldId id="341" r:id="rId119"/>
    <p:sldId id="342" r:id="rId120"/>
    <p:sldId id="343" r:id="rId121"/>
    <p:sldId id="344" r:id="rId122"/>
    <p:sldId id="345" r:id="rId123"/>
    <p:sldId id="346" r:id="rId124"/>
    <p:sldId id="347" r:id="rId125"/>
    <p:sldId id="348" r:id="rId126"/>
    <p:sldId id="349" r:id="rId127"/>
    <p:sldId id="350" r:id="rId128"/>
    <p:sldId id="527" r:id="rId129"/>
    <p:sldId id="528" r:id="rId130"/>
    <p:sldId id="351" r:id="rId131"/>
    <p:sldId id="369" r:id="rId132"/>
    <p:sldId id="353" r:id="rId133"/>
    <p:sldId id="354" r:id="rId134"/>
    <p:sldId id="355" r:id="rId135"/>
    <p:sldId id="356" r:id="rId136"/>
    <p:sldId id="529" r:id="rId137"/>
    <p:sldId id="530" r:id="rId138"/>
    <p:sldId id="357" r:id="rId139"/>
    <p:sldId id="358" r:id="rId140"/>
    <p:sldId id="359" r:id="rId141"/>
    <p:sldId id="368" r:id="rId142"/>
    <p:sldId id="360" r:id="rId143"/>
    <p:sldId id="361" r:id="rId144"/>
    <p:sldId id="362" r:id="rId145"/>
    <p:sldId id="363" r:id="rId146"/>
    <p:sldId id="364" r:id="rId147"/>
    <p:sldId id="365" r:id="rId148"/>
    <p:sldId id="366" r:id="rId149"/>
    <p:sldId id="629" r:id="rId150"/>
    <p:sldId id="630" r:id="rId151"/>
    <p:sldId id="645" r:id="rId152"/>
    <p:sldId id="646" r:id="rId153"/>
    <p:sldId id="647" r:id="rId154"/>
    <p:sldId id="544" r:id="rId155"/>
    <p:sldId id="473" r:id="rId156"/>
    <p:sldId id="631" r:id="rId157"/>
    <p:sldId id="632" r:id="rId158"/>
    <p:sldId id="648" r:id="rId159"/>
    <p:sldId id="649" r:id="rId160"/>
    <p:sldId id="575" r:id="rId161"/>
    <p:sldId id="633" r:id="rId162"/>
    <p:sldId id="634" r:id="rId163"/>
    <p:sldId id="650" r:id="rId164"/>
    <p:sldId id="651" r:id="rId165"/>
    <p:sldId id="652" r:id="rId166"/>
    <p:sldId id="653" r:id="rId167"/>
    <p:sldId id="654" r:id="rId168"/>
    <p:sldId id="655" r:id="rId169"/>
    <p:sldId id="656" r:id="rId170"/>
    <p:sldId id="657" r:id="rId171"/>
    <p:sldId id="576" r:id="rId172"/>
    <p:sldId id="578" r:id="rId173"/>
    <p:sldId id="579" r:id="rId174"/>
    <p:sldId id="580" r:id="rId175"/>
    <p:sldId id="581" r:id="rId176"/>
    <p:sldId id="582" r:id="rId177"/>
    <p:sldId id="583" r:id="rId178"/>
    <p:sldId id="584" r:id="rId179"/>
    <p:sldId id="635" r:id="rId180"/>
    <p:sldId id="636" r:id="rId181"/>
    <p:sldId id="658" r:id="rId182"/>
    <p:sldId id="659" r:id="rId183"/>
    <p:sldId id="660" r:id="rId184"/>
    <p:sldId id="661" r:id="rId185"/>
    <p:sldId id="662" r:id="rId186"/>
    <p:sldId id="663" r:id="rId187"/>
    <p:sldId id="664" r:id="rId188"/>
    <p:sldId id="665" r:id="rId189"/>
    <p:sldId id="666" r:id="rId190"/>
    <p:sldId id="667" r:id="rId191"/>
    <p:sldId id="614" r:id="rId192"/>
    <p:sldId id="586" r:id="rId193"/>
    <p:sldId id="591" r:id="rId194"/>
    <p:sldId id="590" r:id="rId195"/>
    <p:sldId id="587" r:id="rId196"/>
    <p:sldId id="588" r:id="rId197"/>
    <p:sldId id="637" r:id="rId198"/>
    <p:sldId id="638" r:id="rId199"/>
    <p:sldId id="668" r:id="rId200"/>
    <p:sldId id="669" r:id="rId201"/>
    <p:sldId id="670" r:id="rId202"/>
    <p:sldId id="597" r:id="rId203"/>
    <p:sldId id="639" r:id="rId204"/>
    <p:sldId id="640" r:id="rId205"/>
    <p:sldId id="671" r:id="rId206"/>
    <p:sldId id="672" r:id="rId207"/>
    <p:sldId id="673" r:id="rId208"/>
    <p:sldId id="674" r:id="rId209"/>
    <p:sldId id="675" r:id="rId210"/>
    <p:sldId id="641" r:id="rId211"/>
    <p:sldId id="642" r:id="rId212"/>
    <p:sldId id="676" r:id="rId213"/>
    <p:sldId id="677" r:id="rId214"/>
    <p:sldId id="678" r:id="rId215"/>
    <p:sldId id="679" r:id="rId216"/>
    <p:sldId id="680" r:id="rId217"/>
    <p:sldId id="681" r:id="rId218"/>
    <p:sldId id="682" r:id="rId219"/>
    <p:sldId id="643" r:id="rId220"/>
    <p:sldId id="644" r:id="rId221"/>
    <p:sldId id="683" r:id="rId222"/>
    <p:sldId id="477" r:id="rId2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852135D-AE1F-46BC-8709-C991EDBD8336}">
          <p14:sldIdLst>
            <p14:sldId id="257"/>
            <p14:sldId id="508"/>
            <p14:sldId id="506"/>
            <p14:sldId id="685"/>
            <p14:sldId id="507"/>
            <p14:sldId id="481"/>
            <p14:sldId id="267"/>
            <p14:sldId id="268"/>
            <p14:sldId id="269"/>
            <p14:sldId id="270"/>
            <p14:sldId id="271"/>
            <p14:sldId id="272"/>
            <p14:sldId id="495"/>
            <p14:sldId id="496"/>
            <p14:sldId id="509"/>
            <p14:sldId id="510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511"/>
            <p14:sldId id="512"/>
            <p14:sldId id="281"/>
            <p14:sldId id="282"/>
            <p14:sldId id="284"/>
            <p14:sldId id="285"/>
            <p14:sldId id="286"/>
            <p14:sldId id="287"/>
            <p14:sldId id="288"/>
            <p14:sldId id="289"/>
            <p14:sldId id="290"/>
            <p14:sldId id="291"/>
            <p14:sldId id="292"/>
            <p14:sldId id="293"/>
            <p14:sldId id="294"/>
            <p14:sldId id="295"/>
            <p14:sldId id="296"/>
            <p14:sldId id="297"/>
            <p14:sldId id="298"/>
            <p14:sldId id="299"/>
            <p14:sldId id="533"/>
            <p14:sldId id="534"/>
            <p14:sldId id="535"/>
            <p14:sldId id="536"/>
            <p14:sldId id="537"/>
            <p14:sldId id="513"/>
            <p14:sldId id="514"/>
            <p14:sldId id="300"/>
            <p14:sldId id="367"/>
            <p14:sldId id="301"/>
            <p14:sldId id="302"/>
            <p14:sldId id="303"/>
            <p14:sldId id="304"/>
            <p14:sldId id="305"/>
            <p14:sldId id="306"/>
            <p14:sldId id="307"/>
            <p14:sldId id="308"/>
            <p14:sldId id="623"/>
            <p14:sldId id="624"/>
            <p14:sldId id="515"/>
            <p14:sldId id="516"/>
            <p14:sldId id="309"/>
            <p14:sldId id="310"/>
            <p14:sldId id="311"/>
            <p14:sldId id="312"/>
            <p14:sldId id="313"/>
            <p14:sldId id="314"/>
            <p14:sldId id="315"/>
            <p14:sldId id="517"/>
            <p14:sldId id="518"/>
            <p14:sldId id="316"/>
            <p14:sldId id="319"/>
            <p14:sldId id="317"/>
            <p14:sldId id="686"/>
            <p14:sldId id="320"/>
            <p14:sldId id="542"/>
            <p14:sldId id="543"/>
            <p14:sldId id="625"/>
            <p14:sldId id="541"/>
            <p14:sldId id="538"/>
            <p14:sldId id="384"/>
            <p14:sldId id="626"/>
            <p14:sldId id="627"/>
            <p14:sldId id="628"/>
            <p14:sldId id="568"/>
            <p14:sldId id="571"/>
            <p14:sldId id="570"/>
            <p14:sldId id="519"/>
            <p14:sldId id="520"/>
            <p14:sldId id="321"/>
            <p14:sldId id="322"/>
            <p14:sldId id="323"/>
            <p14:sldId id="324"/>
            <p14:sldId id="329"/>
            <p14:sldId id="330"/>
            <p14:sldId id="331"/>
            <p14:sldId id="332"/>
            <p14:sldId id="521"/>
            <p14:sldId id="522"/>
            <p14:sldId id="336"/>
            <p14:sldId id="334"/>
            <p14:sldId id="335"/>
            <p14:sldId id="337"/>
            <p14:sldId id="523"/>
            <p14:sldId id="524"/>
            <p14:sldId id="338"/>
            <p14:sldId id="525"/>
            <p14:sldId id="526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527"/>
            <p14:sldId id="528"/>
            <p14:sldId id="351"/>
            <p14:sldId id="369"/>
            <p14:sldId id="353"/>
            <p14:sldId id="354"/>
            <p14:sldId id="355"/>
            <p14:sldId id="356"/>
            <p14:sldId id="529"/>
            <p14:sldId id="530"/>
            <p14:sldId id="357"/>
            <p14:sldId id="358"/>
            <p14:sldId id="359"/>
            <p14:sldId id="368"/>
            <p14:sldId id="360"/>
            <p14:sldId id="361"/>
            <p14:sldId id="362"/>
            <p14:sldId id="363"/>
            <p14:sldId id="364"/>
            <p14:sldId id="365"/>
            <p14:sldId id="366"/>
            <p14:sldId id="629"/>
            <p14:sldId id="630"/>
            <p14:sldId id="645"/>
            <p14:sldId id="646"/>
            <p14:sldId id="647"/>
            <p14:sldId id="544"/>
            <p14:sldId id="473"/>
            <p14:sldId id="631"/>
            <p14:sldId id="632"/>
            <p14:sldId id="648"/>
            <p14:sldId id="649"/>
            <p14:sldId id="575"/>
            <p14:sldId id="633"/>
            <p14:sldId id="634"/>
            <p14:sldId id="650"/>
            <p14:sldId id="651"/>
            <p14:sldId id="652"/>
            <p14:sldId id="653"/>
            <p14:sldId id="654"/>
            <p14:sldId id="655"/>
            <p14:sldId id="656"/>
            <p14:sldId id="657"/>
            <p14:sldId id="576"/>
            <p14:sldId id="578"/>
            <p14:sldId id="579"/>
            <p14:sldId id="580"/>
            <p14:sldId id="581"/>
            <p14:sldId id="582"/>
            <p14:sldId id="583"/>
            <p14:sldId id="584"/>
            <p14:sldId id="635"/>
            <p14:sldId id="636"/>
            <p14:sldId id="658"/>
            <p14:sldId id="659"/>
            <p14:sldId id="660"/>
            <p14:sldId id="661"/>
            <p14:sldId id="662"/>
            <p14:sldId id="663"/>
            <p14:sldId id="664"/>
            <p14:sldId id="665"/>
            <p14:sldId id="666"/>
            <p14:sldId id="667"/>
            <p14:sldId id="614"/>
            <p14:sldId id="586"/>
            <p14:sldId id="591"/>
            <p14:sldId id="590"/>
            <p14:sldId id="587"/>
            <p14:sldId id="588"/>
            <p14:sldId id="637"/>
            <p14:sldId id="638"/>
            <p14:sldId id="668"/>
            <p14:sldId id="669"/>
            <p14:sldId id="670"/>
            <p14:sldId id="597"/>
            <p14:sldId id="639"/>
            <p14:sldId id="640"/>
            <p14:sldId id="671"/>
            <p14:sldId id="672"/>
            <p14:sldId id="673"/>
            <p14:sldId id="674"/>
            <p14:sldId id="675"/>
            <p14:sldId id="641"/>
            <p14:sldId id="642"/>
            <p14:sldId id="676"/>
            <p14:sldId id="677"/>
            <p14:sldId id="678"/>
            <p14:sldId id="679"/>
            <p14:sldId id="680"/>
            <p14:sldId id="681"/>
            <p14:sldId id="682"/>
            <p14:sldId id="643"/>
            <p14:sldId id="644"/>
            <p14:sldId id="683"/>
            <p14:sldId id="477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nna Cole" initials="DC" lastIdx="27" clrIdx="0">
    <p:extLst>
      <p:ext uri="{19B8F6BF-5375-455C-9EA6-DF929625EA0E}">
        <p15:presenceInfo xmlns:p15="http://schemas.microsoft.com/office/powerpoint/2012/main" userId="S::donna.cole@ncetm.org.uk::36e63e46-7f0e-4c72-a341-f5fc518a0358" providerId="AD"/>
      </p:ext>
    </p:extLst>
  </p:cmAuthor>
  <p:cmAuthor id="2" name="Elizabeth Lambert" initials="EL" lastIdx="1" clrIdx="1">
    <p:extLst>
      <p:ext uri="{19B8F6BF-5375-455C-9EA6-DF929625EA0E}">
        <p15:presenceInfo xmlns:p15="http://schemas.microsoft.com/office/powerpoint/2012/main" userId="S::Elizabeth.Lambert@ncetm.org.uk::84516f71-0698-4f46-9863-2dab06370415" providerId="AD"/>
      </p:ext>
    </p:extLst>
  </p:cmAuthor>
  <p:cmAuthor id="3" name="Jonathan East" initials="JE" lastIdx="16" clrIdx="2">
    <p:extLst>
      <p:ext uri="{19B8F6BF-5375-455C-9EA6-DF929625EA0E}">
        <p15:presenceInfo xmlns:p15="http://schemas.microsoft.com/office/powerpoint/2012/main" userId="S-1-5-21-3922863414-4013517082-2598851602-1227" providerId="AD"/>
      </p:ext>
    </p:extLst>
  </p:cmAuthor>
  <p:cmAuthor id="4" name="Gwen Tresidder" initials="GT" lastIdx="29" clrIdx="3">
    <p:extLst>
      <p:ext uri="{19B8F6BF-5375-455C-9EA6-DF929625EA0E}">
        <p15:presenceInfo xmlns:p15="http://schemas.microsoft.com/office/powerpoint/2012/main" userId="S::Gwen.Tresidder@ncetm.org.uk::b74a9380-12d1-408f-ae76-78178213c8e6" providerId="AD"/>
      </p:ext>
    </p:extLst>
  </p:cmAuthor>
  <p:cmAuthor id="5" name="Andrew Young" initials="AY" lastIdx="3" clrIdx="4">
    <p:extLst>
      <p:ext uri="{19B8F6BF-5375-455C-9EA6-DF929625EA0E}">
        <p15:presenceInfo xmlns:p15="http://schemas.microsoft.com/office/powerpoint/2012/main" userId="S::andrew.young@tribalgroup.com::3d7dab09-352b-4858-b937-4a4f8b94e613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85858"/>
    <a:srgbClr val="FBF5D4"/>
    <a:srgbClr val="327473"/>
    <a:srgbClr val="E5F3F2"/>
    <a:srgbClr val="CDE9E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84" autoAdjust="0"/>
    <p:restoredTop sz="74115" autoAdjust="0"/>
  </p:normalViewPr>
  <p:slideViewPr>
    <p:cSldViewPr snapToGrid="0" showGuides="1">
      <p:cViewPr varScale="1">
        <p:scale>
          <a:sx n="67" d="100"/>
          <a:sy n="67" d="100"/>
        </p:scale>
        <p:origin x="644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63" Type="http://schemas.openxmlformats.org/officeDocument/2006/relationships/slide" Target="slides/slide59.xml"/><Relationship Id="rId84" Type="http://schemas.openxmlformats.org/officeDocument/2006/relationships/slide" Target="slides/slide80.xml"/><Relationship Id="rId138" Type="http://schemas.openxmlformats.org/officeDocument/2006/relationships/slide" Target="slides/slide134.xml"/><Relationship Id="rId159" Type="http://schemas.openxmlformats.org/officeDocument/2006/relationships/slide" Target="slides/slide155.xml"/><Relationship Id="rId170" Type="http://schemas.openxmlformats.org/officeDocument/2006/relationships/slide" Target="slides/slide166.xml"/><Relationship Id="rId191" Type="http://schemas.openxmlformats.org/officeDocument/2006/relationships/slide" Target="slides/slide187.xml"/><Relationship Id="rId205" Type="http://schemas.openxmlformats.org/officeDocument/2006/relationships/slide" Target="slides/slide201.xml"/><Relationship Id="rId226" Type="http://schemas.openxmlformats.org/officeDocument/2006/relationships/presProps" Target="presProps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53" Type="http://schemas.openxmlformats.org/officeDocument/2006/relationships/slide" Target="slides/slide49.xml"/><Relationship Id="rId74" Type="http://schemas.openxmlformats.org/officeDocument/2006/relationships/slide" Target="slides/slide70.xml"/><Relationship Id="rId128" Type="http://schemas.openxmlformats.org/officeDocument/2006/relationships/slide" Target="slides/slide124.xml"/><Relationship Id="rId149" Type="http://schemas.openxmlformats.org/officeDocument/2006/relationships/slide" Target="slides/slide145.xml"/><Relationship Id="rId5" Type="http://schemas.openxmlformats.org/officeDocument/2006/relationships/slide" Target="slides/slide1.xml"/><Relationship Id="rId95" Type="http://schemas.openxmlformats.org/officeDocument/2006/relationships/slide" Target="slides/slide91.xml"/><Relationship Id="rId160" Type="http://schemas.openxmlformats.org/officeDocument/2006/relationships/slide" Target="slides/slide156.xml"/><Relationship Id="rId181" Type="http://schemas.openxmlformats.org/officeDocument/2006/relationships/slide" Target="slides/slide177.xml"/><Relationship Id="rId216" Type="http://schemas.openxmlformats.org/officeDocument/2006/relationships/slide" Target="slides/slide212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134" Type="http://schemas.openxmlformats.org/officeDocument/2006/relationships/slide" Target="slides/slide130.xml"/><Relationship Id="rId139" Type="http://schemas.openxmlformats.org/officeDocument/2006/relationships/slide" Target="slides/slide135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150" Type="http://schemas.openxmlformats.org/officeDocument/2006/relationships/slide" Target="slides/slide146.xml"/><Relationship Id="rId155" Type="http://schemas.openxmlformats.org/officeDocument/2006/relationships/slide" Target="slides/slide151.xml"/><Relationship Id="rId171" Type="http://schemas.openxmlformats.org/officeDocument/2006/relationships/slide" Target="slides/slide167.xml"/><Relationship Id="rId176" Type="http://schemas.openxmlformats.org/officeDocument/2006/relationships/slide" Target="slides/slide172.xml"/><Relationship Id="rId192" Type="http://schemas.openxmlformats.org/officeDocument/2006/relationships/slide" Target="slides/slide188.xml"/><Relationship Id="rId197" Type="http://schemas.openxmlformats.org/officeDocument/2006/relationships/slide" Target="slides/slide193.xml"/><Relationship Id="rId206" Type="http://schemas.openxmlformats.org/officeDocument/2006/relationships/slide" Target="slides/slide202.xml"/><Relationship Id="rId227" Type="http://schemas.openxmlformats.org/officeDocument/2006/relationships/viewProps" Target="viewProps.xml"/><Relationship Id="rId201" Type="http://schemas.openxmlformats.org/officeDocument/2006/relationships/slide" Target="slides/slide197.xml"/><Relationship Id="rId222" Type="http://schemas.openxmlformats.org/officeDocument/2006/relationships/slide" Target="slides/slide218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59" Type="http://schemas.openxmlformats.org/officeDocument/2006/relationships/slide" Target="slides/slide55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24" Type="http://schemas.openxmlformats.org/officeDocument/2006/relationships/slide" Target="slides/slide120.xml"/><Relationship Id="rId129" Type="http://schemas.openxmlformats.org/officeDocument/2006/relationships/slide" Target="slides/slide125.xml"/><Relationship Id="rId54" Type="http://schemas.openxmlformats.org/officeDocument/2006/relationships/slide" Target="slides/slide50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40" Type="http://schemas.openxmlformats.org/officeDocument/2006/relationships/slide" Target="slides/slide136.xml"/><Relationship Id="rId145" Type="http://schemas.openxmlformats.org/officeDocument/2006/relationships/slide" Target="slides/slide141.xml"/><Relationship Id="rId161" Type="http://schemas.openxmlformats.org/officeDocument/2006/relationships/slide" Target="slides/slide157.xml"/><Relationship Id="rId166" Type="http://schemas.openxmlformats.org/officeDocument/2006/relationships/slide" Target="slides/slide162.xml"/><Relationship Id="rId182" Type="http://schemas.openxmlformats.org/officeDocument/2006/relationships/slide" Target="slides/slide178.xml"/><Relationship Id="rId187" Type="http://schemas.openxmlformats.org/officeDocument/2006/relationships/slide" Target="slides/slide183.xml"/><Relationship Id="rId217" Type="http://schemas.openxmlformats.org/officeDocument/2006/relationships/slide" Target="slides/slide213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212" Type="http://schemas.openxmlformats.org/officeDocument/2006/relationships/slide" Target="slides/slide208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49" Type="http://schemas.openxmlformats.org/officeDocument/2006/relationships/slide" Target="slides/slide45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44" Type="http://schemas.openxmlformats.org/officeDocument/2006/relationships/slide" Target="slides/slide40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130" Type="http://schemas.openxmlformats.org/officeDocument/2006/relationships/slide" Target="slides/slide126.xml"/><Relationship Id="rId135" Type="http://schemas.openxmlformats.org/officeDocument/2006/relationships/slide" Target="slides/slide131.xml"/><Relationship Id="rId151" Type="http://schemas.openxmlformats.org/officeDocument/2006/relationships/slide" Target="slides/slide147.xml"/><Relationship Id="rId156" Type="http://schemas.openxmlformats.org/officeDocument/2006/relationships/slide" Target="slides/slide152.xml"/><Relationship Id="rId177" Type="http://schemas.openxmlformats.org/officeDocument/2006/relationships/slide" Target="slides/slide173.xml"/><Relationship Id="rId198" Type="http://schemas.openxmlformats.org/officeDocument/2006/relationships/slide" Target="slides/slide194.xml"/><Relationship Id="rId172" Type="http://schemas.openxmlformats.org/officeDocument/2006/relationships/slide" Target="slides/slide168.xml"/><Relationship Id="rId193" Type="http://schemas.openxmlformats.org/officeDocument/2006/relationships/slide" Target="slides/slide189.xml"/><Relationship Id="rId202" Type="http://schemas.openxmlformats.org/officeDocument/2006/relationships/slide" Target="slides/slide198.xml"/><Relationship Id="rId207" Type="http://schemas.openxmlformats.org/officeDocument/2006/relationships/slide" Target="slides/slide203.xml"/><Relationship Id="rId223" Type="http://schemas.openxmlformats.org/officeDocument/2006/relationships/slide" Target="slides/slide219.xml"/><Relationship Id="rId228" Type="http://schemas.openxmlformats.org/officeDocument/2006/relationships/theme" Target="theme/theme1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slide" Target="slides/slide116.xml"/><Relationship Id="rId125" Type="http://schemas.openxmlformats.org/officeDocument/2006/relationships/slide" Target="slides/slide121.xml"/><Relationship Id="rId141" Type="http://schemas.openxmlformats.org/officeDocument/2006/relationships/slide" Target="slides/slide137.xml"/><Relationship Id="rId146" Type="http://schemas.openxmlformats.org/officeDocument/2006/relationships/slide" Target="slides/slide142.xml"/><Relationship Id="rId167" Type="http://schemas.openxmlformats.org/officeDocument/2006/relationships/slide" Target="slides/slide163.xml"/><Relationship Id="rId188" Type="http://schemas.openxmlformats.org/officeDocument/2006/relationships/slide" Target="slides/slide184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162" Type="http://schemas.openxmlformats.org/officeDocument/2006/relationships/slide" Target="slides/slide158.xml"/><Relationship Id="rId183" Type="http://schemas.openxmlformats.org/officeDocument/2006/relationships/slide" Target="slides/slide179.xml"/><Relationship Id="rId213" Type="http://schemas.openxmlformats.org/officeDocument/2006/relationships/slide" Target="slides/slide209.xml"/><Relationship Id="rId218" Type="http://schemas.openxmlformats.org/officeDocument/2006/relationships/slide" Target="slides/slide214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Relationship Id="rId131" Type="http://schemas.openxmlformats.org/officeDocument/2006/relationships/slide" Target="slides/slide127.xml"/><Relationship Id="rId136" Type="http://schemas.openxmlformats.org/officeDocument/2006/relationships/slide" Target="slides/slide132.xml"/><Relationship Id="rId157" Type="http://schemas.openxmlformats.org/officeDocument/2006/relationships/slide" Target="slides/slide153.xml"/><Relationship Id="rId178" Type="http://schemas.openxmlformats.org/officeDocument/2006/relationships/slide" Target="slides/slide174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152" Type="http://schemas.openxmlformats.org/officeDocument/2006/relationships/slide" Target="slides/slide148.xml"/><Relationship Id="rId173" Type="http://schemas.openxmlformats.org/officeDocument/2006/relationships/slide" Target="slides/slide169.xml"/><Relationship Id="rId194" Type="http://schemas.openxmlformats.org/officeDocument/2006/relationships/slide" Target="slides/slide190.xml"/><Relationship Id="rId199" Type="http://schemas.openxmlformats.org/officeDocument/2006/relationships/slide" Target="slides/slide195.xml"/><Relationship Id="rId203" Type="http://schemas.openxmlformats.org/officeDocument/2006/relationships/slide" Target="slides/slide199.xml"/><Relationship Id="rId208" Type="http://schemas.openxmlformats.org/officeDocument/2006/relationships/slide" Target="slides/slide204.xml"/><Relationship Id="rId229" Type="http://schemas.openxmlformats.org/officeDocument/2006/relationships/tableStyles" Target="tableStyles.xml"/><Relationship Id="rId19" Type="http://schemas.openxmlformats.org/officeDocument/2006/relationships/slide" Target="slides/slide15.xml"/><Relationship Id="rId224" Type="http://schemas.openxmlformats.org/officeDocument/2006/relationships/notesMaster" Target="notesMasters/notesMaster1.xml"/><Relationship Id="rId14" Type="http://schemas.openxmlformats.org/officeDocument/2006/relationships/slide" Target="slides/slide10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56" Type="http://schemas.openxmlformats.org/officeDocument/2006/relationships/slide" Target="slides/slide52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26" Type="http://schemas.openxmlformats.org/officeDocument/2006/relationships/slide" Target="slides/slide122.xml"/><Relationship Id="rId147" Type="http://schemas.openxmlformats.org/officeDocument/2006/relationships/slide" Target="slides/slide143.xml"/><Relationship Id="rId168" Type="http://schemas.openxmlformats.org/officeDocument/2006/relationships/slide" Target="slides/slide16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slide" Target="slides/slide117.xml"/><Relationship Id="rId142" Type="http://schemas.openxmlformats.org/officeDocument/2006/relationships/slide" Target="slides/slide138.xml"/><Relationship Id="rId163" Type="http://schemas.openxmlformats.org/officeDocument/2006/relationships/slide" Target="slides/slide159.xml"/><Relationship Id="rId184" Type="http://schemas.openxmlformats.org/officeDocument/2006/relationships/slide" Target="slides/slide180.xml"/><Relationship Id="rId189" Type="http://schemas.openxmlformats.org/officeDocument/2006/relationships/slide" Target="slides/slide185.xml"/><Relationship Id="rId219" Type="http://schemas.openxmlformats.org/officeDocument/2006/relationships/slide" Target="slides/slide215.xml"/><Relationship Id="rId3" Type="http://schemas.openxmlformats.org/officeDocument/2006/relationships/customXml" Target="../customXml/item3.xml"/><Relationship Id="rId214" Type="http://schemas.openxmlformats.org/officeDocument/2006/relationships/slide" Target="slides/slide210.xml"/><Relationship Id="rId25" Type="http://schemas.openxmlformats.org/officeDocument/2006/relationships/slide" Target="slides/slide21.xml"/><Relationship Id="rId46" Type="http://schemas.openxmlformats.org/officeDocument/2006/relationships/slide" Target="slides/slide42.xml"/><Relationship Id="rId67" Type="http://schemas.openxmlformats.org/officeDocument/2006/relationships/slide" Target="slides/slide63.xml"/><Relationship Id="rId116" Type="http://schemas.openxmlformats.org/officeDocument/2006/relationships/slide" Target="slides/slide112.xml"/><Relationship Id="rId137" Type="http://schemas.openxmlformats.org/officeDocument/2006/relationships/slide" Target="slides/slide133.xml"/><Relationship Id="rId158" Type="http://schemas.openxmlformats.org/officeDocument/2006/relationships/slide" Target="slides/slide154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62" Type="http://schemas.openxmlformats.org/officeDocument/2006/relationships/slide" Target="slides/slide58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111" Type="http://schemas.openxmlformats.org/officeDocument/2006/relationships/slide" Target="slides/slide107.xml"/><Relationship Id="rId132" Type="http://schemas.openxmlformats.org/officeDocument/2006/relationships/slide" Target="slides/slide128.xml"/><Relationship Id="rId153" Type="http://schemas.openxmlformats.org/officeDocument/2006/relationships/slide" Target="slides/slide149.xml"/><Relationship Id="rId174" Type="http://schemas.openxmlformats.org/officeDocument/2006/relationships/slide" Target="slides/slide170.xml"/><Relationship Id="rId179" Type="http://schemas.openxmlformats.org/officeDocument/2006/relationships/slide" Target="slides/slide175.xml"/><Relationship Id="rId195" Type="http://schemas.openxmlformats.org/officeDocument/2006/relationships/slide" Target="slides/slide191.xml"/><Relationship Id="rId209" Type="http://schemas.openxmlformats.org/officeDocument/2006/relationships/slide" Target="slides/slide205.xml"/><Relationship Id="rId190" Type="http://schemas.openxmlformats.org/officeDocument/2006/relationships/slide" Target="slides/slide186.xml"/><Relationship Id="rId204" Type="http://schemas.openxmlformats.org/officeDocument/2006/relationships/slide" Target="slides/slide200.xml"/><Relationship Id="rId220" Type="http://schemas.openxmlformats.org/officeDocument/2006/relationships/slide" Target="slides/slide216.xml"/><Relationship Id="rId225" Type="http://schemas.openxmlformats.org/officeDocument/2006/relationships/commentAuthors" Target="commentAuthors.xml"/><Relationship Id="rId15" Type="http://schemas.openxmlformats.org/officeDocument/2006/relationships/slide" Target="slides/slide11.xml"/><Relationship Id="rId36" Type="http://schemas.openxmlformats.org/officeDocument/2006/relationships/slide" Target="slides/slide32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27" Type="http://schemas.openxmlformats.org/officeDocument/2006/relationships/slide" Target="slides/slide12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52" Type="http://schemas.openxmlformats.org/officeDocument/2006/relationships/slide" Target="slides/slide48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slide" Target="slides/slide118.xml"/><Relationship Id="rId143" Type="http://schemas.openxmlformats.org/officeDocument/2006/relationships/slide" Target="slides/slide139.xml"/><Relationship Id="rId148" Type="http://schemas.openxmlformats.org/officeDocument/2006/relationships/slide" Target="slides/slide144.xml"/><Relationship Id="rId164" Type="http://schemas.openxmlformats.org/officeDocument/2006/relationships/slide" Target="slides/slide160.xml"/><Relationship Id="rId169" Type="http://schemas.openxmlformats.org/officeDocument/2006/relationships/slide" Target="slides/slide165.xml"/><Relationship Id="rId185" Type="http://schemas.openxmlformats.org/officeDocument/2006/relationships/slide" Target="slides/slide18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80" Type="http://schemas.openxmlformats.org/officeDocument/2006/relationships/slide" Target="slides/slide176.xml"/><Relationship Id="rId210" Type="http://schemas.openxmlformats.org/officeDocument/2006/relationships/slide" Target="slides/slide206.xml"/><Relationship Id="rId215" Type="http://schemas.openxmlformats.org/officeDocument/2006/relationships/slide" Target="slides/slide211.xml"/><Relationship Id="rId26" Type="http://schemas.openxmlformats.org/officeDocument/2006/relationships/slide" Target="slides/slide22.xml"/><Relationship Id="rId47" Type="http://schemas.openxmlformats.org/officeDocument/2006/relationships/slide" Target="slides/slide43.xml"/><Relationship Id="rId68" Type="http://schemas.openxmlformats.org/officeDocument/2006/relationships/slide" Target="slides/slide64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33" Type="http://schemas.openxmlformats.org/officeDocument/2006/relationships/slide" Target="slides/slide129.xml"/><Relationship Id="rId154" Type="http://schemas.openxmlformats.org/officeDocument/2006/relationships/slide" Target="slides/slide150.xml"/><Relationship Id="rId175" Type="http://schemas.openxmlformats.org/officeDocument/2006/relationships/slide" Target="slides/slide171.xml"/><Relationship Id="rId196" Type="http://schemas.openxmlformats.org/officeDocument/2006/relationships/slide" Target="slides/slide192.xml"/><Relationship Id="rId200" Type="http://schemas.openxmlformats.org/officeDocument/2006/relationships/slide" Target="slides/slide196.xml"/><Relationship Id="rId16" Type="http://schemas.openxmlformats.org/officeDocument/2006/relationships/slide" Target="slides/slide12.xml"/><Relationship Id="rId221" Type="http://schemas.openxmlformats.org/officeDocument/2006/relationships/slide" Target="slides/slide217.xml"/><Relationship Id="rId37" Type="http://schemas.openxmlformats.org/officeDocument/2006/relationships/slide" Target="slides/slide33.xml"/><Relationship Id="rId58" Type="http://schemas.openxmlformats.org/officeDocument/2006/relationships/slide" Target="slides/slide54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slide" Target="slides/slide119.xml"/><Relationship Id="rId144" Type="http://schemas.openxmlformats.org/officeDocument/2006/relationships/slide" Target="slides/slide140.xml"/><Relationship Id="rId90" Type="http://schemas.openxmlformats.org/officeDocument/2006/relationships/slide" Target="slides/slide86.xml"/><Relationship Id="rId165" Type="http://schemas.openxmlformats.org/officeDocument/2006/relationships/slide" Target="slides/slide161.xml"/><Relationship Id="rId186" Type="http://schemas.openxmlformats.org/officeDocument/2006/relationships/slide" Target="slides/slide182.xml"/><Relationship Id="rId211" Type="http://schemas.openxmlformats.org/officeDocument/2006/relationships/slide" Target="slides/slide20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94EFC8-8799-4F4C-8315-F132E4ECEA7D}" type="datetimeFigureOut">
              <a:rPr lang="en-GB" smtClean="0"/>
              <a:t>05/01/2022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825CF7-397B-40E2-885F-DC75A9265B3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71312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17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48.wmf"/><Relationship Id="rId4" Type="http://schemas.openxmlformats.org/officeDocument/2006/relationships/oleObject" Target="../embeddings/oleObject1.bin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1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1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1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1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1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8.xml"/><Relationship Id="rId1" Type="http://schemas.openxmlformats.org/officeDocument/2006/relationships/notesMaster" Target="../notesMasters/notesMaster1.xml"/></Relationships>
</file>

<file path=ppt/notesSlides/_rels/notesSlide1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9.xml"/><Relationship Id="rId1" Type="http://schemas.openxmlformats.org/officeDocument/2006/relationships/notesMaster" Target="../notesMasters/notesMaster1.xml"/></Relationships>
</file>

<file path=ppt/notesSlides/_rels/notesSlide1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1.xml"/><Relationship Id="rId1" Type="http://schemas.openxmlformats.org/officeDocument/2006/relationships/notesMaster" Target="../notesMasters/notesMaster1.xml"/></Relationships>
</file>

<file path=ppt/notesSlides/_rels/notesSlide1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2.xml"/><Relationship Id="rId1" Type="http://schemas.openxmlformats.org/officeDocument/2006/relationships/notesMaster" Target="../notesMasters/notesMaster1.xml"/></Relationships>
</file>

<file path=ppt/notesSlides/_rels/notesSlide1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3.xml"/><Relationship Id="rId1" Type="http://schemas.openxmlformats.org/officeDocument/2006/relationships/notesMaster" Target="../notesMasters/notesMaster1.xml"/></Relationships>
</file>

<file path=ppt/notesSlides/_rels/notesSlide1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4.xml"/><Relationship Id="rId1" Type="http://schemas.openxmlformats.org/officeDocument/2006/relationships/notesMaster" Target="../notesMasters/notesMaster1.xml"/></Relationships>
</file>

<file path=ppt/notesSlides/_rels/notesSlide1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5.xml"/><Relationship Id="rId1" Type="http://schemas.openxmlformats.org/officeDocument/2006/relationships/notesMaster" Target="../notesMasters/notesMaster1.xml"/></Relationships>
</file>

<file path=ppt/notesSlides/_rels/notesSlide1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6.xml"/><Relationship Id="rId1" Type="http://schemas.openxmlformats.org/officeDocument/2006/relationships/notesMaster" Target="../notesMasters/notesMaster1.xml"/></Relationships>
</file>

<file path=ppt/notesSlides/_rels/notesSlide1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7.xml"/><Relationship Id="rId1" Type="http://schemas.openxmlformats.org/officeDocument/2006/relationships/notesMaster" Target="../notesMasters/notesMaster1.xml"/></Relationships>
</file>

<file path=ppt/notesSlides/_rels/notesSlide1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8.xml"/><Relationship Id="rId1" Type="http://schemas.openxmlformats.org/officeDocument/2006/relationships/notesMaster" Target="../notesMasters/notesMaster1.xml"/></Relationships>
</file>

<file path=ppt/notesSlides/_rels/notesSlide1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9.xml"/><Relationship Id="rId1" Type="http://schemas.openxmlformats.org/officeDocument/2006/relationships/notesMaster" Target="../notesMasters/notesMaster1.xml"/></Relationships>
</file>

<file path=ppt/notesSlides/_rels/notesSlide1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1.xml"/><Relationship Id="rId1" Type="http://schemas.openxmlformats.org/officeDocument/2006/relationships/notesMaster" Target="../notesMasters/notesMaster1.xml"/></Relationships>
</file>

<file path=ppt/notesSlides/_rels/notesSlide1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2.xml"/><Relationship Id="rId1" Type="http://schemas.openxmlformats.org/officeDocument/2006/relationships/notesMaster" Target="../notesMasters/notesMaster1.xml"/></Relationships>
</file>

<file path=ppt/notesSlides/_rels/notesSlide1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3.xml"/><Relationship Id="rId1" Type="http://schemas.openxmlformats.org/officeDocument/2006/relationships/notesMaster" Target="../notesMasters/notesMaster1.xml"/></Relationships>
</file>

<file path=ppt/notesSlides/_rels/notesSlide1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4.xml"/><Relationship Id="rId1" Type="http://schemas.openxmlformats.org/officeDocument/2006/relationships/notesMaster" Target="../notesMasters/notesMaster1.xml"/></Relationships>
</file>

<file path=ppt/notesSlides/_rels/notesSlide1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5.xml"/><Relationship Id="rId1" Type="http://schemas.openxmlformats.org/officeDocument/2006/relationships/notesMaster" Target="../notesMasters/notesMaster1.xml"/></Relationships>
</file>

<file path=ppt/notesSlides/_rels/notesSlide1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6.xml"/><Relationship Id="rId1" Type="http://schemas.openxmlformats.org/officeDocument/2006/relationships/notesMaster" Target="../notesMasters/notesMaster1.xml"/></Relationships>
</file>

<file path=ppt/notesSlides/_rels/notesSlide1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7.xml"/><Relationship Id="rId1" Type="http://schemas.openxmlformats.org/officeDocument/2006/relationships/notesMaster" Target="../notesMasters/notesMaster1.xml"/></Relationships>
</file>

<file path=ppt/notesSlides/_rels/notesSlide1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8.xml"/><Relationship Id="rId1" Type="http://schemas.openxmlformats.org/officeDocument/2006/relationships/notesMaster" Target="../notesMasters/notesMaster1.xml"/></Relationships>
</file>

<file path=ppt/notesSlides/_rels/notesSlide1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9.xml"/><Relationship Id="rId1" Type="http://schemas.openxmlformats.org/officeDocument/2006/relationships/notesMaster" Target="../notesMasters/notesMaster1.xml"/></Relationships>
</file>

<file path=ppt/notesSlides/_rels/notesSlide1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1.xml"/><Relationship Id="rId1" Type="http://schemas.openxmlformats.org/officeDocument/2006/relationships/notesMaster" Target="../notesMasters/notesMaster1.xml"/></Relationships>
</file>

<file path=ppt/notesSlides/_rels/notesSlide1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2.xml"/><Relationship Id="rId1" Type="http://schemas.openxmlformats.org/officeDocument/2006/relationships/notesMaster" Target="../notesMasters/notesMaster1.xml"/></Relationships>
</file>

<file path=ppt/notesSlides/_rels/notesSlide1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3.xml"/><Relationship Id="rId1" Type="http://schemas.openxmlformats.org/officeDocument/2006/relationships/notesMaster" Target="../notesMasters/notesMaster1.xml"/></Relationships>
</file>

<file path=ppt/notesSlides/_rels/notesSlide1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4.xml"/><Relationship Id="rId1" Type="http://schemas.openxmlformats.org/officeDocument/2006/relationships/notesMaster" Target="../notesMasters/notesMaster1.xml"/></Relationships>
</file>

<file path=ppt/notesSlides/_rels/notesSlide1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5.xml"/><Relationship Id="rId1" Type="http://schemas.openxmlformats.org/officeDocument/2006/relationships/notesMaster" Target="../notesMasters/notesMaster1.xml"/></Relationships>
</file>

<file path=ppt/notesSlides/_rels/notesSlide1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6.xml"/><Relationship Id="rId1" Type="http://schemas.openxmlformats.org/officeDocument/2006/relationships/notesMaster" Target="../notesMasters/notesMaster1.xml"/></Relationships>
</file>

<file path=ppt/notesSlides/_rels/notesSlide1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7.xml"/><Relationship Id="rId1" Type="http://schemas.openxmlformats.org/officeDocument/2006/relationships/notesMaster" Target="../notesMasters/notesMaster1.xml"/></Relationships>
</file>

<file path=ppt/notesSlides/_rels/notesSlide1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8.xml"/><Relationship Id="rId1" Type="http://schemas.openxmlformats.org/officeDocument/2006/relationships/notesMaster" Target="../notesMasters/notesMaster1.xml"/></Relationships>
</file>

<file path=ppt/notesSlides/_rels/notesSlide1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9.xml"/><Relationship Id="rId1" Type="http://schemas.openxmlformats.org/officeDocument/2006/relationships/notesMaster" Target="../notesMasters/notesMaster1.xml"/></Relationships>
</file>

<file path=ppt/notesSlides/_rels/notesSlide1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1.xml"/><Relationship Id="rId1" Type="http://schemas.openxmlformats.org/officeDocument/2006/relationships/notesMaster" Target="../notesMasters/notesMaster1.xml"/></Relationships>
</file>

<file path=ppt/notesSlides/_rels/notesSlide1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2.xml"/><Relationship Id="rId1" Type="http://schemas.openxmlformats.org/officeDocument/2006/relationships/notesMaster" Target="../notesMasters/notesMaster1.xml"/></Relationships>
</file>

<file path=ppt/notesSlides/_rels/notesSlide182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8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41.wmf"/><Relationship Id="rId4" Type="http://schemas.openxmlformats.org/officeDocument/2006/relationships/oleObject" Target="../embeddings/oleObject3.bin"/></Relationships>
</file>

<file path=ppt/notesSlides/_rels/notesSlide1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4.xml"/><Relationship Id="rId1" Type="http://schemas.openxmlformats.org/officeDocument/2006/relationships/notesMaster" Target="../notesMasters/notesMaster1.xml"/></Relationships>
</file>

<file path=ppt/notesSlides/_rels/notesSlide1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5.xml"/><Relationship Id="rId1" Type="http://schemas.openxmlformats.org/officeDocument/2006/relationships/notesMaster" Target="../notesMasters/notesMaster1.xml"/></Relationships>
</file>

<file path=ppt/notesSlides/_rels/notesSlide1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6.xml"/><Relationship Id="rId1" Type="http://schemas.openxmlformats.org/officeDocument/2006/relationships/notesMaster" Target="../notesMasters/notesMaster1.xml"/></Relationships>
</file>

<file path=ppt/notesSlides/_rels/notesSlide1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7.xml"/><Relationship Id="rId1" Type="http://schemas.openxmlformats.org/officeDocument/2006/relationships/notesMaster" Target="../notesMasters/notesMaster1.xml"/></Relationships>
</file>

<file path=ppt/notesSlides/_rels/notesSlide1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8.xml"/><Relationship Id="rId1" Type="http://schemas.openxmlformats.org/officeDocument/2006/relationships/notesMaster" Target="../notesMasters/notesMaster1.xml"/></Relationships>
</file>

<file path=ppt/notesSlides/_rels/notesSlide1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9.xml"/><Relationship Id="rId1" Type="http://schemas.openxmlformats.org/officeDocument/2006/relationships/notesMaster" Target="../notesMasters/notesMaster1.xml"/></Relationships>
</file>

<file path=ppt/notesSlides/_rels/notesSlide1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1.xml"/><Relationship Id="rId1" Type="http://schemas.openxmlformats.org/officeDocument/2006/relationships/notesMaster" Target="../notesMasters/notesMaster1.xml"/></Relationships>
</file>

<file path=ppt/notesSlides/_rels/notesSlide1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2.xml"/><Relationship Id="rId1" Type="http://schemas.openxmlformats.org/officeDocument/2006/relationships/notesMaster" Target="../notesMasters/notesMaster1.xml"/></Relationships>
</file>

<file path=ppt/notesSlides/_rels/notesSlide1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3.xml"/><Relationship Id="rId1" Type="http://schemas.openxmlformats.org/officeDocument/2006/relationships/notesMaster" Target="../notesMasters/notesMaster1.xml"/></Relationships>
</file>

<file path=ppt/notesSlides/_rels/notesSlide1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4.xml"/><Relationship Id="rId1" Type="http://schemas.openxmlformats.org/officeDocument/2006/relationships/notesMaster" Target="../notesMasters/notesMaster1.xml"/></Relationships>
</file>

<file path=ppt/notesSlides/_rels/notesSlide1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5.xml"/><Relationship Id="rId1" Type="http://schemas.openxmlformats.org/officeDocument/2006/relationships/notesMaster" Target="../notesMasters/notesMaster1.xml"/></Relationships>
</file>

<file path=ppt/notesSlides/_rels/notesSlide1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6.xml"/><Relationship Id="rId1" Type="http://schemas.openxmlformats.org/officeDocument/2006/relationships/notesMaster" Target="../notesMasters/notesMaster1.xml"/></Relationships>
</file>

<file path=ppt/notesSlides/_rels/notesSlide1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7.xml"/><Relationship Id="rId1" Type="http://schemas.openxmlformats.org/officeDocument/2006/relationships/notesMaster" Target="../notesMasters/notesMaster1.xml"/></Relationships>
</file>

<file path=ppt/notesSlides/_rels/notesSlide1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8.xml"/><Relationship Id="rId1" Type="http://schemas.openxmlformats.org/officeDocument/2006/relationships/notesMaster" Target="../notesMasters/notesMaster1.xml"/></Relationships>
</file>

<file path=ppt/notesSlides/_rels/notesSlide1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9.xml"/><Relationship Id="rId1" Type="http://schemas.openxmlformats.org/officeDocument/2006/relationships/notesMaster" Target="../notesMasters/notesMaster1.xml"/></Relationships>
</file>

<file path=ppt/notesSlides/_rels/notesSlide1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1.xml"/><Relationship Id="rId1" Type="http://schemas.openxmlformats.org/officeDocument/2006/relationships/notesMaster" Target="../notesMasters/notesMaster1.xml"/></Relationships>
</file>

<file path=ppt/notesSlides/_rels/notesSlide2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2.xml"/><Relationship Id="rId1" Type="http://schemas.openxmlformats.org/officeDocument/2006/relationships/notesMaster" Target="../notesMasters/notesMaster1.xml"/></Relationships>
</file>

<file path=ppt/notesSlides/_rels/notesSlide2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3.xml"/><Relationship Id="rId1" Type="http://schemas.openxmlformats.org/officeDocument/2006/relationships/notesMaster" Target="../notesMasters/notesMaster1.xml"/></Relationships>
</file>

<file path=ppt/notesSlides/_rels/notesSlide2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4.xml"/><Relationship Id="rId1" Type="http://schemas.openxmlformats.org/officeDocument/2006/relationships/notesMaster" Target="../notesMasters/notesMaster1.xml"/></Relationships>
</file>

<file path=ppt/notesSlides/_rels/notesSlide2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5.xml"/><Relationship Id="rId1" Type="http://schemas.openxmlformats.org/officeDocument/2006/relationships/notesMaster" Target="../notesMasters/notesMaster1.xml"/></Relationships>
</file>

<file path=ppt/notesSlides/_rels/notesSlide2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6.xml"/><Relationship Id="rId1" Type="http://schemas.openxmlformats.org/officeDocument/2006/relationships/notesMaster" Target="../notesMasters/notesMaster1.xml"/></Relationships>
</file>

<file path=ppt/notesSlides/_rels/notesSlide2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7.xml"/><Relationship Id="rId1" Type="http://schemas.openxmlformats.org/officeDocument/2006/relationships/notesMaster" Target="../notesMasters/notesMaster1.xml"/></Relationships>
</file>

<file path=ppt/notesSlides/_rels/notesSlide2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8.xml"/><Relationship Id="rId1" Type="http://schemas.openxmlformats.org/officeDocument/2006/relationships/notesMaster" Target="../notesMasters/notesMaster1.xml"/></Relationships>
</file>

<file path=ppt/notesSlides/_rels/notesSlide2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9.xml"/><Relationship Id="rId1" Type="http://schemas.openxmlformats.org/officeDocument/2006/relationships/notesMaster" Target="../notesMasters/notesMaster1.xml"/></Relationships>
</file>

<file path=ppt/notesSlides/_rels/notesSlide2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1.xml"/><Relationship Id="rId1" Type="http://schemas.openxmlformats.org/officeDocument/2006/relationships/notesMaster" Target="../notesMasters/notesMaster1.xml"/></Relationships>
</file>

<file path=ppt/notesSlides/_rels/notesSlide2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2.xml"/><Relationship Id="rId1" Type="http://schemas.openxmlformats.org/officeDocument/2006/relationships/notesMaster" Target="../notesMasters/notesMaster1.xml"/></Relationships>
</file>

<file path=ppt/notesSlides/_rels/notesSlide2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3.xml"/><Relationship Id="rId1" Type="http://schemas.openxmlformats.org/officeDocument/2006/relationships/notesMaster" Target="../notesMasters/notesMaster1.xml"/></Relationships>
</file>

<file path=ppt/notesSlides/_rels/notesSlide2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4.xml"/><Relationship Id="rId1" Type="http://schemas.openxmlformats.org/officeDocument/2006/relationships/notesMaster" Target="../notesMasters/notesMaster1.xml"/></Relationships>
</file>

<file path=ppt/notesSlides/_rels/notesSlide2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5.xml"/><Relationship Id="rId1" Type="http://schemas.openxmlformats.org/officeDocument/2006/relationships/notesMaster" Target="../notesMasters/notesMaster1.xml"/></Relationships>
</file>

<file path=ppt/notesSlides/_rels/notesSlide2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6.xml"/><Relationship Id="rId1" Type="http://schemas.openxmlformats.org/officeDocument/2006/relationships/notesMaster" Target="../notesMasters/notesMaster1.xml"/></Relationships>
</file>

<file path=ppt/notesSlides/_rels/notesSlide2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7.xml"/><Relationship Id="rId1" Type="http://schemas.openxmlformats.org/officeDocument/2006/relationships/notesMaster" Target="../notesMasters/notesMaster1.xml"/></Relationships>
</file>

<file path=ppt/notesSlides/_rels/notesSlide2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8.xml"/><Relationship Id="rId1" Type="http://schemas.openxmlformats.org/officeDocument/2006/relationships/notesMaster" Target="../notesMasters/notesMaster1.xml"/></Relationships>
</file>

<file path=ppt/notesSlides/_rels/notesSlide2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177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have five one-sixths; I have five-sixt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239772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tan makes a repeating pattern with some white and grey cube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a repeated addition of a unit fraction to show what fraction of his model is made of grey cube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n write a repeated addition of a </a:t>
            </a:r>
            <a:r>
              <a:rPr lang="en-GB" sz="1200" i="1" u="sng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ifferent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unit fraction to show what fraction of his model is made of grey cubes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0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435455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0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345895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61370763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have we learnt already about fractions that have the same numerator and denominator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They are equivalent to one.)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0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20537295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-fifth, two-fifths, three-fifths, four-fifths, </a:t>
            </a:r>
            <a:r>
              <a:rPr lang="en-GB" sz="1200" b="1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e</a:t>
            </a:r>
            <a:r>
              <a:rPr lang="en-GB" sz="1200" b="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 </a:t>
            </a:r>
            <a:endParaRPr lang="en-GB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the numerator and denominator are the same, the fraction is equivalent to the one whole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0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4258749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0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82342815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0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880465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0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91658550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0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9583091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11570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each example, use the stem sentence:</a:t>
            </a:r>
            <a:b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have ____ one-sixths; I have ____-sixt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7503556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98811910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12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8251431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200" i="1" dirty="0">
                <a:latin typeface="Myriad Pro" panose="020B0503030403020204" pitchFamily="34" charset="0"/>
              </a:rPr>
              <a:t>Yonis has one-quarter of an orange and his sister has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three-quarters of an orange.</a:t>
            </a:r>
          </a:p>
          <a:p>
            <a:pPr algn="l"/>
            <a:r>
              <a:rPr lang="en-GB" sz="1200" i="1" dirty="0">
                <a:latin typeface="Myriad Pro" panose="020B0503030403020204" pitchFamily="34" charset="0"/>
              </a:rPr>
              <a:t>Show that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more orange than Yoni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2406554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200" i="1" dirty="0">
                <a:latin typeface="Myriad Pro" panose="020B0503030403020204" pitchFamily="34" charset="0"/>
              </a:rPr>
              <a:t>Yonis has one-quarter of an orange and his sister has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three-quarters of an orange.</a:t>
            </a:r>
          </a:p>
          <a:p>
            <a:pPr algn="l"/>
            <a:r>
              <a:rPr lang="en-GB" sz="1200" i="1" dirty="0">
                <a:latin typeface="Myriad Pro" panose="020B0503030403020204" pitchFamily="34" charset="0"/>
              </a:rPr>
              <a:t>Show that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more orange than Yoni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07742142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200" i="1" dirty="0">
                <a:latin typeface="Myriad Pro" panose="020B0503030403020204" pitchFamily="34" charset="0"/>
              </a:rPr>
              <a:t>Yonis has one-quarter of an orange and his sister has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three-quarters of an orange.</a:t>
            </a:r>
          </a:p>
          <a:p>
            <a:pPr algn="l"/>
            <a:r>
              <a:rPr lang="en-GB" sz="1200" i="1" dirty="0">
                <a:latin typeface="Myriad Pro" panose="020B0503030403020204" pitchFamily="34" charset="0"/>
              </a:rPr>
              <a:t>Show that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more orange than Yoni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2358878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200" i="1" dirty="0">
                <a:latin typeface="Myriad Pro" panose="020B0503030403020204" pitchFamily="34" charset="0"/>
              </a:rPr>
              <a:t>Yonis has one-quarter of an orange and his sister has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three-quarters of an orange.</a:t>
            </a:r>
          </a:p>
          <a:p>
            <a:pPr algn="l"/>
            <a:r>
              <a:rPr lang="en-GB" sz="1200" i="1" dirty="0">
                <a:latin typeface="Myriad Pro" panose="020B0503030403020204" pitchFamily="34" charset="0"/>
              </a:rPr>
              <a:t>Show that </a:t>
            </a:r>
            <a:r>
              <a:rPr lang="en-GB" sz="1200" i="1" dirty="0" err="1">
                <a:latin typeface="Myriad Pro" panose="020B0503030403020204" pitchFamily="34" charset="0"/>
              </a:rPr>
              <a:t>Ikran</a:t>
            </a:r>
            <a:r>
              <a:rPr lang="en-GB" sz="1200" i="1" dirty="0">
                <a:latin typeface="Myriad Pro" panose="020B0503030403020204" pitchFamily="34" charset="0"/>
              </a:rPr>
              <a:t> has more orange than Yonis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89628636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olly has don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homework.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la has don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her homewor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ow that Ola has completed more of her homework than Polly has. </a:t>
                </a:r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olly has don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homework.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la has don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8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her homewor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ow that Ola has completed more of her homework than Polly has. 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7</a:t>
            </a:fld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939E40-0886-4995-9EAC-B65C87C87F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10063"/>
          <a:ext cx="4572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Equation" r:id="rId4" imgW="8889840" imgH="1015920" progId="Equation.DSMT4">
                  <p:embed/>
                </p:oleObj>
              </mc:Choice>
              <mc:Fallback>
                <p:oleObj name="Equation" r:id="rId4" imgW="8889840" imgH="1015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3939E40-0886-4995-9EAC-B65C87C87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310063"/>
                        <a:ext cx="45720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324C173-EC7B-4F5D-B285-17F2F50EE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310063"/>
          <a:ext cx="45720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Equation" r:id="rId6" imgW="8889840" imgH="1015920" progId="Equation.DSMT4">
                  <p:embed/>
                </p:oleObj>
              </mc:Choice>
              <mc:Fallback>
                <p:oleObj name="Equation" r:id="rId6" imgW="8889840" imgH="1015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324C173-EC7B-4F5D-B285-17F2F50EE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310063"/>
                        <a:ext cx="4572000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6587274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olly has don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homework.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la has don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her homewor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ow that Ola has completed more of her homework than Polly has. </a:t>
                </a:r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olly has don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homework.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la has don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8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her homewor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ow that Ola has completed more of her homework than Polly has. 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4691133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olly has don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homework.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la has don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her homewor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ow that Ola has completed more of her homework than Polly has. </a:t>
                </a:r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olly has don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homework.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la has don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8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f her homewor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ow that Ola has completed more of her homework than Polly has. 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1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8116155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18319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528030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de the fractions, compare them and then write the comparison statement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9383297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de the fractions, compare them and then write the comparison statement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2654401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ade the fractions, compare them and then write the comparison statement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05350196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ich symbol should always go in the circl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lain your answer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78246659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2615251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2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824818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that is represented, then use &lt; or &gt; to compare each pair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3855352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that is represented, then use &lt; or &gt; to compare each pair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6913178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s that are represented, then use &lt; or &gt; to compare each pair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2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74588280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97037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r each example, use the stem sentence:</a:t>
            </a:r>
            <a:b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</a:b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have ____ one-sixths; I have ____-sixth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77503556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i="1" dirty="0"/>
              <a:t>The whole (line) is divided into ____ equal parts and we have ____ of them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12538503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n comparing unit fractions, the greater the denominator,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smaller the fraction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might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go?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 What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0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</a:t>
                </a:r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n comparing unit fractions, the greater the denominator,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smaller the fraction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might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2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go? A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100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 What about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1000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43581980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8848873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3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4315708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and Olivia each have an identical juice bott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’s juic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’s juice i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has more juice than Olivia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uggest ways to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and Olivia each have an identical water bott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’s bottle i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’s bottle is 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4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has more water than Olivia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uggest ways to prove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2074392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and Olivia each have an identical juice bott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’s juic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’s juice is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has more juice than Olivia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uggest ways to 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and Olivia each have an identical water bott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’s bottle i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’s bottle is 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4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ull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zzy has more water than Olivia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uggest ways to prove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4663360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rove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rove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3095271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48914269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3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2126327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4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423932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13528030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4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3556236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4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18432948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4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9951852"/>
      </p:ext>
    </p:extLst>
  </p:cSld>
  <p:clrMapOvr>
    <a:masterClrMapping/>
  </p:clrMapOvr>
</p:notes>
</file>

<file path=ppt/notesSlides/notesSlide1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4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3782269"/>
      </p:ext>
    </p:extLst>
  </p:cSld>
  <p:clrMapOvr>
    <a:masterClrMapping/>
  </p:clrMapOvr>
</p:notes>
</file>

<file path=ppt/notesSlides/notesSlide1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lly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reddy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is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So, Sally has more juice left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ally h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her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reddy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5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his juice left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gt;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o, Sally has more juice left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4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67274625"/>
      </p:ext>
    </p:extLst>
  </p:cSld>
  <p:clrMapOvr>
    <a:masterClrMapping/>
  </p:clrMapOvr>
</p:notes>
</file>

<file path=ppt/notesSlides/notesSlide1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4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0034181"/>
      </p:ext>
    </p:extLst>
  </p:cSld>
  <p:clrMapOvr>
    <a:masterClrMapping/>
  </p:clrMapOvr>
</p:notes>
</file>

<file path=ppt/notesSlides/notesSlide1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4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1681072"/>
      </p:ext>
    </p:extLst>
  </p:cSld>
  <p:clrMapOvr>
    <a:masterClrMapping/>
  </p:clrMapOvr>
</p:notes>
</file>

<file path=ppt/notesSlides/notesSlide1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apple is divided into eight equal parts.</a:t>
            </a:r>
          </a:p>
          <a:p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ithi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ats three-eighths of the apple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oel eats two-eighths of the apple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uch of the apple do they eat altogeth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4919"/>
      </p:ext>
    </p:extLst>
  </p:cSld>
  <p:clrMapOvr>
    <a:masterClrMapping/>
  </p:clrMapOvr>
</p:notes>
</file>

<file path=ppt/notesSlides/notesSlide1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 apple is divided into eight equal parts.</a:t>
            </a:r>
          </a:p>
          <a:p>
            <a:r>
              <a:rPr lang="en-GB" sz="1200" i="1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Onithi</a:t>
            </a: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ats three-eighths of the apple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Joel eats two-eighths of the apple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uch of the apple do they eat altogethe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406326"/>
      </p:ext>
    </p:extLst>
  </p:cSld>
  <p:clrMapOvr>
    <a:masterClrMapping/>
  </p:clrMapOvr>
</p:notes>
</file>

<file path=ppt/notesSlides/notesSlide1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one-eighths … plus two one-eighths … is equal to five one-eighth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-eighths, plus two-eighths is equal to five-eighth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252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6906359"/>
      </p:ext>
    </p:extLst>
  </p:cSld>
  <p:clrMapOvr>
    <a:masterClrMapping/>
  </p:clrMapOvr>
</p:notes>
</file>

<file path=ppt/notesSlides/notesSlide1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28908875"/>
      </p:ext>
    </p:extLst>
  </p:cSld>
  <p:clrMapOvr>
    <a:masterClrMapping/>
  </p:clrMapOvr>
</p:notes>
</file>

<file path=ppt/notesSlides/notesSlide1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2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58364409"/>
      </p:ext>
    </p:extLst>
  </p:cSld>
  <p:clrMapOvr>
    <a:masterClrMapping/>
  </p:clrMapOvr>
</p:notes>
</file>

<file path=ppt/notesSlides/notesSlide1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5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9620776"/>
      </p:ext>
    </p:extLst>
  </p:cSld>
  <p:clrMapOvr>
    <a:masterClrMapping/>
  </p:clrMapOvr>
</p:notes>
</file>

<file path=ppt/notesSlides/notesSlide1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60352830"/>
      </p:ext>
    </p:extLst>
  </p:cSld>
  <p:clrMapOvr>
    <a:masterClrMapping/>
  </p:clrMapOvr>
</p:notes>
</file>

<file path=ppt/notesSlides/notesSlide1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r>
              <a:rPr lang="en-GB" sz="1200" i="1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plant is six-tenths of a metre tall. </a:t>
            </a:r>
          </a:p>
          <a:p>
            <a:pPr algn="l"/>
            <a:r>
              <a:rPr lang="en-GB" sz="1200" i="1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It then grows another two-tenths of a metre. </a:t>
            </a:r>
          </a:p>
          <a:p>
            <a:pPr algn="l"/>
            <a:r>
              <a:rPr lang="en-GB" sz="1200" i="1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w tall is it now?</a:t>
            </a:r>
            <a:endParaRPr lang="en-GB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unit are we working in for this story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010937"/>
      </p:ext>
    </p:extLst>
  </p:cSld>
  <p:clrMapOvr>
    <a:masterClrMapping/>
  </p:clrMapOvr>
</p:notes>
</file>

<file path=ppt/notesSlides/notesSlide1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does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represent?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?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? 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does th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represent?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th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?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nd th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? 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234401"/>
      </p:ext>
    </p:extLst>
  </p:cSld>
  <p:clrMapOvr>
    <a:masterClrMapping/>
  </p:clrMapOvr>
</p:notes>
</file>

<file path=ppt/notesSlides/notesSlide1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4525254"/>
      </p:ext>
    </p:extLst>
  </p:cSld>
  <p:clrMapOvr>
    <a:masterClrMapping/>
  </p:clrMapOvr>
</p:notes>
</file>

<file path=ppt/notesSlides/notesSlide1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5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43862990"/>
      </p:ext>
    </p:extLst>
  </p:cSld>
  <p:clrMapOvr>
    <a:masterClrMapping/>
  </p:clrMapOvr>
</p:notes>
</file>

<file path=ppt/notesSlides/notesSlide1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5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410481"/>
      </p:ext>
    </p:extLst>
  </p:cSld>
  <p:clrMapOvr>
    <a:masterClrMapping/>
  </p:clrMapOvr>
</p:notes>
</file>

<file path=ppt/notesSlides/notesSlide1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068986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344319"/>
      </p:ext>
    </p:extLst>
  </p:cSld>
  <p:clrMapOvr>
    <a:masterClrMapping/>
  </p:clrMapOvr>
</p:notes>
</file>

<file path=ppt/notesSlides/notesSlide1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638068"/>
      </p:ext>
    </p:extLst>
  </p:cSld>
  <p:clrMapOvr>
    <a:masterClrMapping/>
  </p:clrMapOvr>
</p:notes>
</file>

<file path=ppt/notesSlides/notesSlide1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728914"/>
      </p:ext>
    </p:extLst>
  </p:cSld>
  <p:clrMapOvr>
    <a:masterClrMapping/>
  </p:clrMapOvr>
</p:notes>
</file>

<file path=ppt/notesSlides/notesSlide1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9539382"/>
      </p:ext>
    </p:extLst>
  </p:cSld>
  <p:clrMapOvr>
    <a:masterClrMapping/>
  </p:clrMapOvr>
</p:notes>
</file>

<file path=ppt/notesSlides/notesSlide1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8050337"/>
      </p:ext>
    </p:extLst>
  </p:cSld>
  <p:clrMapOvr>
    <a:masterClrMapping/>
  </p:clrMapOvr>
</p:notes>
</file>

<file path=ppt/notesSlides/notesSlide1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7883863"/>
      </p:ext>
    </p:extLst>
  </p:cSld>
  <p:clrMapOvr>
    <a:masterClrMapping/>
  </p:clrMapOvr>
</p:notes>
</file>

<file path=ppt/notesSlides/notesSlide1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4772509"/>
      </p:ext>
    </p:extLst>
  </p:cSld>
  <p:clrMapOvr>
    <a:masterClrMapping/>
  </p:clrMapOvr>
</p:notes>
</file>

<file path=ppt/notesSlides/notesSlide1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 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chocolates and gav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m to my family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has been eaten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is lef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chocolates are lef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I ate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chocolates myself and gave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m to my family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has been eaten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is lef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any chocolates are left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552277"/>
      </p:ext>
    </p:extLst>
  </p:cSld>
  <p:clrMapOvr>
    <a:masterClrMapping/>
  </p:clrMapOvr>
</p:notes>
</file>

<file path=ppt/notesSlides/notesSlide1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0131605"/>
      </p:ext>
    </p:extLst>
  </p:cSld>
  <p:clrMapOvr>
    <a:masterClrMapping/>
  </p:clrMapOvr>
</p:notes>
</file>

<file path=ppt/notesSlides/notesSlide1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6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6898686"/>
      </p:ext>
    </p:extLst>
  </p:cSld>
  <p:clrMapOvr>
    <a:masterClrMapping/>
  </p:clrMapOvr>
</p:notes>
</file>

<file path=ppt/notesSlides/notesSlide1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6380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have three one-tenths. I have three-tenths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151678"/>
      </p:ext>
    </p:extLst>
  </p:cSld>
  <p:clrMapOvr>
    <a:masterClrMapping/>
  </p:clrMapOvr>
</p:notes>
</file>

<file path=ppt/notesSlides/notesSlide1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728914"/>
      </p:ext>
    </p:extLst>
  </p:cSld>
  <p:clrMapOvr>
    <a:masterClrMapping/>
  </p:clrMapOvr>
</p:notes>
</file>

<file path=ppt/notesSlides/notesSlide1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539382"/>
      </p:ext>
    </p:extLst>
  </p:cSld>
  <p:clrMapOvr>
    <a:masterClrMapping/>
  </p:clrMapOvr>
</p:notes>
</file>

<file path=ppt/notesSlides/notesSlide1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08050337"/>
      </p:ext>
    </p:extLst>
  </p:cSld>
  <p:clrMapOvr>
    <a:masterClrMapping/>
  </p:clrMapOvr>
</p:notes>
</file>

<file path=ppt/notesSlides/notesSlide1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Dad baked a tray of biscuits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Olivia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biscuits and Dinesh took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4/9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biscuits.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did they take altogether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7883863"/>
      </p:ext>
    </p:extLst>
  </p:cSld>
  <p:clrMapOvr>
    <a:masterClrMapping/>
  </p:clrMapOvr>
</p:notes>
</file>

<file path=ppt/notesSlides/notesSlide1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4772509"/>
      </p:ext>
    </p:extLst>
  </p:cSld>
  <p:clrMapOvr>
    <a:masterClrMapping/>
  </p:clrMapOvr>
</p:notes>
</file>

<file path=ppt/notesSlides/notesSlide1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7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76554945"/>
      </p:ext>
    </p:extLst>
  </p:cSld>
  <p:clrMapOvr>
    <a:masterClrMapping/>
  </p:clrMapOvr>
</p:notes>
</file>

<file path=ppt/notesSlides/notesSlide1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7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1848465"/>
      </p:ext>
    </p:extLst>
  </p:cSld>
  <p:clrMapOvr>
    <a:masterClrMapping/>
  </p:clrMapOvr>
</p:notes>
</file>

<file path=ppt/notesSlides/notesSlide1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is eight-ninths of a full box of biscui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biscuit is one-ninth of a box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ree biscuits are taken, what fraction of the box remain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0177453"/>
      </p:ext>
    </p:extLst>
  </p:cSld>
  <p:clrMapOvr>
    <a:masterClrMapping/>
  </p:clrMapOvr>
</p:notes>
</file>

<file path=ppt/notesSlides/notesSlide1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is eight-ninths of a full box of biscui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biscuit is one-ninth of a box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ree biscuits are taken, what fraction of the box remain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5123321"/>
      </p:ext>
    </p:extLst>
  </p:cSld>
  <p:clrMapOvr>
    <a:masterClrMapping/>
  </p:clrMapOvr>
</p:notes>
</file>

<file path=ppt/notesSlides/notesSlide1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Eight one-ninths minus three one-ninths is equal to five one-ninths.’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</a:p>
          <a:p>
            <a:pPr lvl="0"/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‘Eight-ninths minus three-ninths is equal to five-ninths.’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8607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one-tenths of a metre does the ribbon measure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1518739"/>
      </p:ext>
    </p:extLst>
  </p:cSld>
  <p:clrMapOvr>
    <a:masterClrMapping/>
  </p:clrMapOvr>
</p:notes>
</file>

<file path=ppt/notesSlides/notesSlide1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is eight-ninths of a full box of biscuit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ach biscuit is one-ninth of a box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ree biscuits are taken, what fraction of the box remain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862611"/>
      </p:ext>
    </p:extLst>
  </p:cSld>
  <p:clrMapOvr>
    <a:masterClrMapping/>
  </p:clrMapOvr>
</p:notes>
</file>

<file path=ppt/notesSlides/notesSlide1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First) There is eight-ninths of a full box…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Then) Three-ninths of the box is taken…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Now) There is five-ninths of a box left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ummarise as: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ight one-ninths minus three one-ninths is five one-ninths.</a:t>
            </a:r>
          </a:p>
          <a:p>
            <a:pPr marL="0" indent="0">
              <a:buFont typeface="Arial" panose="020B0604020202020204" pitchFamily="34" charset="0"/>
              <a:buNone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ight-ninths minus three-ninths is five-ninth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7399706"/>
      </p:ext>
    </p:extLst>
  </p:cSld>
  <p:clrMapOvr>
    <a:masterClrMapping/>
  </p:clrMapOvr>
</p:notes>
</file>

<file path=ppt/notesSlides/notesSlide1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 to get to its hole?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it need to walk?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70B71E-1BF5-4405-9412-8F5DA7BFC5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35279"/>
              </p:ext>
            </p:extLst>
          </p:nvPr>
        </p:nvGraphicFramePr>
        <p:xfrm>
          <a:off x="1143000" y="4411663"/>
          <a:ext cx="4572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4" imgW="7962840" imgH="558720" progId="Equation.DSMT4">
                  <p:embed/>
                </p:oleObj>
              </mc:Choice>
              <mc:Fallback>
                <p:oleObj name="Equation" r:id="rId4" imgW="7962840" imgH="55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70B71E-1BF5-4405-9412-8F5DA7BFC5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411663"/>
                        <a:ext cx="45720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C8383C-1BED-44EB-B85F-9B2A3D6A95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720973"/>
              </p:ext>
            </p:extLst>
          </p:nvPr>
        </p:nvGraphicFramePr>
        <p:xfrm>
          <a:off x="1143000" y="4411663"/>
          <a:ext cx="45720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6" imgW="7962840" imgH="558720" progId="Equation.DSMT4">
                  <p:embed/>
                </p:oleObj>
              </mc:Choice>
              <mc:Fallback>
                <p:oleObj name="Equation" r:id="rId6" imgW="796284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C8383C-1BED-44EB-B85F-9B2A3D6A95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4411663"/>
                        <a:ext cx="45720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244297"/>
      </p:ext>
    </p:extLst>
  </p:cSld>
  <p:clrMapOvr>
    <a:masterClrMapping/>
  </p:clrMapOvr>
</p:notes>
</file>

<file path=ppt/notesSlides/notesSlide1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 to get to its hole?</a:t>
                </a: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?</a:t>
                </a: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509015"/>
      </p:ext>
    </p:extLst>
  </p:cSld>
  <p:clrMapOvr>
    <a:masterClrMapping/>
  </p:clrMapOvr>
</p:notes>
</file>

<file path=ppt/notesSlides/notesSlide1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 to get to its hole?</a:t>
                </a: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?</a:t>
                </a: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294809"/>
      </p:ext>
    </p:extLst>
  </p:cSld>
  <p:clrMapOvr>
    <a:masterClrMapping/>
  </p:clrMapOvr>
</p:notes>
</file>

<file path=ppt/notesSlides/notesSlide1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 to get to its hole?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it need to walk?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6245706"/>
      </p:ext>
    </p:extLst>
  </p:cSld>
  <p:clrMapOvr>
    <a:masterClrMapping/>
  </p:clrMapOvr>
</p:notes>
</file>

<file path=ppt/notesSlides/notesSlide1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the beetle need to walk to get to its hole?</a:t>
                </a: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it need to walk?</a:t>
                </a: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8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982985"/>
      </p:ext>
    </p:extLst>
  </p:cSld>
  <p:clrMapOvr>
    <a:masterClrMapping/>
  </p:clrMapOvr>
</p:notes>
</file>

<file path=ppt/notesSlides/notesSlide1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8997607"/>
      </p:ext>
    </p:extLst>
  </p:cSld>
  <p:clrMapOvr>
    <a:masterClrMapping/>
  </p:clrMapOvr>
</p:notes>
</file>

<file path=ppt/notesSlides/notesSlide1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8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60177453"/>
      </p:ext>
    </p:extLst>
  </p:cSld>
  <p:clrMapOvr>
    <a:masterClrMapping/>
  </p:clrMapOvr>
</p:notes>
</file>

<file path=ppt/notesSlides/notesSlide1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739970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annah has 1 kg of rice in total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 has circled the amount of rice she needs for her recipe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tenths of the whole kilogram does Hannah need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687116"/>
      </p:ext>
    </p:extLst>
  </p:cSld>
  <p:clrMapOvr>
    <a:masterClrMapping/>
  </p:clrMapOvr>
</p:notes>
</file>

<file path=ppt/notesSlides/notesSlide1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5862611"/>
      </p:ext>
    </p:extLst>
  </p:cSld>
  <p:clrMapOvr>
    <a:masterClrMapping/>
  </p:clrMapOvr>
</p:notes>
</file>

<file path=ppt/notesSlides/notesSlide1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5123321"/>
      </p:ext>
    </p:extLst>
  </p:cSld>
  <p:clrMapOvr>
    <a:masterClrMapping/>
  </p:clrMapOvr>
</p:notes>
</file>

<file path=ppt/notesSlides/notesSlide1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4860718"/>
      </p:ext>
    </p:extLst>
  </p:cSld>
  <p:clrMapOvr>
    <a:masterClrMapping/>
  </p:clrMapOvr>
</p:notes>
</file>

<file path=ppt/notesSlides/notesSlide1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19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7933941"/>
      </p:ext>
    </p:extLst>
  </p:cSld>
  <p:clrMapOvr>
    <a:masterClrMapping/>
  </p:clrMapOvr>
</p:notes>
</file>

<file path=ppt/notesSlides/notesSlide1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0600231"/>
      </p:ext>
    </p:extLst>
  </p:cSld>
  <p:clrMapOvr>
    <a:masterClrMapping/>
  </p:clrMapOvr>
</p:notes>
</file>

<file path=ppt/notesSlides/notesSlide1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it need to walk?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557190"/>
      </p:ext>
    </p:extLst>
  </p:cSld>
  <p:clrMapOvr>
    <a:masterClrMapping/>
  </p:clrMapOvr>
</p:notes>
</file>

<file path=ppt/notesSlides/notesSlide1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ofia had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 jug with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itre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juice. 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e drank</a:t>
                </a:r>
                <a14:m>
                  <m:oMath xmlns:m="http://schemas.openxmlformats.org/officeDocument/2006/math"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itre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</a:t>
                </a:r>
              </a:p>
              <a:p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does she have left?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ofia had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 jug with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7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itre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juice. She drank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  3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itre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. How much does she have left?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439209"/>
      </p:ext>
    </p:extLst>
  </p:cSld>
  <p:clrMapOvr>
    <a:masterClrMapping/>
  </p:clrMapOvr>
</p:notes>
</file>

<file path=ppt/notesSlides/notesSlide1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ira’s car ha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a tank of fuel. 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e topped it up wit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of a tank,</a:t>
                </a:r>
                <a:b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</a:b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went on a journey which use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a tan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a tank was left by the end of the journey?  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Mira’s car ha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3/1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a tank of petrol. 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he topped it up with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2/1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of a tank,</a:t>
                </a:r>
                <a:b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</a:b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n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went on a journey which use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0/1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a tank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a tank was left by the end of the journey?  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1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64675"/>
      </p:ext>
    </p:extLst>
  </p:cSld>
  <p:clrMapOvr>
    <a:masterClrMapping/>
  </p:clrMapOvr>
</p:notes>
</file>

<file path=ppt/notesSlides/notesSlide1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beetl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8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m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way from its hole. It walked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/1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owards the hole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much further did it need to walk?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19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69557190"/>
      </p:ext>
    </p:extLst>
  </p:cSld>
  <p:clrMapOvr>
    <a:masterClrMapping/>
  </p:clrMapOvr>
</p:notes>
</file>

<file path=ppt/notesSlides/notesSlide1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0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959788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08086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eight equal parts in the whole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three parts shaded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-eighths is shad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0162654"/>
      </p:ext>
    </p:extLst>
  </p:cSld>
  <p:clrMapOvr>
    <a:masterClrMapping/>
  </p:clrMapOvr>
</p:notes>
</file>

<file path=ppt/notesSlides/notesSlide2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3915582"/>
      </p:ext>
    </p:extLst>
  </p:cSld>
  <p:clrMapOvr>
    <a:masterClrMapping/>
  </p:clrMapOvr>
</p:notes>
</file>

<file path=ppt/notesSlides/notesSlide2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differ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387002"/>
      </p:ext>
    </p:extLst>
  </p:cSld>
  <p:clrMapOvr>
    <a:masterClrMapping/>
  </p:clrMapOvr>
</p:notes>
</file>

<file path=ppt/notesSlides/notesSlide2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683073"/>
      </p:ext>
    </p:extLst>
  </p:cSld>
  <p:clrMapOvr>
    <a:masterClrMapping/>
  </p:clrMapOvr>
</p:notes>
</file>

<file path=ppt/notesSlides/notesSlide2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962945"/>
      </p:ext>
    </p:extLst>
  </p:cSld>
  <p:clrMapOvr>
    <a:masterClrMapping/>
  </p:clrMapOvr>
</p:notes>
</file>

<file path=ppt/notesSlides/notesSlide2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644940"/>
      </p:ext>
    </p:extLst>
  </p:cSld>
  <p:clrMapOvr>
    <a:masterClrMapping/>
  </p:clrMapOvr>
</p:notes>
</file>

<file path=ppt/notesSlides/notesSlide2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all the equations that match these diagrams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112196"/>
      </p:ext>
    </p:extLst>
  </p:cSld>
  <p:clrMapOvr>
    <a:masterClrMapping/>
  </p:clrMapOvr>
</p:notes>
</file>

<file path=ppt/notesSlides/notesSlide2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0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0087836"/>
      </p:ext>
    </p:extLst>
  </p:cSld>
  <p:clrMapOvr>
    <a:masterClrMapping/>
  </p:clrMapOvr>
</p:notes>
</file>

<file path=ppt/notesSlides/notesSlide2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08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6773449"/>
      </p:ext>
    </p:extLst>
  </p:cSld>
  <p:clrMapOvr>
    <a:masterClrMapping/>
  </p:clrMapOvr>
</p:notes>
</file>

<file path=ppt/notesSlides/notesSlide2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watermelon is cut into 8 equal piece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watermelon is eaten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atermelon is left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watermelon is cut into 8 equal piece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watermelon is eaten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atermelon is left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0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83811"/>
      </p:ext>
    </p:extLst>
  </p:cSld>
  <p:clrMapOvr>
    <a:masterClrMapping/>
  </p:clrMapOvr>
</p:notes>
</file>

<file path=ppt/notesSlides/notesSlide2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watermelon is cut into 8 equal piece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6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watermelon is eaten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atermelon is left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watermelon is cut into 8 equal pieces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6/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watermelon is eaten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atermelon is left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62060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five equal parts in the whole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four parts shaded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our-fifths is shaded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7562845"/>
      </p:ext>
    </p:extLst>
  </p:cSld>
  <p:clrMapOvr>
    <a:masterClrMapping/>
  </p:clrMapOvr>
</p:notes>
</file>

<file path=ppt/notesSlides/notesSlide2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also be written as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  <m:r>
                          <a:rPr lang="en-GB" sz="120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</m:den>
                    </m:f>
                  </m:oMath>
                </a14:m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 –</a:t>
                </a:r>
                <a:r>
                  <a:rPr lang="en-GB" sz="1200" i="0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0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lang="en-GB" sz="1200" b="0" i="0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0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also be written a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</a:t>
                </a:r>
                <a:r>
                  <a:rPr lang="en-GB" sz="120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an also be written as 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</a:t>
                </a:r>
                <a14:m>
                  <m:oMath xmlns:m="http://schemas.openxmlformats.org/officeDocument/2006/math"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 </a:t>
                </a:r>
                <a:r>
                  <a:rPr lang="en-GB" sz="120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an also be written a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 </m:t>
                    </m:r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 –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/7=  3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an also be written a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7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/7= 3 7/ 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 –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7=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can also be written a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7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–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7=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4/7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/7+  3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1 can also be written as 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/7+  3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7/7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7+  4/7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 1 can also be written as 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7+  4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7/7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31545"/>
      </p:ext>
    </p:extLst>
  </p:cSld>
  <p:clrMapOvr>
    <a:masterClrMapping/>
  </p:clrMapOvr>
</p:notes>
</file>

<file path=ppt/notesSlides/notesSlide2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062427"/>
      </p:ext>
    </p:extLst>
  </p:cSld>
  <p:clrMapOvr>
    <a:masterClrMapping/>
  </p:clrMapOvr>
</p:notes>
</file>

<file path=ppt/notesSlides/notesSlide2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car set off with a full tank of fuel. At the end of the journey, there w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6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eft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tank of fuel was used?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 car set off with a full tank of petrol. At the end of the journey, there was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9/16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left.</a:t>
                </a: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tank of petrol was used?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841074"/>
      </p:ext>
    </p:extLst>
  </p:cSld>
  <p:clrMapOvr>
    <a:masterClrMapping/>
  </p:clrMapOvr>
</p:notes>
</file>

<file path=ppt/notesSlides/notesSlide2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4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 football pitch has been mown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pitch still needs mowing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7/24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 football pitch has been mown.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pitch still needs to be cut? 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170936"/>
      </p:ext>
    </p:extLst>
  </p:cSld>
  <p:clrMapOvr>
    <a:masterClrMapping/>
  </p:clrMapOvr>
</p:notes>
</file>

<file path=ppt/notesSlides/notesSlide2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1/18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 pack of biscuits has been eaten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packet is left?</a:t>
                </a:r>
                <a:endParaRPr lang="en-GB" sz="1200" i="1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71143"/>
      </p:ext>
    </p:extLst>
  </p:cSld>
  <p:clrMapOvr>
    <a:masterClrMapping/>
  </p:clrMapOvr>
</p:notes>
</file>

<file path=ppt/notesSlides/notesSlide2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85120931"/>
      </p:ext>
    </p:extLst>
  </p:cSld>
  <p:clrMapOvr>
    <a:masterClrMapping/>
  </p:clrMapOvr>
</p:notes>
</file>

<file path=ppt/notesSlides/notesSlide2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17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1090319"/>
      </p:ext>
    </p:extLst>
  </p:cSld>
  <p:clrMapOvr>
    <a:masterClrMapping/>
  </p:clrMapOvr>
</p:notes>
</file>

<file path=ppt/notesSlides/notesSlide2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the same?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is different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2560227"/>
      </p:ext>
    </p:extLst>
  </p:cSld>
  <p:clrMapOvr>
    <a:masterClrMapping/>
  </p:clrMapOvr>
</p:notes>
</file>

<file path=ppt/notesSlides/notesSlide2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8626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8735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rly was playing football and accidentally broke some panes of glass in a window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window will need new window pane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395172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105229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2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14932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2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59206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mplete the stem sentenc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 equal part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_ of the whole parts are shaded; that is ____ of the whol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i="1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do you think we could write five-sixth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052473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6’ represent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5’ represent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six equal part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ve of the parts are shad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five-sixths of the who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31714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2’ repres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525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95698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ive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5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19139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4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41313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two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34868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of the whole that is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460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of the whole that is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673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fraction of the whole that is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3728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am has made this model using building bricks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equal parts make up the whole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is blue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is red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83802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eera is measuring a plant she has grown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 uses a metre stick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one metre does the plant measure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611184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awel is sharing his orange with Dominika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does Pawel have?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does Dominika ha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094257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the non-unit fraction that is shaded.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38075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endParaRPr lang="en-A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2519290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rite each non-unit fraction that is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9694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whole is shaded?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xplain your answer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do you know you are righ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03007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70621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se these stem sentences in your reasoning: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____ equal parts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____ of the parts have been shaded; that is ____ of the who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959307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22054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6’ represent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5’ represent?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six equal parts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ve of the parts are shade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is is five-sixths of the whol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83171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2’ repres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952525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ive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5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</a:t>
            </a:r>
            <a:r>
              <a:rPr lang="en-GB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7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9139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four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4’ represent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es the ‘3’ represent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341313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has been divided into two equal parts. 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wo of the equal parts have been shaded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4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4868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88580579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5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700913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5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0878725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twelve equal parts, and nine of them are shaded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 are the twelve equal parts?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 you show me the nine equal par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2596425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whole is divided into four equal parts, and three of them are shaded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re are the four equal parts?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an you show me the three equal part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85505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else can I express the fraction that I have circled? </a:t>
                </a:r>
                <a:endParaRPr lang="en-GB" i="1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ircle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4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flowers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else can I express the fraction that I have circled?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5506675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fraction of the line is highlighted? 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68377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123034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38780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uan says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shape is coloured green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xplain why Juan is wrong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Juan says that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7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shape is coloured green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xplain why Juan is wrong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915847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071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891204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502123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2939461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536904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7398823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6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5016064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65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4466568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have split our whole into five equal parts, so our unit fraction is one-fif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821472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f the whole is divided into nine equal parts,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of those parts make one whole?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067373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have split our whole into twelve equal parts, so our unit fraction is one-twelfth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en we have twelve-twelfths, the whole egg box is full. 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e have one whole egg box of egg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6663351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What do you notice about the numerators and the denominators?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4408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2491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Fill in the missing numerators, so that each fraction is equivalent to one whole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0104122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nsert suitable numerators to complete the tab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8791360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23304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7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019133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74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18692134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783710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561418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53720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990329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7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73391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How many equal parts does the shape hav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472362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5911153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5618690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0783710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923803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7537202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5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9430813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74828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698750" y="509588"/>
            <a:ext cx="4530725" cy="25495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FB300F5C-91D6-4213-B130-E9EA953F5C06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7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289490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38B2033A-FB0F-7949-A9F0-CBC790DC54B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7211446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6A7C8E8A-85C7-47BD-AFEA-C0DF946DDB8F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89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7037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ow me one-sixth.</a:t>
            </a: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Now show me four lots of one-six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356864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n comparing unit fractions, the greater the denominator,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smaller the fraction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might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0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go?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 What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0</m:t>
                        </m:r>
                      </m:den>
                    </m:f>
                    <m:r>
                      <a:rPr lang="en-GB" sz="1200" b="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</a:t>
                </a:r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n comparing unit fractions, the greater the denominator,</a:t>
                </a: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the smaller the fraction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baseline="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ere might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20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go? And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100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 What about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/1000  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?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6A7C8E8A-85C7-47BD-AFEA-C0DF946DDB8F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91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43581980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GB" b="0" i="0" dirty="0">
              <a:solidFill>
                <a:srgbClr val="1D1C1D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B825CF7-397B-40E2-885F-DC75A9265B37}" type="slidenum">
              <a:rPr lang="en-GB" smtClean="0"/>
              <a:t>9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4178669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lang="en-GB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fld id="{5477B08E-F819-4255-AC4F-EF53476C5F78}" type="slidenum">
              <a:rPr kumimoji="0" lang="en-GB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t>93</a:t>
            </a:fld>
            <a:endParaRPr kumimoji="0" lang="en-GB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74100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2923803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5911153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5618690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unit fraction is one-fifth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re are three one-fifths in three-fifths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GB" sz="1200" i="1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ree-fifths is made up of one-fifth, and another one-fifth, and another one-fifth.</a:t>
            </a:r>
            <a:endParaRPr lang="en-GB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2033A-FB0F-7949-A9F0-CBC790DC54B4}" type="slidenum">
              <a:rPr lang="en-US" smtClean="0"/>
              <a:t>9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890887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b="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is our unit fraction?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b="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is shaded?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can we wri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lang="en-GB" sz="1200" b="0" i="1" kern="120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using </a:t>
                </a:r>
                <a:r>
                  <a:rPr lang="en-GB" sz="1200" b="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epeated addition of the unit fraction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 can we write </a:t>
                </a:r>
                <a:r>
                  <a:rPr lang="en-GB" sz="1200" b="0" i="0" kern="120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5/12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using…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9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39019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yellow rod represents the whole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is represented using the white rod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 are five white rods in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white rod repres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yellow rod represents the whole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is represented using the white rod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 are five white rods in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white rod represent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5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5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+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5 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+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5 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3/5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9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65765389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blue rod represents the whole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is represented using the light green rod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 are three light green rods in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light green rod represent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  <m:r>
                      <a:rPr lang="en-GB" sz="12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</m:oMath>
                </a14:m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lang="en-GB" sz="12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endParaRPr lang="en-GB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blue rod represents the whole. 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What fraction of the whole is represented using the light green rods?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re are three light green rods in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Each light green rod represents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3</a:t>
                </a:r>
                <a:r>
                  <a:rPr lang="en-GB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of the whole.</a:t>
                </a:r>
                <a:endParaRPr lang="en-GB" sz="120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3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+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/3   </a:t>
                </a:r>
                <a:r>
                  <a:rPr lang="en-GB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= </a:t>
                </a:r>
                <a:r>
                  <a:rPr lang="en-GB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/3</a:t>
                </a:r>
                <a:endParaRPr lang="en-GB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A7C8E8A-85C7-47BD-AFEA-C0DF946DDB8F}" type="slidenum">
              <a:rPr lang="en-GB" smtClean="0"/>
              <a:t>10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7320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cetm.org.uk/masterypd" TargetMode="Externa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8345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6A0D527-99F6-4C25-B867-E6C473316230}"/>
              </a:ext>
            </a:extLst>
          </p:cNvPr>
          <p:cNvSpPr txBox="1"/>
          <p:nvPr userDrawn="1"/>
        </p:nvSpPr>
        <p:spPr>
          <a:xfrm>
            <a:off x="609593" y="473825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C602C34-F685-413D-92B3-920B5E843FF0}"/>
              </a:ext>
            </a:extLst>
          </p:cNvPr>
          <p:cNvSpPr txBox="1"/>
          <p:nvPr userDrawn="1"/>
        </p:nvSpPr>
        <p:spPr>
          <a:xfrm>
            <a:off x="609593" y="707820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57031D2-8649-4B2E-BCAE-8A353FB07BDF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6450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Tm="4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1882940397"/>
      </p:ext>
    </p:extLst>
  </p:cSld>
  <p:clrMapOvr>
    <a:masterClrMapping/>
  </p:clrMapOvr>
  <p:transition spd="slow" advTm="400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</p:spTree>
    <p:extLst>
      <p:ext uri="{BB962C8B-B14F-4D97-AF65-F5344CB8AC3E}">
        <p14:creationId xmlns:p14="http://schemas.microsoft.com/office/powerpoint/2010/main" val="3027196490"/>
      </p:ext>
    </p:extLst>
  </p:cSld>
  <p:clrMapOvr>
    <a:masterClrMapping/>
  </p:clrMapOvr>
  <p:transition spd="slow" advTm="400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graphicFrame>
        <p:nvGraphicFramePr>
          <p:cNvPr id="5" name="Table 10">
            <a:extLst>
              <a:ext uri="{FF2B5EF4-FFF2-40B4-BE49-F238E27FC236}">
                <a16:creationId xmlns:a16="http://schemas.microsoft.com/office/drawing/2014/main" id="{8703DAC1-0D09-4FCA-8F8E-26F6D721539C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206897055"/>
              </p:ext>
            </p:extLst>
          </p:nvPr>
        </p:nvGraphicFramePr>
        <p:xfrm>
          <a:off x="594008" y="1097547"/>
          <a:ext cx="11140162" cy="1978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19980">
                <a:tc>
                  <a:txBody>
                    <a:bodyPr/>
                    <a:lstStyle/>
                    <a:p>
                      <a:pPr algn="l"/>
                      <a:endParaRPr lang="en-GB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458182">
                <a:tc>
                  <a:txBody>
                    <a:bodyPr/>
                    <a:lstStyle/>
                    <a:p>
                      <a:endParaRPr lang="en-GB" sz="20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0396C834-C60B-4D4B-9CE7-C48E02B24E92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698269" y="1789113"/>
            <a:ext cx="10653944" cy="784225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F32E35AE-674A-4CFB-A6EA-9851D7911725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8269" y="1189038"/>
            <a:ext cx="10653944" cy="315912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153B39E-7C33-4C5E-BBB2-AE7BBB524528}"/>
              </a:ext>
            </a:extLst>
          </p:cNvPr>
          <p:cNvSpPr txBox="1"/>
          <p:nvPr userDrawn="1"/>
        </p:nvSpPr>
        <p:spPr>
          <a:xfrm>
            <a:off x="594007" y="3486800"/>
            <a:ext cx="11140161" cy="394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b="0" i="0" u="none" strike="noStrike" kern="0" cap="none" spc="0" normalizeH="0" baseline="0" noProof="0" dirty="0">
                <a:ln>
                  <a:noFill/>
                </a:ln>
                <a:solidFill>
                  <a:schemeClr val="tx1">
                    <a:lumMod val="65000"/>
                    <a:lumOff val="3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outcome.</a:t>
            </a:r>
            <a:endParaRPr lang="en-GB" kern="0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 Placeholder 20">
            <a:extLst>
              <a:ext uri="{FF2B5EF4-FFF2-40B4-BE49-F238E27FC236}">
                <a16:creationId xmlns:a16="http://schemas.microsoft.com/office/drawing/2014/main" id="{DA156B4A-F0F3-4E38-A0C7-379476798FA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93725" y="233363"/>
            <a:ext cx="11141075" cy="393700"/>
          </a:xfrm>
        </p:spPr>
        <p:txBody>
          <a:bodyPr/>
          <a:lstStyle>
            <a:lvl1pPr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3346628"/>
      </p:ext>
    </p:extLst>
  </p:cSld>
  <p:clrMapOvr>
    <a:masterClrMapping/>
  </p:clrMapOvr>
  <p:transition spd="slow" advTm="400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141663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246063"/>
            <a:ext cx="11140163" cy="42617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4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8" name="Footer Placeholder 9">
            <a:extLst>
              <a:ext uri="{FF2B5EF4-FFF2-40B4-BE49-F238E27FC236}">
                <a16:creationId xmlns:a16="http://schemas.microsoft.com/office/drawing/2014/main" id="{E8E35F7C-59D1-4344-B45A-A3380FD02D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-1" y="6356350"/>
            <a:ext cx="12191999" cy="365125"/>
          </a:xfrm>
        </p:spPr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7" name="Picture Placeholder 4">
            <a:extLst>
              <a:ext uri="{FF2B5EF4-FFF2-40B4-BE49-F238E27FC236}">
                <a16:creationId xmlns:a16="http://schemas.microsoft.com/office/drawing/2014/main" id="{9B5E70AC-97E0-4B9F-B2F7-C3D62444AE86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594008" y="1039018"/>
            <a:ext cx="3395663" cy="4779963"/>
          </a:xfrm>
          <a:ln>
            <a:solidFill>
              <a:schemeClr val="tx2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l">
              <a:defRPr/>
            </a:lvl1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05504445"/>
      </p:ext>
    </p:extLst>
  </p:cSld>
  <p:clrMapOvr>
    <a:masterClrMapping/>
  </p:clrMapOvr>
  <p:transition spd="slow" advTm="400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>
            <a:extLst>
              <a:ext uri="{FF2B5EF4-FFF2-40B4-BE49-F238E27FC236}">
                <a16:creationId xmlns:a16="http://schemas.microsoft.com/office/drawing/2014/main" id="{E87F3B16-21C0-4F4C-A604-A71D44B1F5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-12182" y="-157162"/>
            <a:ext cx="12228689" cy="687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3AA9D4F-8E41-47F9-A6BB-0AF636DA0770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6A3742DC-69C4-4F77-88B0-BC9AA167A183}"/>
              </a:ext>
            </a:extLst>
          </p:cNvPr>
          <p:cNvSpPr txBox="1"/>
          <p:nvPr userDrawn="1"/>
        </p:nvSpPr>
        <p:spPr>
          <a:xfrm>
            <a:off x="609593" y="1737534"/>
            <a:ext cx="62209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20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etm.org.uk</a:t>
            </a:r>
            <a:endParaRPr lang="en-GB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0A1553F0-5310-40B6-862E-E108F136F4E5}"/>
              </a:ext>
            </a:extLst>
          </p:cNvPr>
          <p:cNvCxnSpPr>
            <a:cxnSpLocks/>
          </p:cNvCxnSpPr>
          <p:nvPr userDrawn="1"/>
        </p:nvCxnSpPr>
        <p:spPr bwMode="auto">
          <a:xfrm rot="5400000">
            <a:off x="1285150" y="436965"/>
            <a:ext cx="0" cy="1170432"/>
          </a:xfrm>
          <a:prstGeom prst="line">
            <a:avLst/>
          </a:prstGeom>
          <a:ln w="25400">
            <a:solidFill>
              <a:srgbClr val="FBF5D4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7C7EAB1C-AC38-4D05-ABAC-DDDBF36A7F1B}"/>
              </a:ext>
            </a:extLst>
          </p:cNvPr>
          <p:cNvSpPr txBox="1"/>
          <p:nvPr userDrawn="1"/>
        </p:nvSpPr>
        <p:spPr>
          <a:xfrm>
            <a:off x="699934" y="5435709"/>
            <a:ext cx="1960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noProof="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er 2021</a:t>
            </a:r>
            <a:endParaRPr lang="en-GB" sz="1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6B7A6AA-0784-4D20-870B-744E2DBBF2B5}"/>
              </a:ext>
            </a:extLst>
          </p:cNvPr>
          <p:cNvSpPr txBox="1"/>
          <p:nvPr userDrawn="1"/>
        </p:nvSpPr>
        <p:spPr>
          <a:xfrm>
            <a:off x="609593" y="481364"/>
            <a:ext cx="555735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200" b="1" kern="1200" dirty="0">
                <a:solidFill>
                  <a:srgbClr val="FBF5D4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rriculum Prioritisation for Primary Math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EC4B950-A61F-4437-AC63-6DD156086E7C}"/>
              </a:ext>
            </a:extLst>
          </p:cNvPr>
          <p:cNvSpPr txBox="1"/>
          <p:nvPr userDrawn="1"/>
        </p:nvSpPr>
        <p:spPr>
          <a:xfrm>
            <a:off x="609593" y="705834"/>
            <a:ext cx="6172200" cy="2616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100" b="1" i="0" dirty="0">
                <a:solidFill>
                  <a:srgbClr val="FBF5D4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rm-by-term framework to support planning and teaching</a:t>
            </a:r>
            <a:endParaRPr lang="en-GB" sz="1100" b="1" dirty="0">
              <a:solidFill>
                <a:srgbClr val="FBF5D4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8492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spd="slow" advTm="4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1511F86-0498-45AC-91EB-811F623B6D9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-147484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035" y="430660"/>
            <a:ext cx="10972800" cy="982117"/>
          </a:xfrm>
          <a:prstGeom prst="rect">
            <a:avLst/>
          </a:prstGeom>
        </p:spPr>
        <p:txBody>
          <a:bodyPr anchor="t">
            <a:normAutofit/>
          </a:bodyPr>
          <a:lstStyle>
            <a:lvl1pPr>
              <a:defRPr sz="2700">
                <a:solidFill>
                  <a:srgbClr val="585858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556792"/>
            <a:ext cx="10972800" cy="3888432"/>
          </a:xfrm>
        </p:spPr>
        <p:txBody>
          <a:bodyPr/>
          <a:lstStyle>
            <a:lvl1pPr>
              <a:defRPr>
                <a:solidFill>
                  <a:srgbClr val="585858"/>
                </a:solidFill>
              </a:defRPr>
            </a:lvl1pPr>
            <a:lvl2pPr marL="557199" indent="-214308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2pPr>
            <a:lvl3pPr marL="857228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3pPr>
            <a:lvl4pPr marL="1200120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4pPr>
            <a:lvl5pPr marL="1543012" indent="-171446">
              <a:buClr>
                <a:srgbClr val="000000"/>
              </a:buClr>
              <a:buFont typeface="Arial" panose="020B0604020202020204" pitchFamily="34" charset="0"/>
              <a:buChar char="•"/>
              <a:defRPr>
                <a:solidFill>
                  <a:srgbClr val="585858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F4B3B01-5D20-46B9-B2C9-7FD7F2BEA99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81515C61-0F49-4F5A-803B-A05DF82E1C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z="11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F229D3AA-4483-4C24-8D12-A457557489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4DB3256F-83C8-4422-BB4B-79DB90083B87}" type="slidenum">
              <a:rPr lang="en-GB" altLang="en-US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64457890"/>
      </p:ext>
    </p:extLst>
  </p:cSld>
  <p:clrMapOvr>
    <a:masterClrMapping/>
  </p:clrMapOvr>
  <p:transition spd="slow" advTm="4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lank Canv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8016214" y="6500874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© Crown Copyright 2019 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523034" y="6487841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FontTx/>
              <a:buNone/>
            </a:pP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  <a:hlinkClick r:id="rId2"/>
              </a:rPr>
              <a:t>www.ncetm.org.uk/masterypd</a:t>
            </a:r>
            <a:r>
              <a:rPr lang="en-US" sz="1500" dirty="0">
                <a:solidFill>
                  <a:srgbClr val="00628C"/>
                </a:solidFill>
                <a:effectLst/>
                <a:latin typeface="Myriad Pro" charset="0"/>
              </a:rPr>
              <a:t> </a:t>
            </a:r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1" hasCustomPrompt="1"/>
          </p:nvPr>
        </p:nvSpPr>
        <p:spPr>
          <a:xfrm>
            <a:off x="1" y="0"/>
            <a:ext cx="12192000" cy="630000"/>
          </a:xfrm>
          <a:solidFill>
            <a:srgbClr val="82CBDD"/>
          </a:solidFill>
        </p:spPr>
        <p:txBody>
          <a:bodyPr lIns="180000" rIns="180000" anchor="ctr" anchorCtr="0"/>
          <a:lstStyle>
            <a:lvl1pPr algn="r">
              <a:defRPr sz="2800">
                <a:latin typeface="Myriad Pro" charset="0"/>
                <a:ea typeface="Myriad Pro" charset="0"/>
                <a:cs typeface="Myriad Pro" charset="0"/>
              </a:defRPr>
            </a:lvl1pPr>
          </a:lstStyle>
          <a:p>
            <a:pPr lvl="0"/>
            <a:r>
              <a:rPr lang="en-US" dirty="0"/>
              <a:t>Short Segment Title – Steps</a:t>
            </a:r>
          </a:p>
        </p:txBody>
      </p:sp>
      <p:sp>
        <p:nvSpPr>
          <p:cNvPr id="6" name="Rectangle 5"/>
          <p:cNvSpPr/>
          <p:nvPr userDrawn="1"/>
        </p:nvSpPr>
        <p:spPr>
          <a:xfrm>
            <a:off x="4221617" y="6487840"/>
            <a:ext cx="3748764" cy="323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500" dirty="0">
                <a:solidFill>
                  <a:schemeClr val="bg1">
                    <a:lumMod val="50000"/>
                  </a:schemeClr>
                </a:solidFill>
                <a:effectLst/>
                <a:latin typeface="Myriad Pro" charset="0"/>
              </a:rPr>
              <a:t>2019 pilot</a:t>
            </a:r>
          </a:p>
        </p:txBody>
      </p:sp>
    </p:spTree>
    <p:extLst>
      <p:ext uri="{BB962C8B-B14F-4D97-AF65-F5344CB8AC3E}">
        <p14:creationId xmlns:p14="http://schemas.microsoft.com/office/powerpoint/2010/main" val="1666928138"/>
      </p:ext>
    </p:extLst>
  </p:cSld>
  <p:clrMapOvr>
    <a:masterClrMapping/>
  </p:clrMapOvr>
  <p:transition spd="slow" advTm="4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Image b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0177A9D-1362-4B64-BB76-7E5E3FF9A06F}"/>
              </a:ext>
            </a:extLst>
          </p:cNvPr>
          <p:cNvSpPr txBox="1">
            <a:spLocks/>
          </p:cNvSpPr>
          <p:nvPr userDrawn="1"/>
        </p:nvSpPr>
        <p:spPr bwMode="auto">
          <a:xfrm>
            <a:off x="1" y="360000"/>
            <a:ext cx="12192000" cy="594000"/>
          </a:xfrm>
          <a:prstGeom prst="rect">
            <a:avLst/>
          </a:prstGeom>
          <a:solidFill>
            <a:srgbClr val="347574"/>
          </a:solidFill>
          <a:ln>
            <a:noFill/>
          </a:ln>
        </p:spPr>
        <p:txBody>
          <a:bodyPr vert="horz" wrap="square" lIns="180000" tIns="45720" rIns="180000" bIns="45720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marL="0" indent="0" algn="ctr" eaLnBrk="0" hangingPunct="0">
              <a:buClr>
                <a:schemeClr val="tx2"/>
              </a:buClr>
              <a:defRPr sz="2400">
                <a:solidFill>
                  <a:srgbClr val="585858"/>
                </a:solidFill>
                <a:latin typeface="+mj-lt"/>
                <a:ea typeface="Myriad Pro" charset="0"/>
                <a:cs typeface="Myriad Pro" charset="0"/>
              </a:defRPr>
            </a:lvl1pPr>
            <a:lvl2pPr marL="557199" indent="-214308" eaLnBrk="0" hangingPunct="0"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eaLnBrk="0" hangingPunct="0"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eaLnBrk="0" hangingPunct="0">
              <a:buClr>
                <a:schemeClr val="accent2"/>
              </a:buClr>
              <a:defRPr sz="1425">
                <a:latin typeface="+mn-lt"/>
              </a:defRPr>
            </a:lvl4pPr>
            <a:lvl5pPr marL="1543012" indent="-171446" eaLnBrk="0" hangingPunct="0">
              <a:buClr>
                <a:schemeClr val="tx2"/>
              </a:buClr>
              <a:defRPr sz="1425">
                <a:latin typeface="+mn-lt"/>
              </a:defRPr>
            </a:lvl5pPr>
            <a:lvl6pPr marL="1885903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6pPr>
            <a:lvl7pPr marL="2228795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7pPr>
            <a:lvl8pPr marL="2571686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8pPr>
            <a:lvl9pPr marL="2914577" indent="-171446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latin typeface="+mn-lt"/>
              </a:defRPr>
            </a:lvl9pPr>
          </a:lstStyle>
          <a:p>
            <a:pPr>
              <a:buNone/>
            </a:pPr>
            <a:endParaRPr lang="en-GB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4CB3B952-8705-4EAE-94B9-4C0C32F579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4008" y="464400"/>
            <a:ext cx="11262632" cy="426170"/>
          </a:xfrm>
        </p:spPr>
        <p:txBody>
          <a:bodyPr/>
          <a:lstStyle>
            <a:lvl1pPr algn="l">
              <a:defRPr sz="2000" b="0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pic>
        <p:nvPicPr>
          <p:cNvPr id="3" name="Picture 2" descr="A picture containing object, lamp, light  Description automatically generated">
            <a:extLst>
              <a:ext uri="{FF2B5EF4-FFF2-40B4-BE49-F238E27FC236}">
                <a16:creationId xmlns:a16="http://schemas.microsoft.com/office/drawing/2014/main" id="{226FBF21-7918-4116-9D2A-4FFEF62A7A3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84400" y="5842800"/>
            <a:ext cx="649771" cy="594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3E643C2-77DC-49BD-8737-F5C5488BCCF7}"/>
              </a:ext>
            </a:extLst>
          </p:cNvPr>
          <p:cNvSpPr txBox="1"/>
          <p:nvPr userDrawn="1"/>
        </p:nvSpPr>
        <p:spPr>
          <a:xfrm>
            <a:off x="522000" y="6237312"/>
            <a:ext cx="110950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GB" sz="1000" b="1" dirty="0">
                <a:solidFill>
                  <a:srgbClr val="585858"/>
                </a:solidFill>
              </a:rPr>
              <a:t>ncetm.org.uk</a:t>
            </a:r>
          </a:p>
        </p:txBody>
      </p:sp>
    </p:spTree>
    <p:extLst>
      <p:ext uri="{BB962C8B-B14F-4D97-AF65-F5344CB8AC3E}">
        <p14:creationId xmlns:p14="http://schemas.microsoft.com/office/powerpoint/2010/main" val="2328940695"/>
      </p:ext>
    </p:extLst>
  </p:cSld>
  <p:clrMapOvr>
    <a:masterClrMapping/>
  </p:clrMapOvr>
  <p:transition spd="slow" advTm="4000"/>
  <p:extLst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384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D359243-BC76-47BD-8772-C08CAEE510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37" y="301625"/>
            <a:ext cx="10744363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1ECB2-930A-4226-90F7-B3EB6759DC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09437" y="1556795"/>
            <a:ext cx="10744363" cy="44973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C22EAE8-1007-48BC-A80E-FDEE657EAA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356350"/>
            <a:ext cx="12192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/>
              <a:t>Curriculum Prioritisation for Primary Math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33902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5" r:id="rId2"/>
    <p:sldLayoutId id="2147483675" r:id="rId3"/>
    <p:sldLayoutId id="2147483676" r:id="rId4"/>
    <p:sldLayoutId id="2147483674" r:id="rId5"/>
    <p:sldLayoutId id="2147483668" r:id="rId6"/>
    <p:sldLayoutId id="2147483663" r:id="rId7"/>
    <p:sldLayoutId id="2147483677" r:id="rId8"/>
    <p:sldLayoutId id="2147483678" r:id="rId9"/>
  </p:sldLayoutIdLst>
  <p:transition spd="slow" advTm="4000"/>
  <p:hf sldNum="0"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700" b="1" kern="1200">
          <a:solidFill>
            <a:srgbClr val="585858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None/>
        <a:defRPr sz="24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rgbClr val="585858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1.wmf"/><Relationship Id="rId13" Type="http://schemas.openxmlformats.org/officeDocument/2006/relationships/image" Target="../media/image415.png"/><Relationship Id="rId3" Type="http://schemas.openxmlformats.org/officeDocument/2006/relationships/image" Target="../media/image406.png"/><Relationship Id="rId7" Type="http://schemas.openxmlformats.org/officeDocument/2006/relationships/image" Target="../media/image410.png"/><Relationship Id="rId12" Type="http://schemas.openxmlformats.org/officeDocument/2006/relationships/image" Target="../media/image414.wmf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09.png"/><Relationship Id="rId11" Type="http://schemas.openxmlformats.org/officeDocument/2006/relationships/image" Target="../media/image363.wmf"/><Relationship Id="rId5" Type="http://schemas.openxmlformats.org/officeDocument/2006/relationships/image" Target="../media/image408.png"/><Relationship Id="rId10" Type="http://schemas.openxmlformats.org/officeDocument/2006/relationships/image" Target="../media/image413.wmf"/><Relationship Id="rId4" Type="http://schemas.openxmlformats.org/officeDocument/2006/relationships/image" Target="../media/image407.png"/><Relationship Id="rId9" Type="http://schemas.openxmlformats.org/officeDocument/2006/relationships/image" Target="../media/image41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6.png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8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1.xml"/><Relationship Id="rId1" Type="http://schemas.openxmlformats.org/officeDocument/2006/relationships/slideLayout" Target="../slideLayouts/slideLayout3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2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34" TargetMode="External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13" Type="http://schemas.openxmlformats.org/officeDocument/2006/relationships/image" Target="../media/image340.png"/><Relationship Id="rId3" Type="http://schemas.openxmlformats.org/officeDocument/2006/relationships/image" Target="../media/image330.png"/><Relationship Id="rId7" Type="http://schemas.openxmlformats.org/officeDocument/2006/relationships/image" Target="../media/image334.png"/><Relationship Id="rId12" Type="http://schemas.openxmlformats.org/officeDocument/2006/relationships/image" Target="../media/image339.png"/><Relationship Id="rId17" Type="http://schemas.openxmlformats.org/officeDocument/2006/relationships/image" Target="../media/image344.png"/><Relationship Id="rId2" Type="http://schemas.openxmlformats.org/officeDocument/2006/relationships/notesSlide" Target="../notesSlides/notesSlide103.xml"/><Relationship Id="rId16" Type="http://schemas.openxmlformats.org/officeDocument/2006/relationships/image" Target="../media/image34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3.png"/><Relationship Id="rId11" Type="http://schemas.openxmlformats.org/officeDocument/2006/relationships/image" Target="../media/image338.png"/><Relationship Id="rId5" Type="http://schemas.openxmlformats.org/officeDocument/2006/relationships/image" Target="../media/image332.png"/><Relationship Id="rId15" Type="http://schemas.openxmlformats.org/officeDocument/2006/relationships/image" Target="../media/image342.png"/><Relationship Id="rId10" Type="http://schemas.openxmlformats.org/officeDocument/2006/relationships/image" Target="../media/image337.png"/><Relationship Id="rId4" Type="http://schemas.openxmlformats.org/officeDocument/2006/relationships/image" Target="../media/image331.png"/><Relationship Id="rId9" Type="http://schemas.openxmlformats.org/officeDocument/2006/relationships/image" Target="../media/image336.png"/><Relationship Id="rId14" Type="http://schemas.openxmlformats.org/officeDocument/2006/relationships/image" Target="../media/image341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2.png"/><Relationship Id="rId3" Type="http://schemas.openxmlformats.org/officeDocument/2006/relationships/image" Target="../media/image417.png"/><Relationship Id="rId7" Type="http://schemas.openxmlformats.org/officeDocument/2006/relationships/image" Target="../media/image421.png"/><Relationship Id="rId2" Type="http://schemas.openxmlformats.org/officeDocument/2006/relationships/notesSlide" Target="../notesSlides/notesSlide10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20.png"/><Relationship Id="rId5" Type="http://schemas.openxmlformats.org/officeDocument/2006/relationships/image" Target="../media/image419.png"/><Relationship Id="rId10" Type="http://schemas.openxmlformats.org/officeDocument/2006/relationships/image" Target="../media/image424.png"/><Relationship Id="rId4" Type="http://schemas.openxmlformats.org/officeDocument/2006/relationships/image" Target="../media/image418.png"/><Relationship Id="rId9" Type="http://schemas.openxmlformats.org/officeDocument/2006/relationships/image" Target="../media/image423.png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2.png"/><Relationship Id="rId7" Type="http://schemas.openxmlformats.org/officeDocument/2006/relationships/image" Target="../media/image427.png"/><Relationship Id="rId2" Type="http://schemas.openxmlformats.org/officeDocument/2006/relationships/notesSlide" Target="../notesSlides/notesSlide10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2.png"/><Relationship Id="rId5" Type="http://schemas.openxmlformats.org/officeDocument/2006/relationships/image" Target="../media/image426.png"/><Relationship Id="rId4" Type="http://schemas.openxmlformats.org/officeDocument/2006/relationships/image" Target="../media/image425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4.png"/><Relationship Id="rId7" Type="http://schemas.openxmlformats.org/officeDocument/2006/relationships/image" Target="../media/image427.png"/><Relationship Id="rId2" Type="http://schemas.openxmlformats.org/officeDocument/2006/relationships/notesSlide" Target="../notesSlides/notesSlide10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7.png"/><Relationship Id="rId5" Type="http://schemas.openxmlformats.org/officeDocument/2006/relationships/image" Target="../media/image376.png"/><Relationship Id="rId4" Type="http://schemas.openxmlformats.org/officeDocument/2006/relationships/image" Target="../media/image375.png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07.xml"/><Relationship Id="rId1" Type="http://schemas.openxmlformats.org/officeDocument/2006/relationships/slideLayout" Target="../slideLayouts/slideLayout3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8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36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3.wmf"/><Relationship Id="rId3" Type="http://schemas.openxmlformats.org/officeDocument/2006/relationships/image" Target="../media/image428.png"/><Relationship Id="rId7" Type="http://schemas.openxmlformats.org/officeDocument/2006/relationships/image" Target="../media/image432.wmf"/><Relationship Id="rId2" Type="http://schemas.openxmlformats.org/officeDocument/2006/relationships/notesSlide" Target="../notesSlides/notesSlide10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31.wmf"/><Relationship Id="rId5" Type="http://schemas.openxmlformats.org/officeDocument/2006/relationships/image" Target="../media/image430.wmf"/><Relationship Id="rId4" Type="http://schemas.openxmlformats.org/officeDocument/2006/relationships/image" Target="../media/image429.wmf"/><Relationship Id="rId9" Type="http://schemas.openxmlformats.org/officeDocument/2006/relationships/image" Target="../media/image434.wmf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10.xml"/><Relationship Id="rId1" Type="http://schemas.openxmlformats.org/officeDocument/2006/relationships/slideLayout" Target="../slideLayouts/slideLayout3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11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39" TargetMode="Externa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png"/><Relationship Id="rId2" Type="http://schemas.openxmlformats.org/officeDocument/2006/relationships/notesSlide" Target="../notesSlides/notesSlide11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37.png"/><Relationship Id="rId4" Type="http://schemas.openxmlformats.org/officeDocument/2006/relationships/image" Target="../media/image436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png"/><Relationship Id="rId2" Type="http://schemas.openxmlformats.org/officeDocument/2006/relationships/notesSlide" Target="../notesSlides/notesSlide11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38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9.wmf"/><Relationship Id="rId2" Type="http://schemas.openxmlformats.org/officeDocument/2006/relationships/notesSlide" Target="../notesSlides/notesSlide11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41.wmf"/><Relationship Id="rId4" Type="http://schemas.openxmlformats.org/officeDocument/2006/relationships/image" Target="../media/image440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5.png"/><Relationship Id="rId2" Type="http://schemas.openxmlformats.org/officeDocument/2006/relationships/notesSlide" Target="../notesSlides/notesSlide11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44.png"/><Relationship Id="rId5" Type="http://schemas.openxmlformats.org/officeDocument/2006/relationships/image" Target="../media/image443.png"/><Relationship Id="rId4" Type="http://schemas.openxmlformats.org/officeDocument/2006/relationships/image" Target="../media/image442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png"/><Relationship Id="rId2" Type="http://schemas.openxmlformats.org/officeDocument/2006/relationships/notesSlide" Target="../notesSlides/notesSlide11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47.png"/><Relationship Id="rId4" Type="http://schemas.openxmlformats.org/officeDocument/2006/relationships/image" Target="../media/image446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5.png"/><Relationship Id="rId2" Type="http://schemas.openxmlformats.org/officeDocument/2006/relationships/notesSlide" Target="../notesSlides/notesSlide11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50.wmf"/><Relationship Id="rId4" Type="http://schemas.openxmlformats.org/officeDocument/2006/relationships/image" Target="../media/image449.png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1.wmf"/><Relationship Id="rId2" Type="http://schemas.openxmlformats.org/officeDocument/2006/relationships/notesSlide" Target="../notesSlides/notesSlide11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53.wmf"/><Relationship Id="rId4" Type="http://schemas.openxmlformats.org/officeDocument/2006/relationships/image" Target="../media/image4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4.png"/><Relationship Id="rId2" Type="http://schemas.openxmlformats.org/officeDocument/2006/relationships/notesSlide" Target="../notesSlides/notesSlide119.xml"/><Relationship Id="rId1" Type="http://schemas.openxmlformats.org/officeDocument/2006/relationships/slideLayout" Target="../slideLayouts/slideLayout8.xml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5.png"/><Relationship Id="rId2" Type="http://schemas.openxmlformats.org/officeDocument/2006/relationships/notesSlide" Target="../notesSlides/notesSlide12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58.png"/><Relationship Id="rId5" Type="http://schemas.openxmlformats.org/officeDocument/2006/relationships/image" Target="../media/image457.png"/><Relationship Id="rId4" Type="http://schemas.openxmlformats.org/officeDocument/2006/relationships/image" Target="../media/image456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9.png"/><Relationship Id="rId2" Type="http://schemas.openxmlformats.org/officeDocument/2006/relationships/notesSlide" Target="../notesSlides/notesSlide12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62.png"/><Relationship Id="rId5" Type="http://schemas.openxmlformats.org/officeDocument/2006/relationships/image" Target="../media/image461.wmf"/><Relationship Id="rId4" Type="http://schemas.openxmlformats.org/officeDocument/2006/relationships/image" Target="../media/image460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3.png"/><Relationship Id="rId2" Type="http://schemas.openxmlformats.org/officeDocument/2006/relationships/notesSlide" Target="../notesSlides/notesSlide12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66.png"/><Relationship Id="rId5" Type="http://schemas.openxmlformats.org/officeDocument/2006/relationships/image" Target="../media/image465.wmf"/><Relationship Id="rId4" Type="http://schemas.openxmlformats.org/officeDocument/2006/relationships/image" Target="../media/image464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7.png"/><Relationship Id="rId2" Type="http://schemas.openxmlformats.org/officeDocument/2006/relationships/notesSlide" Target="../notesSlides/notesSlide12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68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24.xml"/><Relationship Id="rId1" Type="http://schemas.openxmlformats.org/officeDocument/2006/relationships/slideLayout" Target="../slideLayouts/slideLayout3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25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46" TargetMode="Externa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png"/><Relationship Id="rId2" Type="http://schemas.openxmlformats.org/officeDocument/2006/relationships/notesSlide" Target="../notesSlides/notesSlide12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72.wmf"/><Relationship Id="rId5" Type="http://schemas.openxmlformats.org/officeDocument/2006/relationships/image" Target="../media/image471.wmf"/><Relationship Id="rId4" Type="http://schemas.openxmlformats.org/officeDocument/2006/relationships/image" Target="../media/image470.png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9.png"/><Relationship Id="rId2" Type="http://schemas.openxmlformats.org/officeDocument/2006/relationships/notesSlide" Target="../notesSlides/notesSlide12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75.wmf"/><Relationship Id="rId5" Type="http://schemas.openxmlformats.org/officeDocument/2006/relationships/image" Target="../media/image474.wmf"/><Relationship Id="rId4" Type="http://schemas.openxmlformats.org/officeDocument/2006/relationships/image" Target="../media/image473.png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6.png"/><Relationship Id="rId2" Type="http://schemas.openxmlformats.org/officeDocument/2006/relationships/notesSlide" Target="../notesSlides/notesSlide12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69.png"/><Relationship Id="rId5" Type="http://schemas.openxmlformats.org/officeDocument/2006/relationships/image" Target="../media/image478.wmf"/><Relationship Id="rId4" Type="http://schemas.openxmlformats.org/officeDocument/2006/relationships/image" Target="../media/image47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png"/><Relationship Id="rId3" Type="http://schemas.openxmlformats.org/officeDocument/2006/relationships/image" Target="../media/image350.png"/><Relationship Id="rId7" Type="http://schemas.openxmlformats.org/officeDocument/2006/relationships/image" Target="../media/image354.png"/><Relationship Id="rId2" Type="http://schemas.openxmlformats.org/officeDocument/2006/relationships/notesSlide" Target="../notesSlides/notesSlide12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53.png"/><Relationship Id="rId5" Type="http://schemas.openxmlformats.org/officeDocument/2006/relationships/image" Target="../media/image352.png"/><Relationship Id="rId4" Type="http://schemas.openxmlformats.org/officeDocument/2006/relationships/image" Target="../media/image351.pn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9.png"/><Relationship Id="rId2" Type="http://schemas.openxmlformats.org/officeDocument/2006/relationships/notesSlide" Target="../notesSlides/notesSlide13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80.png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2" Type="http://schemas.openxmlformats.org/officeDocument/2006/relationships/notesSlide" Target="../notesSlides/notesSlide131.xml"/><Relationship Id="rId1" Type="http://schemas.openxmlformats.org/officeDocument/2006/relationships/slideLayout" Target="../slideLayouts/slideLayout8.xml"/></Relationships>
</file>

<file path=ppt/slides/_rels/slide13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32.xml"/><Relationship Id="rId1" Type="http://schemas.openxmlformats.org/officeDocument/2006/relationships/slideLayout" Target="../slideLayouts/slideLayout3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33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50" TargetMode="External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5.png"/><Relationship Id="rId3" Type="http://schemas.openxmlformats.org/officeDocument/2006/relationships/image" Target="../media/image469.png"/><Relationship Id="rId7" Type="http://schemas.openxmlformats.org/officeDocument/2006/relationships/image" Target="../media/image484.png"/><Relationship Id="rId12" Type="http://schemas.openxmlformats.org/officeDocument/2006/relationships/image" Target="../media/image489.png"/><Relationship Id="rId2" Type="http://schemas.openxmlformats.org/officeDocument/2006/relationships/notesSlide" Target="../notesSlides/notesSlide13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3.png"/><Relationship Id="rId11" Type="http://schemas.openxmlformats.org/officeDocument/2006/relationships/image" Target="../media/image488.wmf"/><Relationship Id="rId5" Type="http://schemas.openxmlformats.org/officeDocument/2006/relationships/image" Target="../media/image482.png"/><Relationship Id="rId10" Type="http://schemas.openxmlformats.org/officeDocument/2006/relationships/image" Target="../media/image487.png"/><Relationship Id="rId4" Type="http://schemas.openxmlformats.org/officeDocument/2006/relationships/image" Target="../media/image481.png"/><Relationship Id="rId9" Type="http://schemas.openxmlformats.org/officeDocument/2006/relationships/image" Target="../media/image486.wmf"/></Relationships>
</file>

<file path=ppt/slides/_rels/slide1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4.png"/><Relationship Id="rId13" Type="http://schemas.openxmlformats.org/officeDocument/2006/relationships/image" Target="../media/image495.png"/><Relationship Id="rId3" Type="http://schemas.openxmlformats.org/officeDocument/2006/relationships/image" Target="../media/image490.wmf"/><Relationship Id="rId7" Type="http://schemas.openxmlformats.org/officeDocument/2006/relationships/image" Target="../media/image483.png"/><Relationship Id="rId12" Type="http://schemas.openxmlformats.org/officeDocument/2006/relationships/image" Target="../media/image494.png"/><Relationship Id="rId2" Type="http://schemas.openxmlformats.org/officeDocument/2006/relationships/notesSlide" Target="../notesSlides/notesSlide13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482.png"/><Relationship Id="rId11" Type="http://schemas.openxmlformats.org/officeDocument/2006/relationships/image" Target="../media/image493.png"/><Relationship Id="rId5" Type="http://schemas.openxmlformats.org/officeDocument/2006/relationships/image" Target="../media/image481.png"/><Relationship Id="rId15" Type="http://schemas.openxmlformats.org/officeDocument/2006/relationships/image" Target="../media/image489.png"/><Relationship Id="rId10" Type="http://schemas.openxmlformats.org/officeDocument/2006/relationships/image" Target="../media/image492.png"/><Relationship Id="rId4" Type="http://schemas.openxmlformats.org/officeDocument/2006/relationships/image" Target="../media/image491.wmf"/><Relationship Id="rId9" Type="http://schemas.openxmlformats.org/officeDocument/2006/relationships/image" Target="../media/image485.png"/><Relationship Id="rId14" Type="http://schemas.openxmlformats.org/officeDocument/2006/relationships/image" Target="../media/image496.pn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7.wmf"/><Relationship Id="rId7" Type="http://schemas.openxmlformats.org/officeDocument/2006/relationships/image" Target="../media/image489.png"/><Relationship Id="rId2" Type="http://schemas.openxmlformats.org/officeDocument/2006/relationships/notesSlide" Target="../notesSlides/notesSlide13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0.png"/><Relationship Id="rId5" Type="http://schemas.openxmlformats.org/officeDocument/2006/relationships/image" Target="../media/image499.png"/><Relationship Id="rId4" Type="http://schemas.openxmlformats.org/officeDocument/2006/relationships/image" Target="../media/image498.png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1.wmf"/><Relationship Id="rId2" Type="http://schemas.openxmlformats.org/officeDocument/2006/relationships/notesSlide" Target="../notesSlides/notesSlide1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4.wmf"/><Relationship Id="rId5" Type="http://schemas.openxmlformats.org/officeDocument/2006/relationships/image" Target="../media/image503.wmf"/><Relationship Id="rId4" Type="http://schemas.openxmlformats.org/officeDocument/2006/relationships/image" Target="../media/image502.wmf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3" Type="http://schemas.openxmlformats.org/officeDocument/2006/relationships/image" Target="../media/image505.png"/><Relationship Id="rId7" Type="http://schemas.openxmlformats.org/officeDocument/2006/relationships/image" Target="../media/image509.png"/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8.png"/><Relationship Id="rId5" Type="http://schemas.openxmlformats.org/officeDocument/2006/relationships/image" Target="../media/image507.png"/><Relationship Id="rId4" Type="http://schemas.openxmlformats.org/officeDocument/2006/relationships/image" Target="../media/image506.png"/><Relationship Id="rId9" Type="http://schemas.openxmlformats.org/officeDocument/2006/relationships/image" Target="../media/image48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515.png"/><Relationship Id="rId3" Type="http://schemas.openxmlformats.org/officeDocument/2006/relationships/image" Target="../media/image505.png"/><Relationship Id="rId7" Type="http://schemas.openxmlformats.org/officeDocument/2006/relationships/image" Target="../media/image509.png"/><Relationship Id="rId12" Type="http://schemas.openxmlformats.org/officeDocument/2006/relationships/image" Target="../media/image514.png"/><Relationship Id="rId2" Type="http://schemas.openxmlformats.org/officeDocument/2006/relationships/notesSlide" Target="../notesSlides/notesSlide13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08.png"/><Relationship Id="rId11" Type="http://schemas.openxmlformats.org/officeDocument/2006/relationships/image" Target="../media/image513.png"/><Relationship Id="rId5" Type="http://schemas.openxmlformats.org/officeDocument/2006/relationships/image" Target="../media/image507.png"/><Relationship Id="rId10" Type="http://schemas.openxmlformats.org/officeDocument/2006/relationships/image" Target="../media/image512.png"/><Relationship Id="rId4" Type="http://schemas.openxmlformats.org/officeDocument/2006/relationships/image" Target="../media/image506.png"/><Relationship Id="rId9" Type="http://schemas.openxmlformats.org/officeDocument/2006/relationships/image" Target="../media/image511.png"/><Relationship Id="rId14" Type="http://schemas.openxmlformats.org/officeDocument/2006/relationships/image" Target="../media/image489.png"/></Relationships>
</file>

<file path=ppt/slides/_rels/slide1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5.png"/><Relationship Id="rId3" Type="http://schemas.openxmlformats.org/officeDocument/2006/relationships/image" Target="../media/image498.png"/><Relationship Id="rId7" Type="http://schemas.openxmlformats.org/officeDocument/2006/relationships/image" Target="../media/image517.png"/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16.png"/><Relationship Id="rId5" Type="http://schemas.openxmlformats.org/officeDocument/2006/relationships/image" Target="../media/image500.png"/><Relationship Id="rId4" Type="http://schemas.openxmlformats.org/officeDocument/2006/relationships/image" Target="../media/image499.png"/><Relationship Id="rId9" Type="http://schemas.openxmlformats.org/officeDocument/2006/relationships/image" Target="../media/image489.png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8.wmf"/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21.wmf"/><Relationship Id="rId5" Type="http://schemas.openxmlformats.org/officeDocument/2006/relationships/image" Target="../media/image520.wmf"/><Relationship Id="rId4" Type="http://schemas.openxmlformats.org/officeDocument/2006/relationships/image" Target="../media/image519.wmf"/></Relationships>
</file>

<file path=ppt/slides/_rels/slide1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6.png"/><Relationship Id="rId3" Type="http://schemas.openxmlformats.org/officeDocument/2006/relationships/image" Target="../media/image522.wmf"/><Relationship Id="rId7" Type="http://schemas.openxmlformats.org/officeDocument/2006/relationships/image" Target="../media/image525.png"/><Relationship Id="rId12" Type="http://schemas.openxmlformats.org/officeDocument/2006/relationships/image" Target="../media/image530.png"/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24.png"/><Relationship Id="rId11" Type="http://schemas.openxmlformats.org/officeDocument/2006/relationships/image" Target="../media/image529.wmf"/><Relationship Id="rId5" Type="http://schemas.openxmlformats.org/officeDocument/2006/relationships/image" Target="../media/image523.png"/><Relationship Id="rId10" Type="http://schemas.openxmlformats.org/officeDocument/2006/relationships/image" Target="../media/image528.png"/><Relationship Id="rId4" Type="http://schemas.openxmlformats.org/officeDocument/2006/relationships/image" Target="../media/image489.png"/><Relationship Id="rId9" Type="http://schemas.openxmlformats.org/officeDocument/2006/relationships/image" Target="../media/image527.png"/></Relationships>
</file>

<file path=ppt/slides/_rels/slide1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9.png"/><Relationship Id="rId3" Type="http://schemas.openxmlformats.org/officeDocument/2006/relationships/image" Target="../media/image531.png"/><Relationship Id="rId7" Type="http://schemas.openxmlformats.org/officeDocument/2006/relationships/image" Target="../media/image534.png"/><Relationship Id="rId2" Type="http://schemas.openxmlformats.org/officeDocument/2006/relationships/notesSlide" Target="../notesSlides/notesSlide14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33.png"/><Relationship Id="rId5" Type="http://schemas.openxmlformats.org/officeDocument/2006/relationships/image" Target="../media/image532.wmf"/><Relationship Id="rId4" Type="http://schemas.openxmlformats.org/officeDocument/2006/relationships/image" Target="../media/image529.wmf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5.wmf"/><Relationship Id="rId2" Type="http://schemas.openxmlformats.org/officeDocument/2006/relationships/notesSlide" Target="../notesSlides/notesSlide144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36.png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45.xml"/><Relationship Id="rId1" Type="http://schemas.openxmlformats.org/officeDocument/2006/relationships/slideLayout" Target="../slideLayouts/slideLayout3.xml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4" TargetMode="External"/><Relationship Id="rId2" Type="http://schemas.openxmlformats.org/officeDocument/2006/relationships/notesSlide" Target="../notesSlides/notesSlide14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8.png"/><Relationship Id="rId2" Type="http://schemas.openxmlformats.org/officeDocument/2006/relationships/notesSlide" Target="../notesSlides/notesSlide14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39.png"/></Relationships>
</file>

<file path=ppt/slides/_rels/slide1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4.png"/><Relationship Id="rId13" Type="http://schemas.openxmlformats.org/officeDocument/2006/relationships/image" Target="../media/image549.wmf"/><Relationship Id="rId3" Type="http://schemas.openxmlformats.org/officeDocument/2006/relationships/image" Target="../media/image539.png"/><Relationship Id="rId7" Type="http://schemas.openxmlformats.org/officeDocument/2006/relationships/image" Target="../media/image543.png"/><Relationship Id="rId12" Type="http://schemas.openxmlformats.org/officeDocument/2006/relationships/image" Target="../media/image548.wmf"/><Relationship Id="rId2" Type="http://schemas.openxmlformats.org/officeDocument/2006/relationships/notesSlide" Target="../notesSlides/notesSlide14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42.png"/><Relationship Id="rId11" Type="http://schemas.openxmlformats.org/officeDocument/2006/relationships/image" Target="../media/image547.wmf"/><Relationship Id="rId5" Type="http://schemas.openxmlformats.org/officeDocument/2006/relationships/image" Target="../media/image541.png"/><Relationship Id="rId15" Type="http://schemas.openxmlformats.org/officeDocument/2006/relationships/image" Target="../media/image551.wmf"/><Relationship Id="rId10" Type="http://schemas.openxmlformats.org/officeDocument/2006/relationships/image" Target="../media/image546.png"/><Relationship Id="rId4" Type="http://schemas.openxmlformats.org/officeDocument/2006/relationships/image" Target="../media/image540.png"/><Relationship Id="rId9" Type="http://schemas.openxmlformats.org/officeDocument/2006/relationships/image" Target="../media/image545.png"/><Relationship Id="rId14" Type="http://schemas.openxmlformats.org/officeDocument/2006/relationships/image" Target="../media/image55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notesSlide" Target="../notesSlides/notesSlide14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55.png"/><Relationship Id="rId5" Type="http://schemas.openxmlformats.org/officeDocument/2006/relationships/image" Target="../media/image554.png"/><Relationship Id="rId4" Type="http://schemas.openxmlformats.org/officeDocument/2006/relationships/image" Target="../media/image553.png"/></Relationships>
</file>

<file path=ppt/slides/_rels/slide1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3" Type="http://schemas.openxmlformats.org/officeDocument/2006/relationships/image" Target="../media/image358.png"/><Relationship Id="rId7" Type="http://schemas.openxmlformats.org/officeDocument/2006/relationships/image" Target="../media/image362.wmf"/><Relationship Id="rId2" Type="http://schemas.openxmlformats.org/officeDocument/2006/relationships/notesSlide" Target="../notesSlides/notesSlide15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61.e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0" Type="http://schemas.openxmlformats.org/officeDocument/2006/relationships/image" Target="../media/image365.wmf"/><Relationship Id="rId4" Type="http://schemas.openxmlformats.org/officeDocument/2006/relationships/image" Target="../media/image359.png"/><Relationship Id="rId9" Type="http://schemas.openxmlformats.org/officeDocument/2006/relationships/image" Target="../media/image364.wmf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1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3.xml"/><Relationship Id="rId6" Type="http://schemas.openxmlformats.org/officeDocument/2006/relationships/image" Target="../media/image558.png"/><Relationship Id="rId5" Type="http://schemas.openxmlformats.org/officeDocument/2006/relationships/image" Target="../media/image557.png"/><Relationship Id="rId4" Type="http://schemas.openxmlformats.org/officeDocument/2006/relationships/image" Target="../media/image556.png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2.xml"/><Relationship Id="rId1" Type="http://schemas.openxmlformats.org/officeDocument/2006/relationships/slideLayout" Target="../slideLayouts/slideLayout3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8" TargetMode="External"/><Relationship Id="rId2" Type="http://schemas.openxmlformats.org/officeDocument/2006/relationships/notesSlide" Target="../notesSlides/notesSlide15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9.png"/><Relationship Id="rId2" Type="http://schemas.openxmlformats.org/officeDocument/2006/relationships/notesSlide" Target="../notesSlides/notesSlide154.xml"/><Relationship Id="rId1" Type="http://schemas.openxmlformats.org/officeDocument/2006/relationships/slideLayout" Target="../slideLayouts/slideLayout8.xml"/></Relationships>
</file>

<file path=ppt/slides/_rels/slide1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5.png"/><Relationship Id="rId13" Type="http://schemas.openxmlformats.org/officeDocument/2006/relationships/image" Target="../media/image570.png"/><Relationship Id="rId3" Type="http://schemas.openxmlformats.org/officeDocument/2006/relationships/image" Target="../media/image560.png"/><Relationship Id="rId7" Type="http://schemas.openxmlformats.org/officeDocument/2006/relationships/image" Target="../media/image564.png"/><Relationship Id="rId12" Type="http://schemas.openxmlformats.org/officeDocument/2006/relationships/image" Target="../media/image569.png"/><Relationship Id="rId2" Type="http://schemas.openxmlformats.org/officeDocument/2006/relationships/notesSlide" Target="../notesSlides/notesSlide15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63.png"/><Relationship Id="rId11" Type="http://schemas.openxmlformats.org/officeDocument/2006/relationships/image" Target="../media/image568.wmf"/><Relationship Id="rId5" Type="http://schemas.openxmlformats.org/officeDocument/2006/relationships/image" Target="../media/image562.png"/><Relationship Id="rId10" Type="http://schemas.openxmlformats.org/officeDocument/2006/relationships/image" Target="../media/image567.png"/><Relationship Id="rId4" Type="http://schemas.openxmlformats.org/officeDocument/2006/relationships/image" Target="../media/image561.png"/><Relationship Id="rId9" Type="http://schemas.openxmlformats.org/officeDocument/2006/relationships/image" Target="../media/image566.png"/><Relationship Id="rId14" Type="http://schemas.openxmlformats.org/officeDocument/2006/relationships/image" Target="../media/image571.png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2.wmf"/><Relationship Id="rId2" Type="http://schemas.openxmlformats.org/officeDocument/2006/relationships/notesSlide" Target="../notesSlides/notesSlide156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55.png"/><Relationship Id="rId11" Type="http://schemas.openxmlformats.org/officeDocument/2006/relationships/image" Target="../media/image3010.png"/><Relationship Id="rId5" Type="http://schemas.openxmlformats.org/officeDocument/2006/relationships/image" Target="../media/image554.png"/><Relationship Id="rId10" Type="http://schemas.openxmlformats.org/officeDocument/2006/relationships/image" Target="../media/image2600.png"/><Relationship Id="rId4" Type="http://schemas.openxmlformats.org/officeDocument/2006/relationships/image" Target="../media/image553.png"/><Relationship Id="rId9" Type="http://schemas.openxmlformats.org/officeDocument/2006/relationships/image" Target="../media/image2910.png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57.xml"/><Relationship Id="rId1" Type="http://schemas.openxmlformats.org/officeDocument/2006/relationships/slideLayout" Target="../slideLayouts/slideLayout3.xml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10" TargetMode="External"/><Relationship Id="rId2" Type="http://schemas.openxmlformats.org/officeDocument/2006/relationships/notesSlide" Target="../notesSlides/notesSlide15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7" TargetMode="Externa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2.png"/><Relationship Id="rId2" Type="http://schemas.openxmlformats.org/officeDocument/2006/relationships/notesSlide" Target="../notesSlides/notesSlide15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74.png"/><Relationship Id="rId4" Type="http://schemas.openxmlformats.org/officeDocument/2006/relationships/image" Target="../media/image573.png"/></Relationships>
</file>

<file path=ppt/slides/_rels/slide1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png"/><Relationship Id="rId3" Type="http://schemas.openxmlformats.org/officeDocument/2006/relationships/image" Target="../media/image572.png"/><Relationship Id="rId7" Type="http://schemas.openxmlformats.org/officeDocument/2006/relationships/image" Target="../media/image576.png"/><Relationship Id="rId2" Type="http://schemas.openxmlformats.org/officeDocument/2006/relationships/notesSlide" Target="../notesSlides/notesSlide16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5.png"/><Relationship Id="rId5" Type="http://schemas.openxmlformats.org/officeDocument/2006/relationships/image" Target="../media/image574.png"/><Relationship Id="rId4" Type="http://schemas.openxmlformats.org/officeDocument/2006/relationships/image" Target="../media/image573.png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png"/><Relationship Id="rId2" Type="http://schemas.openxmlformats.org/officeDocument/2006/relationships/notesSlide" Target="../notesSlides/notesSlide16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80.png"/><Relationship Id="rId4" Type="http://schemas.openxmlformats.org/officeDocument/2006/relationships/image" Target="../media/image579.png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png"/><Relationship Id="rId2" Type="http://schemas.openxmlformats.org/officeDocument/2006/relationships/notesSlide" Target="../notesSlides/notesSlide16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83.png"/><Relationship Id="rId4" Type="http://schemas.openxmlformats.org/officeDocument/2006/relationships/image" Target="../media/image582.png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4.wmf"/><Relationship Id="rId7" Type="http://schemas.openxmlformats.org/officeDocument/2006/relationships/image" Target="../media/image588.wmf"/><Relationship Id="rId2" Type="http://schemas.openxmlformats.org/officeDocument/2006/relationships/notesSlide" Target="../notesSlides/notesSlide16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87.wmf"/><Relationship Id="rId5" Type="http://schemas.openxmlformats.org/officeDocument/2006/relationships/image" Target="../media/image586.wmf"/><Relationship Id="rId4" Type="http://schemas.openxmlformats.org/officeDocument/2006/relationships/image" Target="../media/image585.wmf"/></Relationships>
</file>

<file path=ppt/slides/_rels/slide1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png"/><Relationship Id="rId13" Type="http://schemas.openxmlformats.org/officeDocument/2006/relationships/image" Target="../media/image581.png"/><Relationship Id="rId3" Type="http://schemas.openxmlformats.org/officeDocument/2006/relationships/image" Target="../media/image584.wmf"/><Relationship Id="rId7" Type="http://schemas.openxmlformats.org/officeDocument/2006/relationships/image" Target="../media/image575.png"/><Relationship Id="rId12" Type="http://schemas.openxmlformats.org/officeDocument/2006/relationships/image" Target="../media/image580.png"/><Relationship Id="rId2" Type="http://schemas.openxmlformats.org/officeDocument/2006/relationships/notesSlide" Target="../notesSlides/notesSlide164.xml"/><Relationship Id="rId16" Type="http://schemas.openxmlformats.org/officeDocument/2006/relationships/image" Target="../media/image589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4.png"/><Relationship Id="rId11" Type="http://schemas.openxmlformats.org/officeDocument/2006/relationships/image" Target="../media/image579.png"/><Relationship Id="rId5" Type="http://schemas.openxmlformats.org/officeDocument/2006/relationships/image" Target="../media/image573.png"/><Relationship Id="rId15" Type="http://schemas.openxmlformats.org/officeDocument/2006/relationships/image" Target="../media/image583.png"/><Relationship Id="rId10" Type="http://schemas.openxmlformats.org/officeDocument/2006/relationships/image" Target="../media/image578.png"/><Relationship Id="rId4" Type="http://schemas.openxmlformats.org/officeDocument/2006/relationships/image" Target="../media/image572.png"/><Relationship Id="rId9" Type="http://schemas.openxmlformats.org/officeDocument/2006/relationships/image" Target="../media/image577.png"/><Relationship Id="rId14" Type="http://schemas.openxmlformats.org/officeDocument/2006/relationships/image" Target="../media/image582.png"/></Relationships>
</file>

<file path=ppt/slides/_rels/slide1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3.wmf"/><Relationship Id="rId13" Type="http://schemas.openxmlformats.org/officeDocument/2006/relationships/image" Target="../media/image598.wmf"/><Relationship Id="rId3" Type="http://schemas.openxmlformats.org/officeDocument/2006/relationships/image" Target="../media/image590.png"/><Relationship Id="rId7" Type="http://schemas.openxmlformats.org/officeDocument/2006/relationships/image" Target="../media/image155.png"/><Relationship Id="rId12" Type="http://schemas.openxmlformats.org/officeDocument/2006/relationships/image" Target="../media/image597.wmf"/><Relationship Id="rId2" Type="http://schemas.openxmlformats.org/officeDocument/2006/relationships/notesSlide" Target="../notesSlides/notesSlide16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92.wmf"/><Relationship Id="rId11" Type="http://schemas.openxmlformats.org/officeDocument/2006/relationships/image" Target="../media/image596.wmf"/><Relationship Id="rId5" Type="http://schemas.openxmlformats.org/officeDocument/2006/relationships/image" Target="../media/image584.wmf"/><Relationship Id="rId15" Type="http://schemas.openxmlformats.org/officeDocument/2006/relationships/image" Target="../media/image600.png"/><Relationship Id="rId10" Type="http://schemas.openxmlformats.org/officeDocument/2006/relationships/image" Target="../media/image595.png"/><Relationship Id="rId4" Type="http://schemas.openxmlformats.org/officeDocument/2006/relationships/image" Target="../media/image591.png"/><Relationship Id="rId9" Type="http://schemas.openxmlformats.org/officeDocument/2006/relationships/image" Target="../media/image594.wmf"/><Relationship Id="rId14" Type="http://schemas.openxmlformats.org/officeDocument/2006/relationships/image" Target="../media/image599.wmf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4.wmf"/><Relationship Id="rId2" Type="http://schemas.openxmlformats.org/officeDocument/2006/relationships/notesSlide" Target="../notesSlides/notesSlide166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01.png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7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4.xml"/><Relationship Id="rId4" Type="http://schemas.openxmlformats.org/officeDocument/2006/relationships/image" Target="../media/image602.pn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2.png"/><Relationship Id="rId7" Type="http://schemas.openxmlformats.org/officeDocument/2006/relationships/image" Target="../media/image604.png"/><Relationship Id="rId2" Type="http://schemas.openxmlformats.org/officeDocument/2006/relationships/notesSlide" Target="../notesSlides/notesSlide16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03.png"/><Relationship Id="rId5" Type="http://schemas.openxmlformats.org/officeDocument/2006/relationships/image" Target="../media/image574.png"/><Relationship Id="rId4" Type="http://schemas.openxmlformats.org/officeDocument/2006/relationships/image" Target="../media/image57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34.png"/></Relationships>
</file>

<file path=ppt/slides/_rels/slide1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7.png"/><Relationship Id="rId3" Type="http://schemas.openxmlformats.org/officeDocument/2006/relationships/image" Target="../media/image572.png"/><Relationship Id="rId7" Type="http://schemas.openxmlformats.org/officeDocument/2006/relationships/image" Target="../media/image576.png"/><Relationship Id="rId2" Type="http://schemas.openxmlformats.org/officeDocument/2006/relationships/notesSlide" Target="../notesSlides/notesSlide16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75.png"/><Relationship Id="rId5" Type="http://schemas.openxmlformats.org/officeDocument/2006/relationships/image" Target="../media/image574.png"/><Relationship Id="rId10" Type="http://schemas.openxmlformats.org/officeDocument/2006/relationships/image" Target="../media/image606.png"/><Relationship Id="rId4" Type="http://schemas.openxmlformats.org/officeDocument/2006/relationships/image" Target="../media/image573.png"/><Relationship Id="rId9" Type="http://schemas.openxmlformats.org/officeDocument/2006/relationships/image" Target="../media/image605.png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png"/><Relationship Id="rId7" Type="http://schemas.openxmlformats.org/officeDocument/2006/relationships/image" Target="../media/image607.png"/><Relationship Id="rId2" Type="http://schemas.openxmlformats.org/officeDocument/2006/relationships/notesSlide" Target="../notesSlides/notesSlide17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4310.png"/><Relationship Id="rId5" Type="http://schemas.openxmlformats.org/officeDocument/2006/relationships/image" Target="../media/image580.png"/><Relationship Id="rId4" Type="http://schemas.openxmlformats.org/officeDocument/2006/relationships/image" Target="../media/image579.png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1.png"/><Relationship Id="rId2" Type="http://schemas.openxmlformats.org/officeDocument/2006/relationships/notesSlide" Target="../notesSlides/notesSlide17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08.png"/><Relationship Id="rId5" Type="http://schemas.openxmlformats.org/officeDocument/2006/relationships/image" Target="../media/image583.png"/><Relationship Id="rId4" Type="http://schemas.openxmlformats.org/officeDocument/2006/relationships/image" Target="../media/image582.png"/></Relationships>
</file>

<file path=ppt/slides/_rels/slide1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4.wmf"/><Relationship Id="rId7" Type="http://schemas.openxmlformats.org/officeDocument/2006/relationships/image" Target="../media/image588.wmf"/><Relationship Id="rId2" Type="http://schemas.openxmlformats.org/officeDocument/2006/relationships/notesSlide" Target="../notesSlides/notesSlide17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87.wmf"/><Relationship Id="rId5" Type="http://schemas.openxmlformats.org/officeDocument/2006/relationships/image" Target="../media/image586.wmf"/><Relationship Id="rId4" Type="http://schemas.openxmlformats.org/officeDocument/2006/relationships/image" Target="../media/image585.wmf"/></Relationships>
</file>

<file path=ppt/slides/_rels/slide1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6.png"/><Relationship Id="rId13" Type="http://schemas.openxmlformats.org/officeDocument/2006/relationships/image" Target="../media/image581.png"/><Relationship Id="rId3" Type="http://schemas.openxmlformats.org/officeDocument/2006/relationships/image" Target="../media/image584.wmf"/><Relationship Id="rId7" Type="http://schemas.openxmlformats.org/officeDocument/2006/relationships/image" Target="../media/image575.png"/><Relationship Id="rId12" Type="http://schemas.openxmlformats.org/officeDocument/2006/relationships/image" Target="../media/image580.png"/><Relationship Id="rId2" Type="http://schemas.openxmlformats.org/officeDocument/2006/relationships/notesSlide" Target="../notesSlides/notesSlide173.xml"/><Relationship Id="rId16" Type="http://schemas.openxmlformats.org/officeDocument/2006/relationships/image" Target="../media/image589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74.png"/><Relationship Id="rId11" Type="http://schemas.openxmlformats.org/officeDocument/2006/relationships/image" Target="../media/image579.png"/><Relationship Id="rId5" Type="http://schemas.openxmlformats.org/officeDocument/2006/relationships/image" Target="../media/image573.png"/><Relationship Id="rId15" Type="http://schemas.openxmlformats.org/officeDocument/2006/relationships/image" Target="../media/image583.png"/><Relationship Id="rId10" Type="http://schemas.openxmlformats.org/officeDocument/2006/relationships/image" Target="../media/image578.png"/><Relationship Id="rId4" Type="http://schemas.openxmlformats.org/officeDocument/2006/relationships/image" Target="../media/image572.png"/><Relationship Id="rId9" Type="http://schemas.openxmlformats.org/officeDocument/2006/relationships/image" Target="../media/image577.png"/><Relationship Id="rId14" Type="http://schemas.openxmlformats.org/officeDocument/2006/relationships/image" Target="../media/image582.png"/></Relationships>
</file>

<file path=ppt/slides/_rels/slide1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3.wmf"/><Relationship Id="rId13" Type="http://schemas.openxmlformats.org/officeDocument/2006/relationships/image" Target="../media/image598.wmf"/><Relationship Id="rId3" Type="http://schemas.openxmlformats.org/officeDocument/2006/relationships/image" Target="../media/image590.png"/><Relationship Id="rId7" Type="http://schemas.openxmlformats.org/officeDocument/2006/relationships/image" Target="../media/image155.png"/><Relationship Id="rId12" Type="http://schemas.openxmlformats.org/officeDocument/2006/relationships/image" Target="../media/image597.wmf"/><Relationship Id="rId2" Type="http://schemas.openxmlformats.org/officeDocument/2006/relationships/notesSlide" Target="../notesSlides/notesSlide174.xml"/><Relationship Id="rId16" Type="http://schemas.openxmlformats.org/officeDocument/2006/relationships/image" Target="../media/image60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92.wmf"/><Relationship Id="rId11" Type="http://schemas.openxmlformats.org/officeDocument/2006/relationships/image" Target="../media/image596.wmf"/><Relationship Id="rId5" Type="http://schemas.openxmlformats.org/officeDocument/2006/relationships/image" Target="../media/image584.wmf"/><Relationship Id="rId15" Type="http://schemas.openxmlformats.org/officeDocument/2006/relationships/image" Target="../media/image600.png"/><Relationship Id="rId10" Type="http://schemas.openxmlformats.org/officeDocument/2006/relationships/image" Target="../media/image595.png"/><Relationship Id="rId4" Type="http://schemas.openxmlformats.org/officeDocument/2006/relationships/image" Target="../media/image591.png"/><Relationship Id="rId9" Type="http://schemas.openxmlformats.org/officeDocument/2006/relationships/image" Target="../media/image594.wmf"/><Relationship Id="rId14" Type="http://schemas.openxmlformats.org/officeDocument/2006/relationships/image" Target="../media/image599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75.xml"/><Relationship Id="rId1" Type="http://schemas.openxmlformats.org/officeDocument/2006/relationships/slideLayout" Target="../slideLayouts/slideLayout3.xml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16" TargetMode="External"/><Relationship Id="rId2" Type="http://schemas.openxmlformats.org/officeDocument/2006/relationships/notesSlide" Target="../notesSlides/notesSlide17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177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12.png"/><Relationship Id="rId4" Type="http://schemas.openxmlformats.org/officeDocument/2006/relationships/image" Target="../media/image611.png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png"/><Relationship Id="rId7" Type="http://schemas.openxmlformats.org/officeDocument/2006/relationships/image" Target="../media/image616.png"/><Relationship Id="rId2" Type="http://schemas.openxmlformats.org/officeDocument/2006/relationships/notesSlide" Target="../notesSlides/notesSlide17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15.png"/><Relationship Id="rId5" Type="http://schemas.openxmlformats.org/officeDocument/2006/relationships/image" Target="../media/image614.png"/><Relationship Id="rId4" Type="http://schemas.openxmlformats.org/officeDocument/2006/relationships/image" Target="../media/image61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png"/><Relationship Id="rId18" Type="http://schemas.openxmlformats.org/officeDocument/2006/relationships/image" Target="../media/image50.png"/><Relationship Id="rId3" Type="http://schemas.openxmlformats.org/officeDocument/2006/relationships/image" Target="../media/image35.png"/><Relationship Id="rId21" Type="http://schemas.openxmlformats.org/officeDocument/2006/relationships/image" Target="../media/image53.png"/><Relationship Id="rId7" Type="http://schemas.openxmlformats.org/officeDocument/2006/relationships/image" Target="../media/image39.png"/><Relationship Id="rId12" Type="http://schemas.openxmlformats.org/officeDocument/2006/relationships/image" Target="../media/image44.png"/><Relationship Id="rId17" Type="http://schemas.openxmlformats.org/officeDocument/2006/relationships/image" Target="../media/image49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48.png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8.png"/><Relationship Id="rId11" Type="http://schemas.openxmlformats.org/officeDocument/2006/relationships/image" Target="../media/image43.png"/><Relationship Id="rId5" Type="http://schemas.openxmlformats.org/officeDocument/2006/relationships/image" Target="../media/image37.png"/><Relationship Id="rId15" Type="http://schemas.openxmlformats.org/officeDocument/2006/relationships/image" Target="../media/image47.png"/><Relationship Id="rId10" Type="http://schemas.openxmlformats.org/officeDocument/2006/relationships/image" Target="../media/image42.png"/><Relationship Id="rId19" Type="http://schemas.openxmlformats.org/officeDocument/2006/relationships/image" Target="../media/image51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46.png"/><Relationship Id="rId22" Type="http://schemas.openxmlformats.org/officeDocument/2006/relationships/image" Target="../media/image54.png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7.wmf"/><Relationship Id="rId7" Type="http://schemas.openxmlformats.org/officeDocument/2006/relationships/image" Target="../media/image621.png"/><Relationship Id="rId2" Type="http://schemas.openxmlformats.org/officeDocument/2006/relationships/notesSlide" Target="../notesSlides/notesSlide17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20.png"/><Relationship Id="rId5" Type="http://schemas.openxmlformats.org/officeDocument/2006/relationships/image" Target="../media/image619.png"/><Relationship Id="rId4" Type="http://schemas.openxmlformats.org/officeDocument/2006/relationships/image" Target="../media/image618.wmf"/></Relationships>
</file>

<file path=ppt/slides/_rels/slide1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5.png"/><Relationship Id="rId13" Type="http://schemas.openxmlformats.org/officeDocument/2006/relationships/image" Target="../media/image624.png"/><Relationship Id="rId3" Type="http://schemas.openxmlformats.org/officeDocument/2006/relationships/image" Target="../media/image619.png"/><Relationship Id="rId7" Type="http://schemas.openxmlformats.org/officeDocument/2006/relationships/image" Target="../media/image614.png"/><Relationship Id="rId12" Type="http://schemas.openxmlformats.org/officeDocument/2006/relationships/image" Target="../media/image611.png"/><Relationship Id="rId2" Type="http://schemas.openxmlformats.org/officeDocument/2006/relationships/notesSlide" Target="../notesSlides/notesSlide18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8.png"/><Relationship Id="rId11" Type="http://schemas.openxmlformats.org/officeDocument/2006/relationships/image" Target="../media/image623.png"/><Relationship Id="rId5" Type="http://schemas.openxmlformats.org/officeDocument/2006/relationships/image" Target="../media/image621.png"/><Relationship Id="rId10" Type="http://schemas.openxmlformats.org/officeDocument/2006/relationships/image" Target="../media/image612.png"/><Relationship Id="rId4" Type="http://schemas.openxmlformats.org/officeDocument/2006/relationships/image" Target="../media/image620.png"/><Relationship Id="rId9" Type="http://schemas.openxmlformats.org/officeDocument/2006/relationships/image" Target="../media/image622.wmf"/><Relationship Id="rId14" Type="http://schemas.openxmlformats.org/officeDocument/2006/relationships/image" Target="../media/image625.png"/></Relationships>
</file>

<file path=ppt/slides/_rels/slide1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wmf"/><Relationship Id="rId3" Type="http://schemas.openxmlformats.org/officeDocument/2006/relationships/image" Target="../media/image612.png"/><Relationship Id="rId7" Type="http://schemas.openxmlformats.org/officeDocument/2006/relationships/image" Target="../media/image627.wmf"/><Relationship Id="rId2" Type="http://schemas.openxmlformats.org/officeDocument/2006/relationships/notesSlide" Target="../notesSlides/notesSlide18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26.wmf"/><Relationship Id="rId5" Type="http://schemas.openxmlformats.org/officeDocument/2006/relationships/image" Target="../media/image611.png"/><Relationship Id="rId10" Type="http://schemas.openxmlformats.org/officeDocument/2006/relationships/image" Target="../media/image630.wmf"/><Relationship Id="rId4" Type="http://schemas.openxmlformats.org/officeDocument/2006/relationships/image" Target="../media/image610.png"/><Relationship Id="rId9" Type="http://schemas.openxmlformats.org/officeDocument/2006/relationships/image" Target="../media/image629.wmf"/></Relationships>
</file>

<file path=ppt/slides/_rels/slide1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6.png"/><Relationship Id="rId3" Type="http://schemas.openxmlformats.org/officeDocument/2006/relationships/image" Target="../media/image631.png"/><Relationship Id="rId7" Type="http://schemas.openxmlformats.org/officeDocument/2006/relationships/image" Target="../media/image635.png"/><Relationship Id="rId12" Type="http://schemas.openxmlformats.org/officeDocument/2006/relationships/image" Target="../media/image640.png"/><Relationship Id="rId2" Type="http://schemas.openxmlformats.org/officeDocument/2006/relationships/notesSlide" Target="../notesSlides/notesSlide18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34.png"/><Relationship Id="rId11" Type="http://schemas.openxmlformats.org/officeDocument/2006/relationships/image" Target="../media/image639.png"/><Relationship Id="rId5" Type="http://schemas.openxmlformats.org/officeDocument/2006/relationships/image" Target="../media/image633.png"/><Relationship Id="rId10" Type="http://schemas.openxmlformats.org/officeDocument/2006/relationships/image" Target="../media/image638.png"/><Relationship Id="rId4" Type="http://schemas.openxmlformats.org/officeDocument/2006/relationships/image" Target="../media/image632.png"/><Relationship Id="rId9" Type="http://schemas.openxmlformats.org/officeDocument/2006/relationships/image" Target="../media/image637.png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2.png"/><Relationship Id="rId2" Type="http://schemas.openxmlformats.org/officeDocument/2006/relationships/notesSlide" Target="../notesSlides/notesSlide18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45.png"/><Relationship Id="rId5" Type="http://schemas.openxmlformats.org/officeDocument/2006/relationships/image" Target="../media/image644.png"/><Relationship Id="rId4" Type="http://schemas.openxmlformats.org/officeDocument/2006/relationships/image" Target="../media/image643.wmf"/></Relationships>
</file>

<file path=ppt/slides/_rels/slide1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wmf"/><Relationship Id="rId2" Type="http://schemas.openxmlformats.org/officeDocument/2006/relationships/notesSlide" Target="../notesSlides/notesSlide18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48.png"/><Relationship Id="rId5" Type="http://schemas.openxmlformats.org/officeDocument/2006/relationships/image" Target="../media/image647.png"/><Relationship Id="rId4" Type="http://schemas.openxmlformats.org/officeDocument/2006/relationships/image" Target="../media/image646.png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3.wmf"/><Relationship Id="rId7" Type="http://schemas.openxmlformats.org/officeDocument/2006/relationships/image" Target="../media/image652.wmf"/><Relationship Id="rId2" Type="http://schemas.openxmlformats.org/officeDocument/2006/relationships/notesSlide" Target="../notesSlides/notesSlide18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51.wmf"/><Relationship Id="rId5" Type="http://schemas.openxmlformats.org/officeDocument/2006/relationships/image" Target="../media/image650.wmf"/><Relationship Id="rId4" Type="http://schemas.openxmlformats.org/officeDocument/2006/relationships/image" Target="../media/image649.wmf"/></Relationships>
</file>

<file path=ppt/slides/_rels/slide18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8.png"/><Relationship Id="rId13" Type="http://schemas.openxmlformats.org/officeDocument/2006/relationships/image" Target="../media/image634.png"/><Relationship Id="rId3" Type="http://schemas.openxmlformats.org/officeDocument/2006/relationships/image" Target="../media/image642.png"/><Relationship Id="rId7" Type="http://schemas.openxmlformats.org/officeDocument/2006/relationships/image" Target="../media/image647.png"/><Relationship Id="rId12" Type="http://schemas.openxmlformats.org/officeDocument/2006/relationships/image" Target="../media/image633.png"/><Relationship Id="rId2" Type="http://schemas.openxmlformats.org/officeDocument/2006/relationships/notesSlide" Target="../notesSlides/notesSlide18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46.png"/><Relationship Id="rId11" Type="http://schemas.openxmlformats.org/officeDocument/2006/relationships/image" Target="../media/image632.png"/><Relationship Id="rId5" Type="http://schemas.openxmlformats.org/officeDocument/2006/relationships/image" Target="../media/image645.png"/><Relationship Id="rId10" Type="http://schemas.openxmlformats.org/officeDocument/2006/relationships/image" Target="../media/image631.png"/><Relationship Id="rId4" Type="http://schemas.openxmlformats.org/officeDocument/2006/relationships/image" Target="../media/image644.png"/><Relationship Id="rId9" Type="http://schemas.openxmlformats.org/officeDocument/2006/relationships/image" Target="../media/image653.wmf"/></Relationships>
</file>

<file path=ppt/slides/_rels/slide18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7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5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0.png"/><Relationship Id="rId2" Type="http://schemas.openxmlformats.org/officeDocument/2006/relationships/notesSlide" Target="../notesSlides/notesSlide18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810.png"/><Relationship Id="rId5" Type="http://schemas.openxmlformats.org/officeDocument/2006/relationships/image" Target="../media/image612.png"/><Relationship Id="rId4" Type="http://schemas.openxmlformats.org/officeDocument/2006/relationships/image" Target="../media/image61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6.png"/></Relationships>
</file>

<file path=ppt/slides/_rels/slide1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8.wmf"/><Relationship Id="rId3" Type="http://schemas.openxmlformats.org/officeDocument/2006/relationships/image" Target="../media/image612.png"/><Relationship Id="rId7" Type="http://schemas.openxmlformats.org/officeDocument/2006/relationships/image" Target="../media/image627.wmf"/><Relationship Id="rId2" Type="http://schemas.openxmlformats.org/officeDocument/2006/relationships/notesSlide" Target="../notesSlides/notesSlide18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26.wmf"/><Relationship Id="rId5" Type="http://schemas.openxmlformats.org/officeDocument/2006/relationships/image" Target="../media/image611.png"/><Relationship Id="rId10" Type="http://schemas.openxmlformats.org/officeDocument/2006/relationships/image" Target="../media/image630.wmf"/><Relationship Id="rId4" Type="http://schemas.openxmlformats.org/officeDocument/2006/relationships/image" Target="../media/image610.png"/><Relationship Id="rId9" Type="http://schemas.openxmlformats.org/officeDocument/2006/relationships/image" Target="../media/image629.wmf"/></Relationships>
</file>

<file path=ppt/slides/_rels/slide19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5.png"/><Relationship Id="rId13" Type="http://schemas.openxmlformats.org/officeDocument/2006/relationships/image" Target="../media/image624.png"/><Relationship Id="rId3" Type="http://schemas.openxmlformats.org/officeDocument/2006/relationships/image" Target="../media/image619.png"/><Relationship Id="rId7" Type="http://schemas.openxmlformats.org/officeDocument/2006/relationships/image" Target="../media/image614.png"/><Relationship Id="rId12" Type="http://schemas.openxmlformats.org/officeDocument/2006/relationships/image" Target="../media/image611.png"/><Relationship Id="rId2" Type="http://schemas.openxmlformats.org/officeDocument/2006/relationships/notesSlide" Target="../notesSlides/notesSlide190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578.png"/><Relationship Id="rId11" Type="http://schemas.openxmlformats.org/officeDocument/2006/relationships/image" Target="../media/image623.png"/><Relationship Id="rId5" Type="http://schemas.openxmlformats.org/officeDocument/2006/relationships/image" Target="../media/image621.png"/><Relationship Id="rId10" Type="http://schemas.openxmlformats.org/officeDocument/2006/relationships/image" Target="../media/image612.png"/><Relationship Id="rId4" Type="http://schemas.openxmlformats.org/officeDocument/2006/relationships/image" Target="../media/image620.png"/><Relationship Id="rId9" Type="http://schemas.openxmlformats.org/officeDocument/2006/relationships/image" Target="../media/image622.wmf"/><Relationship Id="rId14" Type="http://schemas.openxmlformats.org/officeDocument/2006/relationships/image" Target="../media/image625.png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8.png"/><Relationship Id="rId7" Type="http://schemas.openxmlformats.org/officeDocument/2006/relationships/image" Target="../media/image616.png"/><Relationship Id="rId2" Type="http://schemas.openxmlformats.org/officeDocument/2006/relationships/notesSlide" Target="../notesSlides/notesSlide191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15.png"/><Relationship Id="rId5" Type="http://schemas.openxmlformats.org/officeDocument/2006/relationships/image" Target="../media/image614.png"/><Relationship Id="rId4" Type="http://schemas.openxmlformats.org/officeDocument/2006/relationships/image" Target="../media/image613.png"/></Relationships>
</file>

<file path=ppt/slides/_rels/slide1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7.wmf"/><Relationship Id="rId7" Type="http://schemas.openxmlformats.org/officeDocument/2006/relationships/image" Target="../media/image621.png"/><Relationship Id="rId2" Type="http://schemas.openxmlformats.org/officeDocument/2006/relationships/notesSlide" Target="../notesSlides/notesSlide19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20.png"/><Relationship Id="rId5" Type="http://schemas.openxmlformats.org/officeDocument/2006/relationships/image" Target="../media/image619.png"/><Relationship Id="rId4" Type="http://schemas.openxmlformats.org/officeDocument/2006/relationships/image" Target="../media/image618.wmf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93.xml"/><Relationship Id="rId1" Type="http://schemas.openxmlformats.org/officeDocument/2006/relationships/slideLayout" Target="../slideLayouts/slideLayout3.xml"/></Relationships>
</file>

<file path=ppt/slides/_rels/slide19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19" TargetMode="External"/><Relationship Id="rId2" Type="http://schemas.openxmlformats.org/officeDocument/2006/relationships/notesSlide" Target="../notesSlides/notesSlide194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1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8.wmf"/><Relationship Id="rId3" Type="http://schemas.openxmlformats.org/officeDocument/2006/relationships/image" Target="../media/image654.wmf"/><Relationship Id="rId7" Type="http://schemas.openxmlformats.org/officeDocument/2006/relationships/image" Target="../media/image657.wmf"/><Relationship Id="rId2" Type="http://schemas.openxmlformats.org/officeDocument/2006/relationships/notesSlide" Target="../notesSlides/notesSlide19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56.wmf"/><Relationship Id="rId5" Type="http://schemas.openxmlformats.org/officeDocument/2006/relationships/image" Target="../media/image155.png"/><Relationship Id="rId10" Type="http://schemas.openxmlformats.org/officeDocument/2006/relationships/image" Target="../media/image660.wmf"/><Relationship Id="rId4" Type="http://schemas.openxmlformats.org/officeDocument/2006/relationships/image" Target="../media/image655.wmf"/><Relationship Id="rId9" Type="http://schemas.openxmlformats.org/officeDocument/2006/relationships/image" Target="../media/image659.wmf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1.png"/><Relationship Id="rId2" Type="http://schemas.openxmlformats.org/officeDocument/2006/relationships/notesSlide" Target="../notesSlides/notesSlide19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64.wmf"/><Relationship Id="rId5" Type="http://schemas.openxmlformats.org/officeDocument/2006/relationships/image" Target="../media/image663.wmf"/><Relationship Id="rId4" Type="http://schemas.openxmlformats.org/officeDocument/2006/relationships/image" Target="../media/image662.png"/></Relationships>
</file>

<file path=ppt/slides/_rels/slide1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wmf"/><Relationship Id="rId3" Type="http://schemas.openxmlformats.org/officeDocument/2006/relationships/image" Target="../media/image665.wmf"/><Relationship Id="rId7" Type="http://schemas.openxmlformats.org/officeDocument/2006/relationships/image" Target="../media/image669.wmf"/><Relationship Id="rId2" Type="http://schemas.openxmlformats.org/officeDocument/2006/relationships/notesSlide" Target="../notesSlides/notesSlide19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68.wmf"/><Relationship Id="rId5" Type="http://schemas.openxmlformats.org/officeDocument/2006/relationships/image" Target="../media/image667.png"/><Relationship Id="rId4" Type="http://schemas.openxmlformats.org/officeDocument/2006/relationships/image" Target="../media/image666.png"/><Relationship Id="rId9" Type="http://schemas.openxmlformats.org/officeDocument/2006/relationships/image" Target="../media/image671.emf"/></Relationships>
</file>

<file path=ppt/slides/_rels/slide1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8.wmf"/><Relationship Id="rId3" Type="http://schemas.openxmlformats.org/officeDocument/2006/relationships/image" Target="../media/image654.wmf"/><Relationship Id="rId7" Type="http://schemas.openxmlformats.org/officeDocument/2006/relationships/image" Target="../media/image657.wmf"/><Relationship Id="rId2" Type="http://schemas.openxmlformats.org/officeDocument/2006/relationships/notesSlide" Target="../notesSlides/notesSlide198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656.wmf"/><Relationship Id="rId5" Type="http://schemas.openxmlformats.org/officeDocument/2006/relationships/image" Target="../media/image155.png"/><Relationship Id="rId10" Type="http://schemas.openxmlformats.org/officeDocument/2006/relationships/image" Target="../media/image660.wmf"/><Relationship Id="rId4" Type="http://schemas.openxmlformats.org/officeDocument/2006/relationships/image" Target="../media/image655.wmf"/><Relationship Id="rId9" Type="http://schemas.openxmlformats.org/officeDocument/2006/relationships/image" Target="../media/image65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s://assets.publishing.service.gov.uk/government/uploads/system/uploads/attachment_data/file/1017683/Maths_guidance_KS_1_and_2.pdf#page=131" TargetMode="External"/><Relationship Id="rId3" Type="http://schemas.openxmlformats.org/officeDocument/2006/relationships/hyperlink" Target="https://www.gov.uk/government/publications/teaching-mathematics-in-primary-schools" TargetMode="External"/><Relationship Id="rId7" Type="http://schemas.openxmlformats.org/officeDocument/2006/relationships/hyperlink" Target="https://assets.publishing.service.gov.uk/government/uploads/system/uploads/attachment_data/file/1017683/Maths_guidance_KS_1_and_2.pdf#page=127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hyperlink" Target="https://assets.publishing.service.gov.uk/government/uploads/system/uploads/attachment_data/file/1017683/Maths_guidance_KS_1_and_2.pdf#page=120" TargetMode="External"/><Relationship Id="rId5" Type="http://schemas.openxmlformats.org/officeDocument/2006/relationships/hyperlink" Target="https://www.ncetm.org.uk/teaching-for-mastery/mastery-materials/primary-mastery-professional-development/" TargetMode="External"/><Relationship Id="rId4" Type="http://schemas.openxmlformats.org/officeDocument/2006/relationships/hyperlink" Target="https://www.ncetm.org.uk/classroom-resources/exemplification-of-ready-to-progress-criteria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8.png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199.xml"/><Relationship Id="rId1" Type="http://schemas.openxmlformats.org/officeDocument/2006/relationships/slideLayout" Target="../slideLayouts/slideLayout3.xml"/></Relationships>
</file>

<file path=ppt/slides/_rels/slide20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23" TargetMode="External"/><Relationship Id="rId2" Type="http://schemas.openxmlformats.org/officeDocument/2006/relationships/notesSlide" Target="../notesSlides/notesSlide20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20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7.png"/><Relationship Id="rId13" Type="http://schemas.openxmlformats.org/officeDocument/2006/relationships/image" Target="../media/image682.png"/><Relationship Id="rId3" Type="http://schemas.openxmlformats.org/officeDocument/2006/relationships/image" Target="../media/image672.png"/><Relationship Id="rId7" Type="http://schemas.openxmlformats.org/officeDocument/2006/relationships/image" Target="../media/image676.png"/><Relationship Id="rId12" Type="http://schemas.openxmlformats.org/officeDocument/2006/relationships/image" Target="../media/image681.png"/><Relationship Id="rId2" Type="http://schemas.openxmlformats.org/officeDocument/2006/relationships/notesSlide" Target="../notesSlides/notesSlide20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75.png"/><Relationship Id="rId11" Type="http://schemas.openxmlformats.org/officeDocument/2006/relationships/image" Target="../media/image680.png"/><Relationship Id="rId5" Type="http://schemas.openxmlformats.org/officeDocument/2006/relationships/image" Target="../media/image674.png"/><Relationship Id="rId10" Type="http://schemas.openxmlformats.org/officeDocument/2006/relationships/image" Target="../media/image679.png"/><Relationship Id="rId4" Type="http://schemas.openxmlformats.org/officeDocument/2006/relationships/image" Target="../media/image673.png"/><Relationship Id="rId9" Type="http://schemas.openxmlformats.org/officeDocument/2006/relationships/image" Target="../media/image678.png"/></Relationships>
</file>

<file path=ppt/slides/_rels/slide2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8.png"/><Relationship Id="rId3" Type="http://schemas.openxmlformats.org/officeDocument/2006/relationships/image" Target="../media/image683.png"/><Relationship Id="rId7" Type="http://schemas.openxmlformats.org/officeDocument/2006/relationships/image" Target="../media/image687.wmf"/><Relationship Id="rId2" Type="http://schemas.openxmlformats.org/officeDocument/2006/relationships/notesSlide" Target="../notesSlides/notesSlide20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86.png"/><Relationship Id="rId5" Type="http://schemas.openxmlformats.org/officeDocument/2006/relationships/image" Target="../media/image685.wmf"/><Relationship Id="rId4" Type="http://schemas.openxmlformats.org/officeDocument/2006/relationships/image" Target="../media/image684.wmf"/></Relationships>
</file>

<file path=ppt/slides/_rels/slide20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4.wmf"/><Relationship Id="rId13" Type="http://schemas.openxmlformats.org/officeDocument/2006/relationships/image" Target="../media/image699.wmf"/><Relationship Id="rId18" Type="http://schemas.openxmlformats.org/officeDocument/2006/relationships/image" Target="../media/image704.wmf"/><Relationship Id="rId26" Type="http://schemas.openxmlformats.org/officeDocument/2006/relationships/image" Target="../media/image712.wmf"/><Relationship Id="rId3" Type="http://schemas.openxmlformats.org/officeDocument/2006/relationships/image" Target="../media/image689.png"/><Relationship Id="rId21" Type="http://schemas.openxmlformats.org/officeDocument/2006/relationships/image" Target="../media/image707.wmf"/><Relationship Id="rId34" Type="http://schemas.openxmlformats.org/officeDocument/2006/relationships/image" Target="../media/image720.wmf"/><Relationship Id="rId7" Type="http://schemas.openxmlformats.org/officeDocument/2006/relationships/image" Target="../media/image693.wmf"/><Relationship Id="rId12" Type="http://schemas.openxmlformats.org/officeDocument/2006/relationships/image" Target="../media/image698.wmf"/><Relationship Id="rId17" Type="http://schemas.openxmlformats.org/officeDocument/2006/relationships/image" Target="../media/image703.wmf"/><Relationship Id="rId25" Type="http://schemas.openxmlformats.org/officeDocument/2006/relationships/image" Target="../media/image711.wmf"/><Relationship Id="rId33" Type="http://schemas.openxmlformats.org/officeDocument/2006/relationships/image" Target="../media/image719.wmf"/><Relationship Id="rId38" Type="http://schemas.openxmlformats.org/officeDocument/2006/relationships/image" Target="../media/image724.wmf"/><Relationship Id="rId2" Type="http://schemas.openxmlformats.org/officeDocument/2006/relationships/notesSlide" Target="../notesSlides/notesSlide203.xml"/><Relationship Id="rId16" Type="http://schemas.openxmlformats.org/officeDocument/2006/relationships/image" Target="../media/image702.wmf"/><Relationship Id="rId20" Type="http://schemas.openxmlformats.org/officeDocument/2006/relationships/image" Target="../media/image706.wmf"/><Relationship Id="rId29" Type="http://schemas.openxmlformats.org/officeDocument/2006/relationships/image" Target="../media/image715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92.wmf"/><Relationship Id="rId11" Type="http://schemas.openxmlformats.org/officeDocument/2006/relationships/image" Target="../media/image697.emf"/><Relationship Id="rId24" Type="http://schemas.openxmlformats.org/officeDocument/2006/relationships/image" Target="../media/image710.wmf"/><Relationship Id="rId32" Type="http://schemas.openxmlformats.org/officeDocument/2006/relationships/image" Target="../media/image718.wmf"/><Relationship Id="rId37" Type="http://schemas.openxmlformats.org/officeDocument/2006/relationships/image" Target="../media/image723.wmf"/><Relationship Id="rId5" Type="http://schemas.openxmlformats.org/officeDocument/2006/relationships/image" Target="../media/image691.emf"/><Relationship Id="rId15" Type="http://schemas.openxmlformats.org/officeDocument/2006/relationships/image" Target="../media/image701.wmf"/><Relationship Id="rId23" Type="http://schemas.openxmlformats.org/officeDocument/2006/relationships/image" Target="../media/image709.wmf"/><Relationship Id="rId28" Type="http://schemas.openxmlformats.org/officeDocument/2006/relationships/image" Target="../media/image714.wmf"/><Relationship Id="rId36" Type="http://schemas.openxmlformats.org/officeDocument/2006/relationships/image" Target="../media/image722.wmf"/><Relationship Id="rId10" Type="http://schemas.openxmlformats.org/officeDocument/2006/relationships/image" Target="../media/image696.wmf"/><Relationship Id="rId19" Type="http://schemas.openxmlformats.org/officeDocument/2006/relationships/image" Target="../media/image705.wmf"/><Relationship Id="rId31" Type="http://schemas.openxmlformats.org/officeDocument/2006/relationships/image" Target="../media/image717.wmf"/><Relationship Id="rId4" Type="http://schemas.openxmlformats.org/officeDocument/2006/relationships/image" Target="../media/image690.wmf"/><Relationship Id="rId9" Type="http://schemas.openxmlformats.org/officeDocument/2006/relationships/image" Target="../media/image695.wmf"/><Relationship Id="rId14" Type="http://schemas.openxmlformats.org/officeDocument/2006/relationships/image" Target="../media/image700.wmf"/><Relationship Id="rId22" Type="http://schemas.openxmlformats.org/officeDocument/2006/relationships/image" Target="../media/image708.emf"/><Relationship Id="rId27" Type="http://schemas.openxmlformats.org/officeDocument/2006/relationships/image" Target="../media/image713.wmf"/><Relationship Id="rId30" Type="http://schemas.openxmlformats.org/officeDocument/2006/relationships/image" Target="../media/image716.wmf"/><Relationship Id="rId35" Type="http://schemas.openxmlformats.org/officeDocument/2006/relationships/image" Target="../media/image721.wmf"/></Relationships>
</file>

<file path=ppt/slides/_rels/slide2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wmf"/><Relationship Id="rId13" Type="http://schemas.openxmlformats.org/officeDocument/2006/relationships/image" Target="../media/image735.wmf"/><Relationship Id="rId3" Type="http://schemas.openxmlformats.org/officeDocument/2006/relationships/image" Target="../media/image725.png"/><Relationship Id="rId7" Type="http://schemas.openxmlformats.org/officeDocument/2006/relationships/image" Target="../media/image729.wmf"/><Relationship Id="rId12" Type="http://schemas.openxmlformats.org/officeDocument/2006/relationships/image" Target="../media/image734.wmf"/><Relationship Id="rId2" Type="http://schemas.openxmlformats.org/officeDocument/2006/relationships/notesSlide" Target="../notesSlides/notesSlide20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28.wmf"/><Relationship Id="rId11" Type="http://schemas.openxmlformats.org/officeDocument/2006/relationships/image" Target="../media/image733.wmf"/><Relationship Id="rId5" Type="http://schemas.openxmlformats.org/officeDocument/2006/relationships/image" Target="../media/image727.wmf"/><Relationship Id="rId15" Type="http://schemas.openxmlformats.org/officeDocument/2006/relationships/image" Target="../media/image737.wmf"/><Relationship Id="rId10" Type="http://schemas.openxmlformats.org/officeDocument/2006/relationships/image" Target="../media/image732.wmf"/><Relationship Id="rId4" Type="http://schemas.openxmlformats.org/officeDocument/2006/relationships/image" Target="../media/image726.wmf"/><Relationship Id="rId9" Type="http://schemas.openxmlformats.org/officeDocument/2006/relationships/image" Target="../media/image731.wmf"/><Relationship Id="rId14" Type="http://schemas.openxmlformats.org/officeDocument/2006/relationships/image" Target="../media/image736.wmf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8.png"/><Relationship Id="rId2" Type="http://schemas.openxmlformats.org/officeDocument/2006/relationships/notesSlide" Target="../notesSlides/notesSlide205.xml"/><Relationship Id="rId1" Type="http://schemas.openxmlformats.org/officeDocument/2006/relationships/slideLayout" Target="../slideLayouts/slideLayout8.xml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06.xml"/><Relationship Id="rId1" Type="http://schemas.openxmlformats.org/officeDocument/2006/relationships/slideLayout" Target="../slideLayouts/slideLayout3.xml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27" TargetMode="External"/><Relationship Id="rId2" Type="http://schemas.openxmlformats.org/officeDocument/2006/relationships/notesSlide" Target="../notesSlides/notesSlide20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20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4.png"/><Relationship Id="rId3" Type="http://schemas.openxmlformats.org/officeDocument/2006/relationships/image" Target="../media/image739.wmf"/><Relationship Id="rId7" Type="http://schemas.openxmlformats.org/officeDocument/2006/relationships/image" Target="../media/image743.png"/><Relationship Id="rId2" Type="http://schemas.openxmlformats.org/officeDocument/2006/relationships/notesSlide" Target="../notesSlides/notesSlide20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42.png"/><Relationship Id="rId11" Type="http://schemas.openxmlformats.org/officeDocument/2006/relationships/image" Target="../media/image747.wmf"/><Relationship Id="rId5" Type="http://schemas.openxmlformats.org/officeDocument/2006/relationships/image" Target="../media/image741.png"/><Relationship Id="rId10" Type="http://schemas.openxmlformats.org/officeDocument/2006/relationships/image" Target="../media/image746.png"/><Relationship Id="rId4" Type="http://schemas.openxmlformats.org/officeDocument/2006/relationships/image" Target="../media/image740.png"/><Relationship Id="rId9" Type="http://schemas.openxmlformats.org/officeDocument/2006/relationships/image" Target="../media/image7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0.png"/></Relationships>
</file>

<file path=ppt/slides/_rels/slide2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9.wmf"/><Relationship Id="rId7" Type="http://schemas.openxmlformats.org/officeDocument/2006/relationships/image" Target="../media/image750.png"/><Relationship Id="rId2" Type="http://schemas.openxmlformats.org/officeDocument/2006/relationships/notesSlide" Target="../notesSlides/notesSlide20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49.png"/><Relationship Id="rId5" Type="http://schemas.openxmlformats.org/officeDocument/2006/relationships/image" Target="../media/image748.png"/><Relationship Id="rId4" Type="http://schemas.openxmlformats.org/officeDocument/2006/relationships/image" Target="../media/image740.png"/></Relationships>
</file>

<file path=ppt/slides/_rels/slide2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6.wmf"/><Relationship Id="rId3" Type="http://schemas.openxmlformats.org/officeDocument/2006/relationships/image" Target="../media/image751.png"/><Relationship Id="rId7" Type="http://schemas.openxmlformats.org/officeDocument/2006/relationships/image" Target="../media/image755.png"/><Relationship Id="rId2" Type="http://schemas.openxmlformats.org/officeDocument/2006/relationships/notesSlide" Target="../notesSlides/notesSlide21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54.png"/><Relationship Id="rId5" Type="http://schemas.openxmlformats.org/officeDocument/2006/relationships/image" Target="../media/image753.wmf"/><Relationship Id="rId4" Type="http://schemas.openxmlformats.org/officeDocument/2006/relationships/image" Target="../media/image752.wmf"/><Relationship Id="rId9" Type="http://schemas.openxmlformats.org/officeDocument/2006/relationships/image" Target="../media/image757.emf"/></Relationships>
</file>

<file path=ppt/slides/_rels/slide2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3.wmf"/><Relationship Id="rId3" Type="http://schemas.openxmlformats.org/officeDocument/2006/relationships/image" Target="../media/image758.wmf"/><Relationship Id="rId7" Type="http://schemas.openxmlformats.org/officeDocument/2006/relationships/image" Target="../media/image762.wmf"/><Relationship Id="rId2" Type="http://schemas.openxmlformats.org/officeDocument/2006/relationships/notesSlide" Target="../notesSlides/notesSlide21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61.wmf"/><Relationship Id="rId5" Type="http://schemas.openxmlformats.org/officeDocument/2006/relationships/image" Target="../media/image760.wmf"/><Relationship Id="rId4" Type="http://schemas.openxmlformats.org/officeDocument/2006/relationships/image" Target="../media/image759.png"/></Relationships>
</file>

<file path=ppt/slides/_rels/slide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4.png"/><Relationship Id="rId2" Type="http://schemas.openxmlformats.org/officeDocument/2006/relationships/notesSlide" Target="../notesSlides/notesSlide21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766.wmf"/><Relationship Id="rId4" Type="http://schemas.openxmlformats.org/officeDocument/2006/relationships/image" Target="../media/image765.wmf"/></Relationships>
</file>

<file path=ppt/slides/_rels/slide2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7.wmf"/><Relationship Id="rId2" Type="http://schemas.openxmlformats.org/officeDocument/2006/relationships/notesSlide" Target="../notesSlides/notesSlide2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0.png"/><Relationship Id="rId5" Type="http://schemas.openxmlformats.org/officeDocument/2006/relationships/image" Target="../media/image769.png"/><Relationship Id="rId4" Type="http://schemas.openxmlformats.org/officeDocument/2006/relationships/image" Target="../media/image768.wmf"/></Relationships>
</file>

<file path=ppt/slides/_rels/slide2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6.png"/><Relationship Id="rId3" Type="http://schemas.openxmlformats.org/officeDocument/2006/relationships/image" Target="../media/image771.wmf"/><Relationship Id="rId7" Type="http://schemas.openxmlformats.org/officeDocument/2006/relationships/image" Target="../media/image775.png"/><Relationship Id="rId2" Type="http://schemas.openxmlformats.org/officeDocument/2006/relationships/notesSlide" Target="../notesSlides/notesSlide21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4.wmf"/><Relationship Id="rId5" Type="http://schemas.openxmlformats.org/officeDocument/2006/relationships/image" Target="../media/image773.wmf"/><Relationship Id="rId10" Type="http://schemas.openxmlformats.org/officeDocument/2006/relationships/image" Target="../media/image778.png"/><Relationship Id="rId4" Type="http://schemas.openxmlformats.org/officeDocument/2006/relationships/image" Target="../media/image772.wmf"/><Relationship Id="rId9" Type="http://schemas.openxmlformats.org/officeDocument/2006/relationships/image" Target="../media/image777.png"/></Relationships>
</file>

<file path=ppt/slides/_rels/slide216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15.xml"/><Relationship Id="rId1" Type="http://schemas.openxmlformats.org/officeDocument/2006/relationships/slideLayout" Target="../slideLayouts/slideLayout3.xml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cetm.org.uk/media/42uhwcpy/ncetm_spine3_segment04_y3.pdf#page=31" TargetMode="External"/><Relationship Id="rId2" Type="http://schemas.openxmlformats.org/officeDocument/2006/relationships/notesSlide" Target="../notesSlides/notesSlide216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7.jpeg"/><Relationship Id="rId4" Type="http://schemas.openxmlformats.org/officeDocument/2006/relationships/slide" Target="slide3.xml"/></Relationships>
</file>

<file path=ppt/slides/_rels/slide2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9.wmf"/><Relationship Id="rId2" Type="http://schemas.openxmlformats.org/officeDocument/2006/relationships/notesSlide" Target="../notesSlides/notesSlide21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780.png"/></Relationships>
</file>

<file path=ppt/slides/_rels/slide2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8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10" Type="http://schemas.openxmlformats.org/officeDocument/2006/relationships/image" Target="../media/image72.wmf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9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3.xml"/><Relationship Id="rId13" Type="http://schemas.openxmlformats.org/officeDocument/2006/relationships/slide" Target="slide3.xml"/><Relationship Id="rId3" Type="http://schemas.openxmlformats.org/officeDocument/2006/relationships/slide" Target="slide5.xml"/><Relationship Id="rId7" Type="http://schemas.openxmlformats.org/officeDocument/2006/relationships/slide" Target="slide64.xml"/><Relationship Id="rId12" Type="http://schemas.openxmlformats.org/officeDocument/2006/relationships/slide" Target="slide1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0.xml"/><Relationship Id="rId11" Type="http://schemas.openxmlformats.org/officeDocument/2006/relationships/slide" Target="slide108.xml"/><Relationship Id="rId5" Type="http://schemas.openxmlformats.org/officeDocument/2006/relationships/slide" Target="slide25.xml"/><Relationship Id="rId10" Type="http://schemas.openxmlformats.org/officeDocument/2006/relationships/slide" Target="slide102.xml"/><Relationship Id="rId4" Type="http://schemas.openxmlformats.org/officeDocument/2006/relationships/slide" Target="slide15.xml"/><Relationship Id="rId9" Type="http://schemas.openxmlformats.org/officeDocument/2006/relationships/slide" Target="slide9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7" Type="http://schemas.openxmlformats.org/officeDocument/2006/relationships/image" Target="../media/image108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2.w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3.wmf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5.wmf"/><Relationship Id="rId5" Type="http://schemas.openxmlformats.org/officeDocument/2006/relationships/image" Target="../media/image107.wmf"/><Relationship Id="rId10" Type="http://schemas.openxmlformats.org/officeDocument/2006/relationships/image" Target="../media/image119.wmf"/><Relationship Id="rId4" Type="http://schemas.openxmlformats.org/officeDocument/2006/relationships/image" Target="../media/image114.wmf"/><Relationship Id="rId9" Type="http://schemas.openxmlformats.org/officeDocument/2006/relationships/image" Target="../media/image11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20.png"/><Relationship Id="rId7" Type="http://schemas.openxmlformats.org/officeDocument/2006/relationships/image" Target="../media/image124.wmf"/><Relationship Id="rId12" Type="http://schemas.openxmlformats.org/officeDocument/2006/relationships/image" Target="../media/image128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3.png"/><Relationship Id="rId11" Type="http://schemas.openxmlformats.org/officeDocument/2006/relationships/image" Target="../media/image127.png"/><Relationship Id="rId5" Type="http://schemas.openxmlformats.org/officeDocument/2006/relationships/image" Target="../media/image122.png"/><Relationship Id="rId10" Type="http://schemas.openxmlformats.org/officeDocument/2006/relationships/image" Target="../media/image126.png"/><Relationship Id="rId4" Type="http://schemas.openxmlformats.org/officeDocument/2006/relationships/image" Target="../media/image121.png"/><Relationship Id="rId9" Type="http://schemas.openxmlformats.org/officeDocument/2006/relationships/image" Target="../media/image1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76.xml"/><Relationship Id="rId13" Type="http://schemas.openxmlformats.org/officeDocument/2006/relationships/slide" Target="slide3.xml"/><Relationship Id="rId3" Type="http://schemas.openxmlformats.org/officeDocument/2006/relationships/slide" Target="slide125.xml"/><Relationship Id="rId7" Type="http://schemas.openxmlformats.org/officeDocument/2006/relationships/slide" Target="slide158.xml"/><Relationship Id="rId12" Type="http://schemas.openxmlformats.org/officeDocument/2006/relationships/slide" Target="slide216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3.xml"/><Relationship Id="rId11" Type="http://schemas.openxmlformats.org/officeDocument/2006/relationships/slide" Target="slide207.xml"/><Relationship Id="rId5" Type="http://schemas.openxmlformats.org/officeDocument/2006/relationships/slide" Target="slide146.xml"/><Relationship Id="rId10" Type="http://schemas.openxmlformats.org/officeDocument/2006/relationships/slide" Target="slide200.xml"/><Relationship Id="rId4" Type="http://schemas.openxmlformats.org/officeDocument/2006/relationships/slide" Target="slide133.xml"/><Relationship Id="rId9" Type="http://schemas.openxmlformats.org/officeDocument/2006/relationships/slide" Target="slide19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3.w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image" Target="../media/image144.wmf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12" Type="http://schemas.openxmlformats.org/officeDocument/2006/relationships/image" Target="../media/image143.png"/><Relationship Id="rId2" Type="http://schemas.openxmlformats.org/officeDocument/2006/relationships/notesSlide" Target="../notesSlides/notesSlide41.xml"/><Relationship Id="rId16" Type="http://schemas.openxmlformats.org/officeDocument/2006/relationships/image" Target="../media/image14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37.png"/><Relationship Id="rId11" Type="http://schemas.openxmlformats.org/officeDocument/2006/relationships/image" Target="../media/image142.wmf"/><Relationship Id="rId5" Type="http://schemas.openxmlformats.org/officeDocument/2006/relationships/image" Target="../media/image136.png"/><Relationship Id="rId15" Type="http://schemas.openxmlformats.org/officeDocument/2006/relationships/image" Target="../media/image14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Relationship Id="rId14" Type="http://schemas.openxmlformats.org/officeDocument/2006/relationships/image" Target="../media/image14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7" Type="http://schemas.openxmlformats.org/officeDocument/2006/relationships/image" Target="../media/image157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16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15" TargetMode="Externa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6.png"/><Relationship Id="rId4" Type="http://schemas.openxmlformats.org/officeDocument/2006/relationships/image" Target="../media/image16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70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77.png"/><Relationship Id="rId4" Type="http://schemas.openxmlformats.org/officeDocument/2006/relationships/image" Target="../media/image176.png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png"/><Relationship Id="rId3" Type="http://schemas.openxmlformats.org/officeDocument/2006/relationships/image" Target="../media/image155.png"/><Relationship Id="rId7" Type="http://schemas.openxmlformats.org/officeDocument/2006/relationships/image" Target="../media/image18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10" Type="http://schemas.openxmlformats.org/officeDocument/2006/relationships/image" Target="../media/image184.png"/><Relationship Id="rId4" Type="http://schemas.openxmlformats.org/officeDocument/2006/relationships/image" Target="../media/image178.wmf"/><Relationship Id="rId9" Type="http://schemas.openxmlformats.org/officeDocument/2006/relationships/image" Target="../media/image183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7" Type="http://schemas.openxmlformats.org/officeDocument/2006/relationships/image" Target="../media/image187.w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55.png"/><Relationship Id="rId5" Type="http://schemas.openxmlformats.org/officeDocument/2006/relationships/image" Target="../media/image140.png"/><Relationship Id="rId4" Type="http://schemas.openxmlformats.org/officeDocument/2006/relationships/image" Target="../media/image186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3" Type="http://schemas.openxmlformats.org/officeDocument/2006/relationships/image" Target="../media/image188.png"/><Relationship Id="rId7" Type="http://schemas.openxmlformats.org/officeDocument/2006/relationships/image" Target="../media/image192.wmf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1.png"/><Relationship Id="rId5" Type="http://schemas.openxmlformats.org/officeDocument/2006/relationships/image" Target="../media/image190.png"/><Relationship Id="rId10" Type="http://schemas.openxmlformats.org/officeDocument/2006/relationships/image" Target="../media/image195.png"/><Relationship Id="rId4" Type="http://schemas.openxmlformats.org/officeDocument/2006/relationships/image" Target="../media/image189.wmf"/><Relationship Id="rId9" Type="http://schemas.openxmlformats.org/officeDocument/2006/relationships/image" Target="../media/image19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4" TargetMode="Externa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6.png"/><Relationship Id="rId7" Type="http://schemas.openxmlformats.org/officeDocument/2006/relationships/image" Target="../media/image200.w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99.wmf"/><Relationship Id="rId5" Type="http://schemas.openxmlformats.org/officeDocument/2006/relationships/image" Target="../media/image198.png"/><Relationship Id="rId10" Type="http://schemas.openxmlformats.org/officeDocument/2006/relationships/image" Target="../media/image203.wmf"/><Relationship Id="rId4" Type="http://schemas.openxmlformats.org/officeDocument/2006/relationships/image" Target="../media/image197.png"/><Relationship Id="rId9" Type="http://schemas.openxmlformats.org/officeDocument/2006/relationships/image" Target="../media/image202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3" Type="http://schemas.openxmlformats.org/officeDocument/2006/relationships/image" Target="../media/image204.wmf"/><Relationship Id="rId7" Type="http://schemas.openxmlformats.org/officeDocument/2006/relationships/image" Target="../media/image207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06.wmf"/><Relationship Id="rId5" Type="http://schemas.openxmlformats.org/officeDocument/2006/relationships/image" Target="../media/image140.png"/><Relationship Id="rId10" Type="http://schemas.openxmlformats.org/officeDocument/2006/relationships/image" Target="../media/image196.png"/><Relationship Id="rId4" Type="http://schemas.openxmlformats.org/officeDocument/2006/relationships/image" Target="../media/image205.png"/><Relationship Id="rId9" Type="http://schemas.openxmlformats.org/officeDocument/2006/relationships/image" Target="../media/image208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7" Type="http://schemas.openxmlformats.org/officeDocument/2006/relationships/image" Target="../media/image860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61.png"/><Relationship Id="rId5" Type="http://schemas.openxmlformats.org/officeDocument/2006/relationships/image" Target="../media/image160.png"/><Relationship Id="rId4" Type="http://schemas.openxmlformats.org/officeDocument/2006/relationships/image" Target="../media/image15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19" TargetMode="Externa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6.wmf"/><Relationship Id="rId13" Type="http://schemas.openxmlformats.org/officeDocument/2006/relationships/image" Target="../media/image221.png"/><Relationship Id="rId18" Type="http://schemas.openxmlformats.org/officeDocument/2006/relationships/image" Target="../media/image226.png"/><Relationship Id="rId3" Type="http://schemas.openxmlformats.org/officeDocument/2006/relationships/image" Target="../media/image211.wmf"/><Relationship Id="rId21" Type="http://schemas.openxmlformats.org/officeDocument/2006/relationships/image" Target="../media/image229.png"/><Relationship Id="rId7" Type="http://schemas.openxmlformats.org/officeDocument/2006/relationships/image" Target="../media/image215.wmf"/><Relationship Id="rId12" Type="http://schemas.openxmlformats.org/officeDocument/2006/relationships/image" Target="../media/image220.png"/><Relationship Id="rId17" Type="http://schemas.openxmlformats.org/officeDocument/2006/relationships/image" Target="../media/image225.png"/><Relationship Id="rId2" Type="http://schemas.openxmlformats.org/officeDocument/2006/relationships/notesSlide" Target="../notesSlides/notesSlide67.xml"/><Relationship Id="rId16" Type="http://schemas.openxmlformats.org/officeDocument/2006/relationships/image" Target="../media/image224.png"/><Relationship Id="rId20" Type="http://schemas.openxmlformats.org/officeDocument/2006/relationships/image" Target="../media/image228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4.wmf"/><Relationship Id="rId11" Type="http://schemas.openxmlformats.org/officeDocument/2006/relationships/image" Target="../media/image219.wmf"/><Relationship Id="rId5" Type="http://schemas.openxmlformats.org/officeDocument/2006/relationships/image" Target="../media/image213.wmf"/><Relationship Id="rId15" Type="http://schemas.openxmlformats.org/officeDocument/2006/relationships/image" Target="../media/image223.png"/><Relationship Id="rId10" Type="http://schemas.openxmlformats.org/officeDocument/2006/relationships/image" Target="../media/image218.wmf"/><Relationship Id="rId19" Type="http://schemas.openxmlformats.org/officeDocument/2006/relationships/image" Target="../media/image227.png"/><Relationship Id="rId4" Type="http://schemas.openxmlformats.org/officeDocument/2006/relationships/image" Target="../media/image212.wmf"/><Relationship Id="rId9" Type="http://schemas.openxmlformats.org/officeDocument/2006/relationships/image" Target="../media/image217.wmf"/><Relationship Id="rId14" Type="http://schemas.openxmlformats.org/officeDocument/2006/relationships/image" Target="../media/image222.png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wmf"/><Relationship Id="rId13" Type="http://schemas.openxmlformats.org/officeDocument/2006/relationships/image" Target="../media/image240.wmf"/><Relationship Id="rId3" Type="http://schemas.openxmlformats.org/officeDocument/2006/relationships/image" Target="../media/image230.wmf"/><Relationship Id="rId7" Type="http://schemas.openxmlformats.org/officeDocument/2006/relationships/image" Target="../media/image234.wmf"/><Relationship Id="rId12" Type="http://schemas.openxmlformats.org/officeDocument/2006/relationships/image" Target="../media/image239.wmf"/><Relationship Id="rId2" Type="http://schemas.openxmlformats.org/officeDocument/2006/relationships/notesSlide" Target="../notesSlides/notesSlide68.xml"/><Relationship Id="rId16" Type="http://schemas.openxmlformats.org/officeDocument/2006/relationships/image" Target="../media/image24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33.wmf"/><Relationship Id="rId11" Type="http://schemas.openxmlformats.org/officeDocument/2006/relationships/image" Target="../media/image238.wmf"/><Relationship Id="rId5" Type="http://schemas.openxmlformats.org/officeDocument/2006/relationships/image" Target="../media/image232.wmf"/><Relationship Id="rId15" Type="http://schemas.openxmlformats.org/officeDocument/2006/relationships/image" Target="../media/image242.png"/><Relationship Id="rId10" Type="http://schemas.openxmlformats.org/officeDocument/2006/relationships/image" Target="../media/image237.wmf"/><Relationship Id="rId4" Type="http://schemas.openxmlformats.org/officeDocument/2006/relationships/image" Target="../media/image231.wmf"/><Relationship Id="rId9" Type="http://schemas.openxmlformats.org/officeDocument/2006/relationships/image" Target="../media/image236.wmf"/><Relationship Id="rId14" Type="http://schemas.openxmlformats.org/officeDocument/2006/relationships/image" Target="../media/image24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png"/><Relationship Id="rId7" Type="http://schemas.openxmlformats.org/officeDocument/2006/relationships/image" Target="../media/image249.wmf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48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8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6.wmf"/><Relationship Id="rId3" Type="http://schemas.openxmlformats.org/officeDocument/2006/relationships/image" Target="../media/image251.png"/><Relationship Id="rId7" Type="http://schemas.openxmlformats.org/officeDocument/2006/relationships/image" Target="../media/image255.wmf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54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3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23" TargetMode="Externa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png"/><Relationship Id="rId3" Type="http://schemas.openxmlformats.org/officeDocument/2006/relationships/image" Target="../media/image257.png"/><Relationship Id="rId7" Type="http://schemas.openxmlformats.org/officeDocument/2006/relationships/image" Target="../media/image261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60.png"/><Relationship Id="rId11" Type="http://schemas.openxmlformats.org/officeDocument/2006/relationships/image" Target="../media/image265.png"/><Relationship Id="rId5" Type="http://schemas.openxmlformats.org/officeDocument/2006/relationships/image" Target="../media/image259.png"/><Relationship Id="rId10" Type="http://schemas.openxmlformats.org/officeDocument/2006/relationships/image" Target="../media/image264.png"/><Relationship Id="rId4" Type="http://schemas.openxmlformats.org/officeDocument/2006/relationships/image" Target="../media/image258.png"/><Relationship Id="rId9" Type="http://schemas.openxmlformats.org/officeDocument/2006/relationships/image" Target="../media/image26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68.png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4.png"/><Relationship Id="rId13" Type="http://schemas.openxmlformats.org/officeDocument/2006/relationships/image" Target="../media/image279.png"/><Relationship Id="rId18" Type="http://schemas.openxmlformats.org/officeDocument/2006/relationships/image" Target="../media/image284.png"/><Relationship Id="rId26" Type="http://schemas.openxmlformats.org/officeDocument/2006/relationships/image" Target="../media/image292.png"/><Relationship Id="rId3" Type="http://schemas.openxmlformats.org/officeDocument/2006/relationships/image" Target="../media/image269.png"/><Relationship Id="rId21" Type="http://schemas.openxmlformats.org/officeDocument/2006/relationships/image" Target="../media/image287.png"/><Relationship Id="rId7" Type="http://schemas.openxmlformats.org/officeDocument/2006/relationships/image" Target="../media/image273.png"/><Relationship Id="rId12" Type="http://schemas.openxmlformats.org/officeDocument/2006/relationships/image" Target="../media/image278.png"/><Relationship Id="rId17" Type="http://schemas.openxmlformats.org/officeDocument/2006/relationships/image" Target="../media/image283.png"/><Relationship Id="rId25" Type="http://schemas.openxmlformats.org/officeDocument/2006/relationships/image" Target="../media/image291.png"/><Relationship Id="rId2" Type="http://schemas.openxmlformats.org/officeDocument/2006/relationships/notesSlide" Target="../notesSlides/notesSlide78.xml"/><Relationship Id="rId16" Type="http://schemas.openxmlformats.org/officeDocument/2006/relationships/image" Target="../media/image282.png"/><Relationship Id="rId20" Type="http://schemas.openxmlformats.org/officeDocument/2006/relationships/image" Target="../media/image28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72.png"/><Relationship Id="rId11" Type="http://schemas.openxmlformats.org/officeDocument/2006/relationships/image" Target="../media/image277.png"/><Relationship Id="rId24" Type="http://schemas.openxmlformats.org/officeDocument/2006/relationships/image" Target="../media/image290.png"/><Relationship Id="rId5" Type="http://schemas.openxmlformats.org/officeDocument/2006/relationships/image" Target="../media/image271.png"/><Relationship Id="rId15" Type="http://schemas.openxmlformats.org/officeDocument/2006/relationships/image" Target="../media/image281.png"/><Relationship Id="rId23" Type="http://schemas.openxmlformats.org/officeDocument/2006/relationships/image" Target="../media/image289.png"/><Relationship Id="rId28" Type="http://schemas.openxmlformats.org/officeDocument/2006/relationships/image" Target="../media/image294.png"/><Relationship Id="rId10" Type="http://schemas.openxmlformats.org/officeDocument/2006/relationships/image" Target="../media/image276.png"/><Relationship Id="rId19" Type="http://schemas.openxmlformats.org/officeDocument/2006/relationships/image" Target="../media/image285.png"/><Relationship Id="rId4" Type="http://schemas.openxmlformats.org/officeDocument/2006/relationships/image" Target="../media/image270.png"/><Relationship Id="rId9" Type="http://schemas.openxmlformats.org/officeDocument/2006/relationships/image" Target="../media/image275.png"/><Relationship Id="rId14" Type="http://schemas.openxmlformats.org/officeDocument/2006/relationships/image" Target="../media/image280.png"/><Relationship Id="rId22" Type="http://schemas.openxmlformats.org/officeDocument/2006/relationships/image" Target="../media/image288.png"/><Relationship Id="rId27" Type="http://schemas.openxmlformats.org/officeDocument/2006/relationships/image" Target="../media/image293.png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95.png"/><Relationship Id="rId7" Type="http://schemas.openxmlformats.org/officeDocument/2006/relationships/image" Target="../media/image299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98.png"/><Relationship Id="rId5" Type="http://schemas.openxmlformats.org/officeDocument/2006/relationships/image" Target="../media/image297.png"/><Relationship Id="rId4" Type="http://schemas.openxmlformats.org/officeDocument/2006/relationships/image" Target="../media/image29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6.png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13" Type="http://schemas.openxmlformats.org/officeDocument/2006/relationships/image" Target="../media/image311.png"/><Relationship Id="rId3" Type="http://schemas.openxmlformats.org/officeDocument/2006/relationships/image" Target="../media/image301.png"/><Relationship Id="rId7" Type="http://schemas.openxmlformats.org/officeDocument/2006/relationships/image" Target="../media/image305.png"/><Relationship Id="rId12" Type="http://schemas.openxmlformats.org/officeDocument/2006/relationships/image" Target="../media/image310.png"/><Relationship Id="rId2" Type="http://schemas.openxmlformats.org/officeDocument/2006/relationships/notesSlide" Target="../notesSlides/notesSlide80.xml"/><Relationship Id="rId16" Type="http://schemas.openxmlformats.org/officeDocument/2006/relationships/image" Target="NUL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04.png"/><Relationship Id="rId11" Type="http://schemas.openxmlformats.org/officeDocument/2006/relationships/image" Target="../media/image309.png"/><Relationship Id="rId5" Type="http://schemas.openxmlformats.org/officeDocument/2006/relationships/image" Target="../media/image303.png"/><Relationship Id="rId15" Type="http://schemas.openxmlformats.org/officeDocument/2006/relationships/image" Target="../media/image313.png"/><Relationship Id="rId10" Type="http://schemas.openxmlformats.org/officeDocument/2006/relationships/image" Target="../media/image308.png"/><Relationship Id="rId4" Type="http://schemas.openxmlformats.org/officeDocument/2006/relationships/image" Target="../media/image302.png"/><Relationship Id="rId9" Type="http://schemas.openxmlformats.org/officeDocument/2006/relationships/image" Target="../media/image307.png"/><Relationship Id="rId14" Type="http://schemas.openxmlformats.org/officeDocument/2006/relationships/image" Target="../media/image312.png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png"/><Relationship Id="rId13" Type="http://schemas.openxmlformats.org/officeDocument/2006/relationships/image" Target="../media/image324.png"/><Relationship Id="rId18" Type="http://schemas.openxmlformats.org/officeDocument/2006/relationships/image" Target="NULL"/><Relationship Id="rId3" Type="http://schemas.openxmlformats.org/officeDocument/2006/relationships/image" Target="../media/image314.png"/><Relationship Id="rId7" Type="http://schemas.openxmlformats.org/officeDocument/2006/relationships/image" Target="../media/image318.png"/><Relationship Id="rId12" Type="http://schemas.openxmlformats.org/officeDocument/2006/relationships/image" Target="../media/image323.png"/><Relationship Id="rId17" Type="http://schemas.openxmlformats.org/officeDocument/2006/relationships/image" Target="../media/image328.png"/><Relationship Id="rId2" Type="http://schemas.openxmlformats.org/officeDocument/2006/relationships/notesSlide" Target="../notesSlides/notesSlide81.xml"/><Relationship Id="rId16" Type="http://schemas.openxmlformats.org/officeDocument/2006/relationships/image" Target="../media/image327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17.png"/><Relationship Id="rId11" Type="http://schemas.openxmlformats.org/officeDocument/2006/relationships/image" Target="../media/image322.png"/><Relationship Id="rId5" Type="http://schemas.openxmlformats.org/officeDocument/2006/relationships/image" Target="../media/image316.png"/><Relationship Id="rId15" Type="http://schemas.openxmlformats.org/officeDocument/2006/relationships/image" Target="../media/image326.png"/><Relationship Id="rId10" Type="http://schemas.openxmlformats.org/officeDocument/2006/relationships/image" Target="../media/image321.png"/><Relationship Id="rId19" Type="http://schemas.openxmlformats.org/officeDocument/2006/relationships/image" Target="../media/image329.png"/><Relationship Id="rId4" Type="http://schemas.openxmlformats.org/officeDocument/2006/relationships/image" Target="../media/image315.png"/><Relationship Id="rId9" Type="http://schemas.openxmlformats.org/officeDocument/2006/relationships/image" Target="../media/image320.png"/><Relationship Id="rId14" Type="http://schemas.openxmlformats.org/officeDocument/2006/relationships/image" Target="../media/image325.png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1.png"/><Relationship Id="rId3" Type="http://schemas.openxmlformats.org/officeDocument/2006/relationships/image" Target="NULL"/><Relationship Id="rId7" Type="http://schemas.openxmlformats.org/officeDocument/2006/relationships/image" Target="../media/image260.png"/><Relationship Id="rId12" Type="http://schemas.openxmlformats.org/officeDocument/2006/relationships/image" Target="../media/image265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59.png"/><Relationship Id="rId11" Type="http://schemas.openxmlformats.org/officeDocument/2006/relationships/image" Target="../media/image264.png"/><Relationship Id="rId5" Type="http://schemas.openxmlformats.org/officeDocument/2006/relationships/image" Target="../media/image258.png"/><Relationship Id="rId10" Type="http://schemas.openxmlformats.org/officeDocument/2006/relationships/image" Target="../media/image263.png"/><Relationship Id="rId4" Type="http://schemas.openxmlformats.org/officeDocument/2006/relationships/image" Target="../media/image257.png"/><Relationship Id="rId9" Type="http://schemas.openxmlformats.org/officeDocument/2006/relationships/image" Target="../media/image262.png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png"/><Relationship Id="rId13" Type="http://schemas.openxmlformats.org/officeDocument/2006/relationships/image" Target="../media/image339.png"/><Relationship Id="rId18" Type="http://schemas.openxmlformats.org/officeDocument/2006/relationships/image" Target="../media/image344.png"/><Relationship Id="rId3" Type="http://schemas.openxmlformats.org/officeDocument/2006/relationships/image" Target="NULL"/><Relationship Id="rId7" Type="http://schemas.openxmlformats.org/officeDocument/2006/relationships/image" Target="../media/image333.png"/><Relationship Id="rId12" Type="http://schemas.openxmlformats.org/officeDocument/2006/relationships/image" Target="../media/image338.png"/><Relationship Id="rId17" Type="http://schemas.openxmlformats.org/officeDocument/2006/relationships/image" Target="../media/image343.png"/><Relationship Id="rId2" Type="http://schemas.openxmlformats.org/officeDocument/2006/relationships/notesSlide" Target="../notesSlides/notesSlide83.xml"/><Relationship Id="rId16" Type="http://schemas.openxmlformats.org/officeDocument/2006/relationships/image" Target="../media/image342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2.png"/><Relationship Id="rId11" Type="http://schemas.openxmlformats.org/officeDocument/2006/relationships/image" Target="../media/image337.png"/><Relationship Id="rId5" Type="http://schemas.openxmlformats.org/officeDocument/2006/relationships/image" Target="../media/image331.png"/><Relationship Id="rId15" Type="http://schemas.openxmlformats.org/officeDocument/2006/relationships/image" Target="../media/image341.png"/><Relationship Id="rId10" Type="http://schemas.openxmlformats.org/officeDocument/2006/relationships/image" Target="../media/image336.png"/><Relationship Id="rId4" Type="http://schemas.openxmlformats.org/officeDocument/2006/relationships/image" Target="../media/image330.png"/><Relationship Id="rId9" Type="http://schemas.openxmlformats.org/officeDocument/2006/relationships/image" Target="../media/image335.png"/><Relationship Id="rId14" Type="http://schemas.openxmlformats.org/officeDocument/2006/relationships/image" Target="../media/image34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268.png"/><Relationship Id="rId4" Type="http://schemas.openxmlformats.org/officeDocument/2006/relationships/image" Target="../media/image267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1.xml"/><Relationship Id="rId4" Type="http://schemas.openxmlformats.org/officeDocument/2006/relationships/image" Target="../media/image345.png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6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9.xml"/><Relationship Id="rId4" Type="http://schemas.openxmlformats.org/officeDocument/2006/relationships/image" Target="NUL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2.xml"/><Relationship Id="rId4" Type="http://schemas.openxmlformats.org/officeDocument/2006/relationships/image" Target="../media/image347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8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49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png"/><Relationship Id="rId3" Type="http://schemas.openxmlformats.org/officeDocument/2006/relationships/image" Target="../media/image350.png"/><Relationship Id="rId7" Type="http://schemas.openxmlformats.org/officeDocument/2006/relationships/image" Target="../media/image354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53.png"/><Relationship Id="rId5" Type="http://schemas.openxmlformats.org/officeDocument/2006/relationships/image" Target="../media/image352.png"/><Relationship Id="rId4" Type="http://schemas.openxmlformats.org/officeDocument/2006/relationships/image" Target="../media/image351.png"/><Relationship Id="rId9" Type="http://schemas.openxmlformats.org/officeDocument/2006/relationships/image" Target="NUL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6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57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3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5.xml"/><Relationship Id="rId5" Type="http://schemas.openxmlformats.org/officeDocument/2006/relationships/slide" Target="slide3.xml"/><Relationship Id="rId4" Type="http://schemas.openxmlformats.org/officeDocument/2006/relationships/hyperlink" Target="https://www.ncetm.org.uk/media/2ifhbt14/ncetm_spine3_segment03_y3.pdf#page=27" TargetMode="External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5.png"/><Relationship Id="rId13" Type="http://schemas.openxmlformats.org/officeDocument/2006/relationships/image" Target="../media/image340.png"/><Relationship Id="rId3" Type="http://schemas.openxmlformats.org/officeDocument/2006/relationships/image" Target="../media/image330.png"/><Relationship Id="rId7" Type="http://schemas.openxmlformats.org/officeDocument/2006/relationships/image" Target="../media/image334.png"/><Relationship Id="rId12" Type="http://schemas.openxmlformats.org/officeDocument/2006/relationships/image" Target="../media/image339.png"/><Relationship Id="rId17" Type="http://schemas.openxmlformats.org/officeDocument/2006/relationships/image" Target="../media/image344.png"/><Relationship Id="rId2" Type="http://schemas.openxmlformats.org/officeDocument/2006/relationships/notesSlide" Target="../notesSlides/notesSlide93.xml"/><Relationship Id="rId16" Type="http://schemas.openxmlformats.org/officeDocument/2006/relationships/image" Target="../media/image34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33.png"/><Relationship Id="rId11" Type="http://schemas.openxmlformats.org/officeDocument/2006/relationships/image" Target="../media/image338.png"/><Relationship Id="rId5" Type="http://schemas.openxmlformats.org/officeDocument/2006/relationships/image" Target="../media/image332.png"/><Relationship Id="rId15" Type="http://schemas.openxmlformats.org/officeDocument/2006/relationships/image" Target="../media/image342.png"/><Relationship Id="rId10" Type="http://schemas.openxmlformats.org/officeDocument/2006/relationships/image" Target="../media/image337.png"/><Relationship Id="rId4" Type="http://schemas.openxmlformats.org/officeDocument/2006/relationships/image" Target="../media/image331.png"/><Relationship Id="rId9" Type="http://schemas.openxmlformats.org/officeDocument/2006/relationships/image" Target="../media/image336.png"/><Relationship Id="rId14" Type="http://schemas.openxmlformats.org/officeDocument/2006/relationships/image" Target="../media/image341.png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6.png"/><Relationship Id="rId13" Type="http://schemas.openxmlformats.org/officeDocument/2006/relationships/image" Target="../media/image311.png"/><Relationship Id="rId3" Type="http://schemas.openxmlformats.org/officeDocument/2006/relationships/image" Target="../media/image301.png"/><Relationship Id="rId7" Type="http://schemas.openxmlformats.org/officeDocument/2006/relationships/image" Target="../media/image305.png"/><Relationship Id="rId12" Type="http://schemas.openxmlformats.org/officeDocument/2006/relationships/image" Target="../media/image310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04.png"/><Relationship Id="rId11" Type="http://schemas.openxmlformats.org/officeDocument/2006/relationships/image" Target="../media/image309.png"/><Relationship Id="rId5" Type="http://schemas.openxmlformats.org/officeDocument/2006/relationships/image" Target="../media/image303.png"/><Relationship Id="rId15" Type="http://schemas.openxmlformats.org/officeDocument/2006/relationships/image" Target="../media/image313.png"/><Relationship Id="rId10" Type="http://schemas.openxmlformats.org/officeDocument/2006/relationships/image" Target="../media/image308.png"/><Relationship Id="rId4" Type="http://schemas.openxmlformats.org/officeDocument/2006/relationships/image" Target="../media/image302.png"/><Relationship Id="rId9" Type="http://schemas.openxmlformats.org/officeDocument/2006/relationships/image" Target="../media/image307.png"/><Relationship Id="rId14" Type="http://schemas.openxmlformats.org/officeDocument/2006/relationships/image" Target="../media/image312.png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8.png"/><Relationship Id="rId13" Type="http://schemas.openxmlformats.org/officeDocument/2006/relationships/image" Target="../media/image323.png"/><Relationship Id="rId3" Type="http://schemas.openxmlformats.org/officeDocument/2006/relationships/image" Target="../media/image314.png"/><Relationship Id="rId7" Type="http://schemas.openxmlformats.org/officeDocument/2006/relationships/image" Target="../media/image317.png"/><Relationship Id="rId12" Type="http://schemas.openxmlformats.org/officeDocument/2006/relationships/image" Target="../media/image322.png"/><Relationship Id="rId2" Type="http://schemas.openxmlformats.org/officeDocument/2006/relationships/notesSlide" Target="../notesSlides/notesSlide95.xml"/><Relationship Id="rId16" Type="http://schemas.openxmlformats.org/officeDocument/2006/relationships/image" Target="../media/image32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16.png"/><Relationship Id="rId11" Type="http://schemas.openxmlformats.org/officeDocument/2006/relationships/image" Target="../media/image321.png"/><Relationship Id="rId5" Type="http://schemas.openxmlformats.org/officeDocument/2006/relationships/image" Target="../media/image328.png"/><Relationship Id="rId15" Type="http://schemas.openxmlformats.org/officeDocument/2006/relationships/image" Target="../media/image325.png"/><Relationship Id="rId10" Type="http://schemas.openxmlformats.org/officeDocument/2006/relationships/image" Target="../media/image320.png"/><Relationship Id="rId4" Type="http://schemas.openxmlformats.org/officeDocument/2006/relationships/image" Target="../media/image315.png"/><Relationship Id="rId9" Type="http://schemas.openxmlformats.org/officeDocument/2006/relationships/image" Target="../media/image319.png"/><Relationship Id="rId14" Type="http://schemas.openxmlformats.org/officeDocument/2006/relationships/image" Target="../media/image324.png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3.wmf"/><Relationship Id="rId13" Type="http://schemas.openxmlformats.org/officeDocument/2006/relationships/image" Target="../media/image368.wmf"/><Relationship Id="rId3" Type="http://schemas.openxmlformats.org/officeDocument/2006/relationships/image" Target="../media/image358.png"/><Relationship Id="rId7" Type="http://schemas.openxmlformats.org/officeDocument/2006/relationships/image" Target="../media/image362.wmf"/><Relationship Id="rId12" Type="http://schemas.openxmlformats.org/officeDocument/2006/relationships/image" Target="../media/image367.wmf"/><Relationship Id="rId17" Type="http://schemas.openxmlformats.org/officeDocument/2006/relationships/image" Target="../media/image372.wmf"/><Relationship Id="rId2" Type="http://schemas.openxmlformats.org/officeDocument/2006/relationships/notesSlide" Target="../notesSlides/notesSlide96.xml"/><Relationship Id="rId16" Type="http://schemas.openxmlformats.org/officeDocument/2006/relationships/image" Target="../media/image371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61.emf"/><Relationship Id="rId11" Type="http://schemas.openxmlformats.org/officeDocument/2006/relationships/image" Target="../media/image366.wmf"/><Relationship Id="rId5" Type="http://schemas.openxmlformats.org/officeDocument/2006/relationships/image" Target="../media/image360.wmf"/><Relationship Id="rId15" Type="http://schemas.openxmlformats.org/officeDocument/2006/relationships/image" Target="../media/image370.wmf"/><Relationship Id="rId10" Type="http://schemas.openxmlformats.org/officeDocument/2006/relationships/image" Target="../media/image365.wmf"/><Relationship Id="rId4" Type="http://schemas.openxmlformats.org/officeDocument/2006/relationships/image" Target="../media/image359.png"/><Relationship Id="rId9" Type="http://schemas.openxmlformats.org/officeDocument/2006/relationships/image" Target="../media/image364.wmf"/><Relationship Id="rId14" Type="http://schemas.openxmlformats.org/officeDocument/2006/relationships/image" Target="../media/image369.wmf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png"/><Relationship Id="rId13" Type="http://schemas.openxmlformats.org/officeDocument/2006/relationships/image" Target="../media/image383.wmf"/><Relationship Id="rId18" Type="http://schemas.openxmlformats.org/officeDocument/2006/relationships/image" Target="../media/image387.wmf"/><Relationship Id="rId3" Type="http://schemas.openxmlformats.org/officeDocument/2006/relationships/image" Target="../media/image373.png"/><Relationship Id="rId21" Type="http://schemas.openxmlformats.org/officeDocument/2006/relationships/image" Target="../media/image390.wmf"/><Relationship Id="rId7" Type="http://schemas.openxmlformats.org/officeDocument/2006/relationships/image" Target="../media/image377.png"/><Relationship Id="rId12" Type="http://schemas.openxmlformats.org/officeDocument/2006/relationships/image" Target="../media/image382.png"/><Relationship Id="rId17" Type="http://schemas.openxmlformats.org/officeDocument/2006/relationships/image" Target="../media/image386.wmf"/><Relationship Id="rId2" Type="http://schemas.openxmlformats.org/officeDocument/2006/relationships/notesSlide" Target="../notesSlides/notesSlide97.xml"/><Relationship Id="rId16" Type="http://schemas.openxmlformats.org/officeDocument/2006/relationships/image" Target="../media/image385.wmf"/><Relationship Id="rId20" Type="http://schemas.openxmlformats.org/officeDocument/2006/relationships/image" Target="../media/image389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76.png"/><Relationship Id="rId11" Type="http://schemas.openxmlformats.org/officeDocument/2006/relationships/image" Target="../media/image381.png"/><Relationship Id="rId5" Type="http://schemas.openxmlformats.org/officeDocument/2006/relationships/image" Target="../media/image375.png"/><Relationship Id="rId15" Type="http://schemas.openxmlformats.org/officeDocument/2006/relationships/image" Target="../media/image363.wmf"/><Relationship Id="rId23" Type="http://schemas.openxmlformats.org/officeDocument/2006/relationships/image" Target="../media/image392.wmf"/><Relationship Id="rId10" Type="http://schemas.openxmlformats.org/officeDocument/2006/relationships/image" Target="../media/image380.png"/><Relationship Id="rId19" Type="http://schemas.openxmlformats.org/officeDocument/2006/relationships/image" Target="../media/image388.wmf"/><Relationship Id="rId4" Type="http://schemas.openxmlformats.org/officeDocument/2006/relationships/image" Target="../media/image374.png"/><Relationship Id="rId9" Type="http://schemas.openxmlformats.org/officeDocument/2006/relationships/image" Target="../media/image379.png"/><Relationship Id="rId14" Type="http://schemas.openxmlformats.org/officeDocument/2006/relationships/image" Target="../media/image384.wmf"/><Relationship Id="rId22" Type="http://schemas.openxmlformats.org/officeDocument/2006/relationships/image" Target="../media/image391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8.png"/><Relationship Id="rId13" Type="http://schemas.openxmlformats.org/officeDocument/2006/relationships/image" Target="../media/image363.wmf"/><Relationship Id="rId3" Type="http://schemas.openxmlformats.org/officeDocument/2006/relationships/image" Target="../media/image393.png"/><Relationship Id="rId7" Type="http://schemas.openxmlformats.org/officeDocument/2006/relationships/image" Target="../media/image397.png"/><Relationship Id="rId12" Type="http://schemas.openxmlformats.org/officeDocument/2006/relationships/image" Target="../media/image401.wmf"/><Relationship Id="rId17" Type="http://schemas.openxmlformats.org/officeDocument/2006/relationships/image" Target="../media/image405.png"/><Relationship Id="rId2" Type="http://schemas.openxmlformats.org/officeDocument/2006/relationships/notesSlide" Target="../notesSlides/notesSlide98.xml"/><Relationship Id="rId16" Type="http://schemas.openxmlformats.org/officeDocument/2006/relationships/image" Target="../media/image404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396.png"/><Relationship Id="rId11" Type="http://schemas.openxmlformats.org/officeDocument/2006/relationships/image" Target="../media/image400.wmf"/><Relationship Id="rId5" Type="http://schemas.openxmlformats.org/officeDocument/2006/relationships/image" Target="../media/image395.png"/><Relationship Id="rId15" Type="http://schemas.openxmlformats.org/officeDocument/2006/relationships/image" Target="../media/image403.wmf"/><Relationship Id="rId10" Type="http://schemas.openxmlformats.org/officeDocument/2006/relationships/image" Target="../media/image399.png"/><Relationship Id="rId4" Type="http://schemas.openxmlformats.org/officeDocument/2006/relationships/image" Target="../media/image394.png"/><Relationship Id="rId9" Type="http://schemas.microsoft.com/office/2007/relationships/hdphoto" Target="../media/hdphoto1.wdp"/><Relationship Id="rId14" Type="http://schemas.openxmlformats.org/officeDocument/2006/relationships/image" Target="../media/image40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F34064D4-6FBE-4131-9182-7C4479EBDE7B}"/>
              </a:ext>
            </a:extLst>
          </p:cNvPr>
          <p:cNvSpPr txBox="1"/>
          <p:nvPr/>
        </p:nvSpPr>
        <p:spPr>
          <a:xfrm>
            <a:off x="604946" y="1732195"/>
            <a:ext cx="5148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ear 3, Unit 9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2662B8-F764-4A66-9D96-917843E5F642}"/>
              </a:ext>
            </a:extLst>
          </p:cNvPr>
          <p:cNvSpPr txBox="1"/>
          <p:nvPr/>
        </p:nvSpPr>
        <p:spPr>
          <a:xfrm>
            <a:off x="604946" y="2434709"/>
            <a:ext cx="479572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unit fractions</a:t>
            </a:r>
          </a:p>
        </p:txBody>
      </p:sp>
    </p:spTree>
  </p:cSld>
  <p:clrMapOvr>
    <a:masterClrMapping/>
  </p:clrMapOvr>
  <p:transition spd="slow" advTm="4000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FC852F-4097-4F81-9B02-B63446F7E0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69305"/>
            <a:ext cx="7907446" cy="2719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19097"/>
      </p:ext>
    </p:extLst>
  </p:cSld>
  <p:clrMapOvr>
    <a:masterClrMapping/>
  </p:clrMapOvr>
  <p:transition spd="slow" advTm="4000"/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CDECF20-6BAE-4027-AA04-727A0D4AB35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2400" y="1932367"/>
            <a:ext cx="1846122" cy="510336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8C2DDC30-B841-449D-A208-FE52853C391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4705863"/>
            <a:ext cx="7907446" cy="764573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5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E17E178-3D45-4536-BF82-95A1BF9BD3F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665"/>
          <a:stretch/>
        </p:blipFill>
        <p:spPr>
          <a:xfrm>
            <a:off x="2598058" y="783772"/>
            <a:ext cx="7451667" cy="5109855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94083B05-9C4D-4D0E-8A9F-5910435168F9}"/>
              </a:ext>
            </a:extLst>
          </p:cNvPr>
          <p:cNvSpPr/>
          <p:nvPr/>
        </p:nvSpPr>
        <p:spPr>
          <a:xfrm>
            <a:off x="3708400" y="964374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7E14762D-2A9E-42C0-8802-C9C8948A3902}"/>
              </a:ext>
            </a:extLst>
          </p:cNvPr>
          <p:cNvSpPr/>
          <p:nvPr/>
        </p:nvSpPr>
        <p:spPr>
          <a:xfrm>
            <a:off x="4165600" y="1414462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67F88ED-C38E-4653-8644-0A237D45B84C}"/>
              </a:ext>
            </a:extLst>
          </p:cNvPr>
          <p:cNvSpPr/>
          <p:nvPr/>
        </p:nvSpPr>
        <p:spPr>
          <a:xfrm>
            <a:off x="4547960" y="1876660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C20D54DF-1875-44E4-89E4-82133BCD0C01}"/>
              </a:ext>
            </a:extLst>
          </p:cNvPr>
          <p:cNvSpPr/>
          <p:nvPr/>
        </p:nvSpPr>
        <p:spPr>
          <a:xfrm>
            <a:off x="5134823" y="2450242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1CF04A8A-68F3-4BDA-B7DA-4E93939C3080}"/>
              </a:ext>
            </a:extLst>
          </p:cNvPr>
          <p:cNvSpPr/>
          <p:nvPr/>
        </p:nvSpPr>
        <p:spPr>
          <a:xfrm>
            <a:off x="6094835" y="3357417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A8DE74C-FA13-46E0-A4A5-D9DD10FAB880}"/>
              </a:ext>
            </a:extLst>
          </p:cNvPr>
          <p:cNvSpPr/>
          <p:nvPr/>
        </p:nvSpPr>
        <p:spPr>
          <a:xfrm>
            <a:off x="6590135" y="3879088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CA1928F2-BC0E-40B8-981D-AEB97E1FF6E1}"/>
              </a:ext>
            </a:extLst>
          </p:cNvPr>
          <p:cNvSpPr/>
          <p:nvPr/>
        </p:nvSpPr>
        <p:spPr>
          <a:xfrm>
            <a:off x="6985000" y="4329176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4B251108-73FC-401A-8520-3243661EB843}"/>
              </a:ext>
            </a:extLst>
          </p:cNvPr>
          <p:cNvSpPr/>
          <p:nvPr/>
        </p:nvSpPr>
        <p:spPr>
          <a:xfrm>
            <a:off x="7531100" y="4812601"/>
            <a:ext cx="29083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20371B82-F770-4F03-B427-AB4C08CD2874}"/>
              </a:ext>
            </a:extLst>
          </p:cNvPr>
          <p:cNvSpPr/>
          <p:nvPr/>
        </p:nvSpPr>
        <p:spPr>
          <a:xfrm>
            <a:off x="7917286" y="5353113"/>
            <a:ext cx="2522115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40D37CBB-3DD8-403B-B445-62EDE53C679D}"/>
              </a:ext>
            </a:extLst>
          </p:cNvPr>
          <p:cNvSpPr/>
          <p:nvPr/>
        </p:nvSpPr>
        <p:spPr>
          <a:xfrm>
            <a:off x="5473966" y="2919503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0" name="Picture 69">
            <a:extLst>
              <a:ext uri="{FF2B5EF4-FFF2-40B4-BE49-F238E27FC236}">
                <a16:creationId xmlns:a16="http://schemas.microsoft.com/office/drawing/2014/main" id="{A8C974E4-D9E0-48F9-B786-88959FDE02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05201" y="2716829"/>
            <a:ext cx="2428898" cy="63000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8B480B72-5BBE-4F79-B2F0-1E2D538CF8C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/>
          <a:stretch/>
        </p:blipFill>
        <p:spPr>
          <a:xfrm>
            <a:off x="5067508" y="2718490"/>
            <a:ext cx="2428898" cy="630000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531242" y="3798719"/>
            <a:ext cx="228600" cy="736600"/>
          </a:xfrm>
          <a:prstGeom prst="rect">
            <a:avLst/>
          </a:prstGeom>
        </p:spPr>
      </p:pic>
      <p:pic>
        <p:nvPicPr>
          <p:cNvPr id="76" name="Image 7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45075" y="3813175"/>
            <a:ext cx="228600" cy="736600"/>
          </a:xfrm>
          <a:prstGeom prst="rect">
            <a:avLst/>
          </a:prstGeom>
        </p:spPr>
      </p:pic>
      <p:pic>
        <p:nvPicPr>
          <p:cNvPr id="77" name="Image 7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6588329" y="3798372"/>
            <a:ext cx="228600" cy="736600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271822" y="4036699"/>
            <a:ext cx="266700" cy="266700"/>
          </a:xfrm>
          <a:prstGeom prst="rect">
            <a:avLst/>
          </a:prstGeom>
        </p:spPr>
      </p:pic>
      <p:pic>
        <p:nvPicPr>
          <p:cNvPr id="79" name="Image 78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802313" y="4103688"/>
            <a:ext cx="254000" cy="1651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30BD9341-66EA-43DC-AE07-192698C55EC8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7509" y="2900330"/>
            <a:ext cx="123617" cy="1806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083171C-D925-433A-95DC-2DFD0524A299}"/>
              </a:ext>
            </a:extLst>
          </p:cNvPr>
          <p:cNvSpPr/>
          <p:nvPr/>
        </p:nvSpPr>
        <p:spPr>
          <a:xfrm>
            <a:off x="5895974" y="2748614"/>
            <a:ext cx="1432800" cy="4530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0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4F3B27F-A6C5-4161-99AB-DF69633B46F3}"/>
              </a:ext>
            </a:extLst>
          </p:cNvPr>
          <p:cNvSpPr txBox="1"/>
          <p:nvPr/>
        </p:nvSpPr>
        <p:spPr>
          <a:xfrm>
            <a:off x="6472927" y="2769128"/>
            <a:ext cx="64886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00"/>
                </a:solidFill>
                <a:latin typeface="Myriad Pro" panose="020B0503030403020204" pitchFamily="34" charset="0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110423862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85185E-6 L 0 -0.2391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968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48148E-6 L 4.16667E-6 0.11505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1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9" grpId="0" animBg="1"/>
      <p:bldP spid="51" grpId="0" animBg="1"/>
      <p:bldP spid="52" grpId="0" animBg="1"/>
      <p:bldP spid="53" grpId="0" animBg="1"/>
      <p:bldP spid="55" grpId="0" animBg="1"/>
      <p:bldP spid="56" grpId="0" animBg="1"/>
      <p:bldP spid="57" grpId="0" animBg="1"/>
      <p:bldP spid="3" grpId="0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6C6F536-CBDD-4386-B90E-396DE32E345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300742"/>
            <a:ext cx="7907446" cy="2256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4286281"/>
      </p:ext>
    </p:extLst>
  </p:cSld>
  <p:clrMapOvr>
    <a:masterClrMapping/>
  </p:clrMapOvr>
  <p:transition spd="slow" advTm="4000"/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951889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use repeated addition of a unit fraction to form 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738074"/>
      </p:ext>
    </p:extLst>
  </p:cSld>
  <p:clrMapOvr>
    <a:masterClrMapping/>
  </p:clrMapOvr>
  <p:transition spd="slow" advTm="4000"/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315803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1-6: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-3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71010"/>
      </p:ext>
    </p:extLst>
  </p:cSld>
  <p:clrMapOvr>
    <a:masterClrMapping/>
  </p:clrMapOvr>
  <p:transition spd="slow" advTm="4000"/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6D1180D-FB5A-425B-9A56-BDE90E598C9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1831" y="5200657"/>
            <a:ext cx="249824" cy="32160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19530B-C0BA-4C8D-8157-D500B36A87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342" y="5264545"/>
            <a:ext cx="659698" cy="16146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5AD0645-BD5B-4A50-8FF1-A62BFCAC77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4372" y="4163505"/>
            <a:ext cx="217300" cy="3843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9BB2EF5-1403-4681-8128-2B4CF307F05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7"/>
          <a:stretch/>
        </p:blipFill>
        <p:spPr>
          <a:xfrm>
            <a:off x="4706426" y="4337039"/>
            <a:ext cx="680471" cy="11049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23B640C-A778-426D-9D0D-5ADE1EC41B4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730" y="3265957"/>
            <a:ext cx="763194" cy="1554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BE2A28C-7923-49D4-8ACC-F54D5CC8021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3" y="1005400"/>
            <a:ext cx="2548930" cy="35157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2BBE67C-2B45-481E-ACFA-1D2C2CC7A1A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3" y="1530803"/>
            <a:ext cx="2048868" cy="33337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ACC2A676-93FF-442B-B183-4107D8D8E476}"/>
              </a:ext>
            </a:extLst>
          </p:cNvPr>
          <p:cNvSpPr/>
          <p:nvPr/>
        </p:nvSpPr>
        <p:spPr>
          <a:xfrm>
            <a:off x="4838701" y="1321254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C54F1BF-4AE4-40B6-AA31-F038A70C622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32934" y="1321254"/>
            <a:ext cx="539155" cy="20954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47858B3-70AE-45B9-8797-1FDF2808D8E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2" y="1004469"/>
            <a:ext cx="439144" cy="159623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67793453-2DB2-47E3-8F74-3AC4DD97CE19}"/>
              </a:ext>
            </a:extLst>
          </p:cNvPr>
          <p:cNvSpPr/>
          <p:nvPr/>
        </p:nvSpPr>
        <p:spPr>
          <a:xfrm>
            <a:off x="4610101" y="1161632"/>
            <a:ext cx="885825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30525825-222F-4C40-BEEC-0D4FBF98ADC8}"/>
              </a:ext>
            </a:extLst>
          </p:cNvPr>
          <p:cNvSpPr/>
          <p:nvPr/>
        </p:nvSpPr>
        <p:spPr>
          <a:xfrm>
            <a:off x="6986590" y="1081820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8A36D6C0-33FC-43F6-92D6-87EEF46F1B24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2" y="1984690"/>
            <a:ext cx="2548930" cy="42558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5E2E1AA-E980-47E4-889D-2608AACACA4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2" y="2563411"/>
            <a:ext cx="2048868" cy="333375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8017B307-43BE-4C63-A33F-696DC077FF64}"/>
              </a:ext>
            </a:extLst>
          </p:cNvPr>
          <p:cNvSpPr/>
          <p:nvPr/>
        </p:nvSpPr>
        <p:spPr>
          <a:xfrm>
            <a:off x="4838700" y="2353862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072C9E3-ADD5-40B0-8A08-D0052284DF36}"/>
              </a:ext>
            </a:extLst>
          </p:cNvPr>
          <p:cNvSpPr/>
          <p:nvPr/>
        </p:nvSpPr>
        <p:spPr>
          <a:xfrm>
            <a:off x="4610100" y="2194240"/>
            <a:ext cx="885825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18E8AB4-27BB-4499-8FF2-200943C8EE2C}"/>
              </a:ext>
            </a:extLst>
          </p:cNvPr>
          <p:cNvSpPr/>
          <p:nvPr/>
        </p:nvSpPr>
        <p:spPr>
          <a:xfrm>
            <a:off x="6986589" y="2114428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C59F32D-55B1-4164-BD80-23801B726509}"/>
              </a:ext>
            </a:extLst>
          </p:cNvPr>
          <p:cNvSpPr/>
          <p:nvPr/>
        </p:nvSpPr>
        <p:spPr>
          <a:xfrm>
            <a:off x="5200650" y="2353862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A9EB25A-B144-4101-8F8E-EC33C0EF7E1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18698" y="2353862"/>
            <a:ext cx="539155" cy="20954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378FFD0-3E29-4611-9D01-6BB1FE81B05F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3073715"/>
            <a:ext cx="2548930" cy="18883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6B67EC3-1F4F-4EB7-88A6-DA701A6D4D3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3652435"/>
            <a:ext cx="2048868" cy="333375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4482B2A9-3639-4848-A9B6-F8409E807CC4}"/>
              </a:ext>
            </a:extLst>
          </p:cNvPr>
          <p:cNvSpPr/>
          <p:nvPr/>
        </p:nvSpPr>
        <p:spPr>
          <a:xfrm>
            <a:off x="4838699" y="3442886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1BB024B-FE92-4E01-A15D-3E0B857EA8CC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3111734"/>
            <a:ext cx="414235" cy="159624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56945CCF-B08E-4DC4-BFB4-625633C1027E}"/>
              </a:ext>
            </a:extLst>
          </p:cNvPr>
          <p:cNvSpPr/>
          <p:nvPr/>
        </p:nvSpPr>
        <p:spPr>
          <a:xfrm>
            <a:off x="5200649" y="3442886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78EEDC8A-D4C6-406A-B44E-307E8957732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32931" y="2354815"/>
            <a:ext cx="539155" cy="209548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FCDE80DE-6BB5-4EF5-A137-8D3D047BA568}"/>
              </a:ext>
            </a:extLst>
          </p:cNvPr>
          <p:cNvSpPr/>
          <p:nvPr/>
        </p:nvSpPr>
        <p:spPr>
          <a:xfrm>
            <a:off x="4732729" y="3463600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B38A398-8FB0-4B94-A260-4E9586A5027A}"/>
              </a:ext>
            </a:extLst>
          </p:cNvPr>
          <p:cNvSpPr/>
          <p:nvPr/>
        </p:nvSpPr>
        <p:spPr>
          <a:xfrm>
            <a:off x="4671313" y="3283264"/>
            <a:ext cx="824610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65EB5E49-8F85-41E9-BB82-157B15C877B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18697" y="3442886"/>
            <a:ext cx="539155" cy="209548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D05E1B5-D2FF-4437-9C6C-22D23B04FCA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32931" y="3444156"/>
            <a:ext cx="539155" cy="209548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43B9CD0-9352-4478-B77A-8E51C95CAAB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498112" y="3442886"/>
            <a:ext cx="539155" cy="209548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348CFBFC-7DD1-4FB0-B004-5654AEE5D889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86382" y="3129437"/>
            <a:ext cx="295274" cy="407886"/>
          </a:xfrm>
          <a:prstGeom prst="rect">
            <a:avLst/>
          </a:prstGeom>
        </p:spPr>
      </p:pic>
      <p:sp>
        <p:nvSpPr>
          <p:cNvPr id="36" name="Rectangle 35">
            <a:extLst>
              <a:ext uri="{FF2B5EF4-FFF2-40B4-BE49-F238E27FC236}">
                <a16:creationId xmlns:a16="http://schemas.microsoft.com/office/drawing/2014/main" id="{AF1353D2-00B8-4132-9F74-2811D323D441}"/>
              </a:ext>
            </a:extLst>
          </p:cNvPr>
          <p:cNvSpPr/>
          <p:nvPr/>
        </p:nvSpPr>
        <p:spPr>
          <a:xfrm>
            <a:off x="7014666" y="3186620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EF0BDBDC-BF48-4320-89FC-EB7A8E981C04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4002" y="3112869"/>
            <a:ext cx="471384" cy="16912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06AB5732-8603-437A-AB07-8BB0FFD6054A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7370" y="3111502"/>
            <a:ext cx="471384" cy="16912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7455EA7-16FE-4034-9DE5-2A089CEADFBF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2024774"/>
            <a:ext cx="414235" cy="15962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62A42A65-B897-484D-8CDA-C229177C3842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7370" y="2024542"/>
            <a:ext cx="471384" cy="169124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E5534A3E-A235-4E17-8F74-AC8897A951A2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4113337"/>
            <a:ext cx="2310910" cy="188835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7CDEBFC7-251F-4188-A58B-393B98DE6CC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4692057"/>
            <a:ext cx="2048868" cy="333375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2C979F9F-F609-4BE4-A688-F063E6BB5D97}"/>
              </a:ext>
            </a:extLst>
          </p:cNvPr>
          <p:cNvSpPr/>
          <p:nvPr/>
        </p:nvSpPr>
        <p:spPr>
          <a:xfrm>
            <a:off x="4826689" y="4482508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E8E17D03-46DA-456C-8CEA-0E067F662F11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4151356"/>
            <a:ext cx="414235" cy="159624"/>
          </a:xfrm>
          <a:prstGeom prst="rect">
            <a:avLst/>
          </a:prstGeom>
        </p:spPr>
      </p:pic>
      <p:sp>
        <p:nvSpPr>
          <p:cNvPr id="45" name="Rectangle 44">
            <a:extLst>
              <a:ext uri="{FF2B5EF4-FFF2-40B4-BE49-F238E27FC236}">
                <a16:creationId xmlns:a16="http://schemas.microsoft.com/office/drawing/2014/main" id="{04E02ABF-09D3-4A5B-94AC-9A3BB31719CA}"/>
              </a:ext>
            </a:extLst>
          </p:cNvPr>
          <p:cNvSpPr/>
          <p:nvPr/>
        </p:nvSpPr>
        <p:spPr>
          <a:xfrm>
            <a:off x="5188639" y="4482508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698205B3-D729-4551-AE99-81384AB8781D}"/>
              </a:ext>
            </a:extLst>
          </p:cNvPr>
          <p:cNvSpPr/>
          <p:nvPr/>
        </p:nvSpPr>
        <p:spPr>
          <a:xfrm>
            <a:off x="4720719" y="4503222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D96F8306-2BB8-4A37-96BC-D0E0A94E5BC3}"/>
              </a:ext>
            </a:extLst>
          </p:cNvPr>
          <p:cNvSpPr/>
          <p:nvPr/>
        </p:nvSpPr>
        <p:spPr>
          <a:xfrm>
            <a:off x="4534201" y="4322886"/>
            <a:ext cx="949713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6646E55E-0709-4645-9959-F6A1344C9D1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06687" y="4482508"/>
            <a:ext cx="539155" cy="209548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700155E4-3AA9-43B4-8246-2E5D6881A35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20921" y="4483778"/>
            <a:ext cx="539155" cy="209548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6A93C78C-D070-4702-850B-4ED31D5EF95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486102" y="4482508"/>
            <a:ext cx="539155" cy="209548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978EE435-3055-4860-815A-87839ACEF5E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1992" y="4152491"/>
            <a:ext cx="471384" cy="169124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FF07399C-438B-4874-AABF-CB7C0191D348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35360" y="4151124"/>
            <a:ext cx="471384" cy="16912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8BA9C2D8-5759-41FF-9E35-4B7775DC7D8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862937" y="4482832"/>
            <a:ext cx="539155" cy="209548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5B9B411F-E1C2-4247-AF8D-B325715CB7EC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88827" y="4152815"/>
            <a:ext cx="471384" cy="169124"/>
          </a:xfrm>
          <a:prstGeom prst="rect">
            <a:avLst/>
          </a:prstGeom>
        </p:spPr>
      </p:pic>
      <p:sp>
        <p:nvSpPr>
          <p:cNvPr id="55" name="Rectangle 54">
            <a:extLst>
              <a:ext uri="{FF2B5EF4-FFF2-40B4-BE49-F238E27FC236}">
                <a16:creationId xmlns:a16="http://schemas.microsoft.com/office/drawing/2014/main" id="{C314FFDE-6235-44A4-ABAF-34B5EF591A6D}"/>
              </a:ext>
            </a:extLst>
          </p:cNvPr>
          <p:cNvSpPr/>
          <p:nvPr/>
        </p:nvSpPr>
        <p:spPr>
          <a:xfrm>
            <a:off x="7002656" y="4226242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6" name="Picture 55">
            <a:extLst>
              <a:ext uri="{FF2B5EF4-FFF2-40B4-BE49-F238E27FC236}">
                <a16:creationId xmlns:a16="http://schemas.microsoft.com/office/drawing/2014/main" id="{F0AB3CDD-BC43-4A57-8E04-779040CA5622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5087753"/>
            <a:ext cx="2310910" cy="188835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F37D372F-5AE3-4AC5-A5FB-1F2B3037781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5666473"/>
            <a:ext cx="2048868" cy="333375"/>
          </a:xfrm>
          <a:prstGeom prst="rect">
            <a:avLst/>
          </a:prstGeom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65C91089-CACF-4B5D-AED7-1004350DFBFE}"/>
              </a:ext>
            </a:extLst>
          </p:cNvPr>
          <p:cNvSpPr/>
          <p:nvPr/>
        </p:nvSpPr>
        <p:spPr>
          <a:xfrm>
            <a:off x="4826689" y="5456924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04229DEA-3F08-4461-A6AC-0970DD26C78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5127428"/>
            <a:ext cx="414235" cy="159624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4711400A-4F90-4998-B2B9-73A13E8AD5C3}"/>
              </a:ext>
            </a:extLst>
          </p:cNvPr>
          <p:cNvSpPr/>
          <p:nvPr/>
        </p:nvSpPr>
        <p:spPr>
          <a:xfrm>
            <a:off x="5188639" y="5456924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17D79EC1-A000-4AEA-8092-0F8B44F1172C}"/>
              </a:ext>
            </a:extLst>
          </p:cNvPr>
          <p:cNvSpPr/>
          <p:nvPr/>
        </p:nvSpPr>
        <p:spPr>
          <a:xfrm>
            <a:off x="4720719" y="5477638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4E24AA69-7F22-4D95-A115-CEA768C55EE2}"/>
              </a:ext>
            </a:extLst>
          </p:cNvPr>
          <p:cNvSpPr/>
          <p:nvPr/>
        </p:nvSpPr>
        <p:spPr>
          <a:xfrm>
            <a:off x="4671314" y="5297302"/>
            <a:ext cx="812600" cy="164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6B9DA88B-B9AA-47F1-806A-6215326236C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06687" y="5456924"/>
            <a:ext cx="539155" cy="209548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854C9F0B-B643-4D7F-A5B5-BD314B0B896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20921" y="5458194"/>
            <a:ext cx="539155" cy="209548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B747F497-5657-413B-9335-D93999C8099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486102" y="5456924"/>
            <a:ext cx="539155" cy="209548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A52A787A-7B00-4415-9D42-CBDE83CBD452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1992" y="5126907"/>
            <a:ext cx="471384" cy="169124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D7F5873D-ED03-4021-8BF9-7DAFBF1398E4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35360" y="5127428"/>
            <a:ext cx="471384" cy="169124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71D545EB-A2DD-44F0-B01C-8E8F0ACC336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862937" y="5457248"/>
            <a:ext cx="539155" cy="209548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182C9535-63F9-45C5-A75B-1FE43411687D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88827" y="5127231"/>
            <a:ext cx="471384" cy="169124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B9752FFE-3FDF-4A92-9142-A11C40FF286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6235804" y="5456924"/>
            <a:ext cx="539155" cy="209548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487E849D-F20C-496F-8F00-A0B9C92C827A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61694" y="5126907"/>
            <a:ext cx="471384" cy="169124"/>
          </a:xfrm>
          <a:prstGeom prst="rect">
            <a:avLst/>
          </a:prstGeom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id="{638FDF98-616C-4B4D-83C9-6B43D8B85C7A}"/>
              </a:ext>
            </a:extLst>
          </p:cNvPr>
          <p:cNvSpPr/>
          <p:nvPr/>
        </p:nvSpPr>
        <p:spPr>
          <a:xfrm>
            <a:off x="7002656" y="5200658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AEC59B0F-799B-4DEF-9AE0-BF9251899044}"/>
              </a:ext>
            </a:extLst>
          </p:cNvPr>
          <p:cNvSpPr/>
          <p:nvPr/>
        </p:nvSpPr>
        <p:spPr>
          <a:xfrm>
            <a:off x="4706424" y="5272026"/>
            <a:ext cx="2001664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028318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0" grpId="0" animBg="1"/>
      <p:bldP spid="21" grpId="0" animBg="1"/>
      <p:bldP spid="31" grpId="0" animBg="1"/>
      <p:bldP spid="36" grpId="0" animBg="1"/>
      <p:bldP spid="47" grpId="0" animBg="1"/>
      <p:bldP spid="55" grpId="0" animBg="1"/>
      <p:bldP spid="62" grpId="0" animBg="1"/>
      <p:bldP spid="72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1</a:t>
            </a: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264F406E-F9FE-460B-A9F0-F763FB6909E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587750"/>
            <a:ext cx="7905797" cy="460251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8854DCD7-352B-4AE7-B7F3-3CD48C202D5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14700" y="3508251"/>
            <a:ext cx="1143000" cy="599292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554ECC37-FF81-4416-BBB6-5CF58851D61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20572" y="4107543"/>
            <a:ext cx="6066971" cy="1146628"/>
          </a:xfrm>
          <a:prstGeom prst="rect">
            <a:avLst/>
          </a:prstGeom>
        </p:spPr>
      </p:pic>
      <p:sp>
        <p:nvSpPr>
          <p:cNvPr id="84" name="Rectangle 83">
            <a:extLst>
              <a:ext uri="{FF2B5EF4-FFF2-40B4-BE49-F238E27FC236}">
                <a16:creationId xmlns:a16="http://schemas.microsoft.com/office/drawing/2014/main" id="{4289A6E5-216D-48CF-AB67-B2056A8537CD}"/>
              </a:ext>
            </a:extLst>
          </p:cNvPr>
          <p:cNvSpPr/>
          <p:nvPr/>
        </p:nvSpPr>
        <p:spPr>
          <a:xfrm>
            <a:off x="4238172" y="4459515"/>
            <a:ext cx="435429" cy="664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026AD0D3-80A8-4008-9C17-D76DA8506A2E}"/>
              </a:ext>
            </a:extLst>
          </p:cNvPr>
          <p:cNvSpPr/>
          <p:nvPr/>
        </p:nvSpPr>
        <p:spPr>
          <a:xfrm>
            <a:off x="5314044" y="4472350"/>
            <a:ext cx="435429" cy="664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7" name="Rectangle 86">
            <a:extLst>
              <a:ext uri="{FF2B5EF4-FFF2-40B4-BE49-F238E27FC236}">
                <a16:creationId xmlns:a16="http://schemas.microsoft.com/office/drawing/2014/main" id="{06218E44-A283-410D-897D-201291BF4692}"/>
              </a:ext>
            </a:extLst>
          </p:cNvPr>
          <p:cNvSpPr/>
          <p:nvPr/>
        </p:nvSpPr>
        <p:spPr>
          <a:xfrm>
            <a:off x="6389916" y="4472350"/>
            <a:ext cx="435429" cy="664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9" name="Rectangle 88">
            <a:extLst>
              <a:ext uri="{FF2B5EF4-FFF2-40B4-BE49-F238E27FC236}">
                <a16:creationId xmlns:a16="http://schemas.microsoft.com/office/drawing/2014/main" id="{FA9065EB-E213-4466-955B-8C1EE584AE14}"/>
              </a:ext>
            </a:extLst>
          </p:cNvPr>
          <p:cNvSpPr/>
          <p:nvPr/>
        </p:nvSpPr>
        <p:spPr>
          <a:xfrm>
            <a:off x="7531102" y="4472350"/>
            <a:ext cx="435429" cy="6640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2" name="Picture 91">
            <a:extLst>
              <a:ext uri="{FF2B5EF4-FFF2-40B4-BE49-F238E27FC236}">
                <a16:creationId xmlns:a16="http://schemas.microsoft.com/office/drawing/2014/main" id="{E18AEC65-C459-457E-8F9B-DBD87012854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587750"/>
            <a:ext cx="7905797" cy="841251"/>
          </a:xfrm>
          <a:prstGeom prst="rect">
            <a:avLst/>
          </a:prstGeom>
        </p:spPr>
      </p:pic>
      <p:sp>
        <p:nvSpPr>
          <p:cNvPr id="93" name="Freeform: Shape 92">
            <a:extLst>
              <a:ext uri="{FF2B5EF4-FFF2-40B4-BE49-F238E27FC236}">
                <a16:creationId xmlns:a16="http://schemas.microsoft.com/office/drawing/2014/main" id="{F2039305-506F-40C7-B172-9C91C6833013}"/>
              </a:ext>
            </a:extLst>
          </p:cNvPr>
          <p:cNvSpPr/>
          <p:nvPr/>
        </p:nvSpPr>
        <p:spPr>
          <a:xfrm>
            <a:off x="4410075" y="3959777"/>
            <a:ext cx="90488" cy="171693"/>
          </a:xfrm>
          <a:custGeom>
            <a:avLst/>
            <a:gdLst>
              <a:gd name="connsiteX0" fmla="*/ 0 w 90488"/>
              <a:gd name="connsiteY0" fmla="*/ 171693 h 171693"/>
              <a:gd name="connsiteX1" fmla="*/ 2381 w 90488"/>
              <a:gd name="connsiteY1" fmla="*/ 105018 h 171693"/>
              <a:gd name="connsiteX2" fmla="*/ 7144 w 90488"/>
              <a:gd name="connsiteY2" fmla="*/ 97874 h 171693"/>
              <a:gd name="connsiteX3" fmla="*/ 14288 w 90488"/>
              <a:gd name="connsiteY3" fmla="*/ 81206 h 171693"/>
              <a:gd name="connsiteX4" fmla="*/ 21431 w 90488"/>
              <a:gd name="connsiteY4" fmla="*/ 74062 h 171693"/>
              <a:gd name="connsiteX5" fmla="*/ 23813 w 90488"/>
              <a:gd name="connsiteY5" fmla="*/ 59774 h 171693"/>
              <a:gd name="connsiteX6" fmla="*/ 28575 w 90488"/>
              <a:gd name="connsiteY6" fmla="*/ 45487 h 171693"/>
              <a:gd name="connsiteX7" fmla="*/ 30956 w 90488"/>
              <a:gd name="connsiteY7" fmla="*/ 38343 h 171693"/>
              <a:gd name="connsiteX8" fmla="*/ 33338 w 90488"/>
              <a:gd name="connsiteY8" fmla="*/ 26437 h 171693"/>
              <a:gd name="connsiteX9" fmla="*/ 40481 w 90488"/>
              <a:gd name="connsiteY9" fmla="*/ 21674 h 171693"/>
              <a:gd name="connsiteX10" fmla="*/ 42863 w 90488"/>
              <a:gd name="connsiteY10" fmla="*/ 14531 h 171693"/>
              <a:gd name="connsiteX11" fmla="*/ 54769 w 90488"/>
              <a:gd name="connsiteY11" fmla="*/ 243 h 171693"/>
              <a:gd name="connsiteX12" fmla="*/ 80963 w 90488"/>
              <a:gd name="connsiteY12" fmla="*/ 2624 h 171693"/>
              <a:gd name="connsiteX13" fmla="*/ 85725 w 90488"/>
              <a:gd name="connsiteY13" fmla="*/ 19293 h 171693"/>
              <a:gd name="connsiteX14" fmla="*/ 90488 w 90488"/>
              <a:gd name="connsiteY14" fmla="*/ 43106 h 171693"/>
              <a:gd name="connsiteX15" fmla="*/ 85725 w 90488"/>
              <a:gd name="connsiteY15" fmla="*/ 145499 h 171693"/>
              <a:gd name="connsiteX16" fmla="*/ 78581 w 90488"/>
              <a:gd name="connsiteY16" fmla="*/ 147881 h 171693"/>
              <a:gd name="connsiteX17" fmla="*/ 61913 w 90488"/>
              <a:gd name="connsiteY17" fmla="*/ 162168 h 171693"/>
              <a:gd name="connsiteX18" fmla="*/ 52388 w 90488"/>
              <a:gd name="connsiteY18" fmla="*/ 166931 h 17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0488" h="171693">
                <a:moveTo>
                  <a:pt x="0" y="171693"/>
                </a:moveTo>
                <a:cubicBezTo>
                  <a:pt x="794" y="149468"/>
                  <a:pt x="239" y="127154"/>
                  <a:pt x="2381" y="105018"/>
                </a:cubicBezTo>
                <a:cubicBezTo>
                  <a:pt x="2657" y="102169"/>
                  <a:pt x="5864" y="100434"/>
                  <a:pt x="7144" y="97874"/>
                </a:cubicBezTo>
                <a:cubicBezTo>
                  <a:pt x="12329" y="87505"/>
                  <a:pt x="6025" y="92775"/>
                  <a:pt x="14288" y="81206"/>
                </a:cubicBezTo>
                <a:cubicBezTo>
                  <a:pt x="16245" y="78466"/>
                  <a:pt x="19050" y="76443"/>
                  <a:pt x="21431" y="74062"/>
                </a:cubicBezTo>
                <a:cubicBezTo>
                  <a:pt x="22225" y="69299"/>
                  <a:pt x="22642" y="64458"/>
                  <a:pt x="23813" y="59774"/>
                </a:cubicBezTo>
                <a:cubicBezTo>
                  <a:pt x="25031" y="54904"/>
                  <a:pt x="26988" y="50249"/>
                  <a:pt x="28575" y="45487"/>
                </a:cubicBezTo>
                <a:cubicBezTo>
                  <a:pt x="29369" y="43106"/>
                  <a:pt x="30464" y="40804"/>
                  <a:pt x="30956" y="38343"/>
                </a:cubicBezTo>
                <a:cubicBezTo>
                  <a:pt x="31750" y="34374"/>
                  <a:pt x="31330" y="29951"/>
                  <a:pt x="33338" y="26437"/>
                </a:cubicBezTo>
                <a:cubicBezTo>
                  <a:pt x="34758" y="23952"/>
                  <a:pt x="38100" y="23262"/>
                  <a:pt x="40481" y="21674"/>
                </a:cubicBezTo>
                <a:cubicBezTo>
                  <a:pt x="41275" y="19293"/>
                  <a:pt x="41740" y="16776"/>
                  <a:pt x="42863" y="14531"/>
                </a:cubicBezTo>
                <a:cubicBezTo>
                  <a:pt x="46180" y="7898"/>
                  <a:pt x="49500" y="5512"/>
                  <a:pt x="54769" y="243"/>
                </a:cubicBezTo>
                <a:cubicBezTo>
                  <a:pt x="63500" y="1037"/>
                  <a:pt x="73496" y="-1971"/>
                  <a:pt x="80963" y="2624"/>
                </a:cubicBezTo>
                <a:cubicBezTo>
                  <a:pt x="85884" y="5653"/>
                  <a:pt x="84401" y="13668"/>
                  <a:pt x="85725" y="19293"/>
                </a:cubicBezTo>
                <a:cubicBezTo>
                  <a:pt x="87579" y="27173"/>
                  <a:pt x="88900" y="35168"/>
                  <a:pt x="90488" y="43106"/>
                </a:cubicBezTo>
                <a:cubicBezTo>
                  <a:pt x="88900" y="77237"/>
                  <a:pt x="89583" y="111550"/>
                  <a:pt x="85725" y="145499"/>
                </a:cubicBezTo>
                <a:cubicBezTo>
                  <a:pt x="85442" y="147993"/>
                  <a:pt x="80760" y="146636"/>
                  <a:pt x="78581" y="147881"/>
                </a:cubicBezTo>
                <a:cubicBezTo>
                  <a:pt x="67226" y="154370"/>
                  <a:pt x="71129" y="154487"/>
                  <a:pt x="61913" y="162168"/>
                </a:cubicBezTo>
                <a:cubicBezTo>
                  <a:pt x="55670" y="167371"/>
                  <a:pt x="57198" y="166931"/>
                  <a:pt x="52388" y="166931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4F5AF174-6C15-4ADF-866F-638ED49D1624}"/>
              </a:ext>
            </a:extLst>
          </p:cNvPr>
          <p:cNvSpPr/>
          <p:nvPr/>
        </p:nvSpPr>
        <p:spPr>
          <a:xfrm>
            <a:off x="3120571" y="3048001"/>
            <a:ext cx="2193472" cy="4363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E468BAE5-BC80-496F-8D15-3BCFA1E9044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587749"/>
            <a:ext cx="7905797" cy="920502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FCB77EF0-10B7-406B-AAFA-88973FB73B3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10075" y="3515498"/>
            <a:ext cx="1143000" cy="599292"/>
          </a:xfrm>
          <a:prstGeom prst="rect">
            <a:avLst/>
          </a:prstGeom>
        </p:spPr>
      </p:pic>
      <p:sp>
        <p:nvSpPr>
          <p:cNvPr id="98" name="Freeform: Shape 97">
            <a:extLst>
              <a:ext uri="{FF2B5EF4-FFF2-40B4-BE49-F238E27FC236}">
                <a16:creationId xmlns:a16="http://schemas.microsoft.com/office/drawing/2014/main" id="{03AE460C-DEE3-4EF0-BA73-2B67E90EF7B1}"/>
              </a:ext>
            </a:extLst>
          </p:cNvPr>
          <p:cNvSpPr/>
          <p:nvPr/>
        </p:nvSpPr>
        <p:spPr>
          <a:xfrm>
            <a:off x="5505450" y="3967024"/>
            <a:ext cx="90488" cy="171693"/>
          </a:xfrm>
          <a:custGeom>
            <a:avLst/>
            <a:gdLst>
              <a:gd name="connsiteX0" fmla="*/ 0 w 90488"/>
              <a:gd name="connsiteY0" fmla="*/ 171693 h 171693"/>
              <a:gd name="connsiteX1" fmla="*/ 2381 w 90488"/>
              <a:gd name="connsiteY1" fmla="*/ 105018 h 171693"/>
              <a:gd name="connsiteX2" fmla="*/ 7144 w 90488"/>
              <a:gd name="connsiteY2" fmla="*/ 97874 h 171693"/>
              <a:gd name="connsiteX3" fmla="*/ 14288 w 90488"/>
              <a:gd name="connsiteY3" fmla="*/ 81206 h 171693"/>
              <a:gd name="connsiteX4" fmla="*/ 21431 w 90488"/>
              <a:gd name="connsiteY4" fmla="*/ 74062 h 171693"/>
              <a:gd name="connsiteX5" fmla="*/ 23813 w 90488"/>
              <a:gd name="connsiteY5" fmla="*/ 59774 h 171693"/>
              <a:gd name="connsiteX6" fmla="*/ 28575 w 90488"/>
              <a:gd name="connsiteY6" fmla="*/ 45487 h 171693"/>
              <a:gd name="connsiteX7" fmla="*/ 30956 w 90488"/>
              <a:gd name="connsiteY7" fmla="*/ 38343 h 171693"/>
              <a:gd name="connsiteX8" fmla="*/ 33338 w 90488"/>
              <a:gd name="connsiteY8" fmla="*/ 26437 h 171693"/>
              <a:gd name="connsiteX9" fmla="*/ 40481 w 90488"/>
              <a:gd name="connsiteY9" fmla="*/ 21674 h 171693"/>
              <a:gd name="connsiteX10" fmla="*/ 42863 w 90488"/>
              <a:gd name="connsiteY10" fmla="*/ 14531 h 171693"/>
              <a:gd name="connsiteX11" fmla="*/ 54769 w 90488"/>
              <a:gd name="connsiteY11" fmla="*/ 243 h 171693"/>
              <a:gd name="connsiteX12" fmla="*/ 80963 w 90488"/>
              <a:gd name="connsiteY12" fmla="*/ 2624 h 171693"/>
              <a:gd name="connsiteX13" fmla="*/ 85725 w 90488"/>
              <a:gd name="connsiteY13" fmla="*/ 19293 h 171693"/>
              <a:gd name="connsiteX14" fmla="*/ 90488 w 90488"/>
              <a:gd name="connsiteY14" fmla="*/ 43106 h 171693"/>
              <a:gd name="connsiteX15" fmla="*/ 85725 w 90488"/>
              <a:gd name="connsiteY15" fmla="*/ 145499 h 171693"/>
              <a:gd name="connsiteX16" fmla="*/ 78581 w 90488"/>
              <a:gd name="connsiteY16" fmla="*/ 147881 h 171693"/>
              <a:gd name="connsiteX17" fmla="*/ 61913 w 90488"/>
              <a:gd name="connsiteY17" fmla="*/ 162168 h 171693"/>
              <a:gd name="connsiteX18" fmla="*/ 52388 w 90488"/>
              <a:gd name="connsiteY18" fmla="*/ 166931 h 17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0488" h="171693">
                <a:moveTo>
                  <a:pt x="0" y="171693"/>
                </a:moveTo>
                <a:cubicBezTo>
                  <a:pt x="794" y="149468"/>
                  <a:pt x="239" y="127154"/>
                  <a:pt x="2381" y="105018"/>
                </a:cubicBezTo>
                <a:cubicBezTo>
                  <a:pt x="2657" y="102169"/>
                  <a:pt x="5864" y="100434"/>
                  <a:pt x="7144" y="97874"/>
                </a:cubicBezTo>
                <a:cubicBezTo>
                  <a:pt x="12329" y="87505"/>
                  <a:pt x="6025" y="92775"/>
                  <a:pt x="14288" y="81206"/>
                </a:cubicBezTo>
                <a:cubicBezTo>
                  <a:pt x="16245" y="78466"/>
                  <a:pt x="19050" y="76443"/>
                  <a:pt x="21431" y="74062"/>
                </a:cubicBezTo>
                <a:cubicBezTo>
                  <a:pt x="22225" y="69299"/>
                  <a:pt x="22642" y="64458"/>
                  <a:pt x="23813" y="59774"/>
                </a:cubicBezTo>
                <a:cubicBezTo>
                  <a:pt x="25031" y="54904"/>
                  <a:pt x="26988" y="50249"/>
                  <a:pt x="28575" y="45487"/>
                </a:cubicBezTo>
                <a:cubicBezTo>
                  <a:pt x="29369" y="43106"/>
                  <a:pt x="30464" y="40804"/>
                  <a:pt x="30956" y="38343"/>
                </a:cubicBezTo>
                <a:cubicBezTo>
                  <a:pt x="31750" y="34374"/>
                  <a:pt x="31330" y="29951"/>
                  <a:pt x="33338" y="26437"/>
                </a:cubicBezTo>
                <a:cubicBezTo>
                  <a:pt x="34758" y="23952"/>
                  <a:pt x="38100" y="23262"/>
                  <a:pt x="40481" y="21674"/>
                </a:cubicBezTo>
                <a:cubicBezTo>
                  <a:pt x="41275" y="19293"/>
                  <a:pt x="41740" y="16776"/>
                  <a:pt x="42863" y="14531"/>
                </a:cubicBezTo>
                <a:cubicBezTo>
                  <a:pt x="46180" y="7898"/>
                  <a:pt x="49500" y="5512"/>
                  <a:pt x="54769" y="243"/>
                </a:cubicBezTo>
                <a:cubicBezTo>
                  <a:pt x="63500" y="1037"/>
                  <a:pt x="73496" y="-1971"/>
                  <a:pt x="80963" y="2624"/>
                </a:cubicBezTo>
                <a:cubicBezTo>
                  <a:pt x="85884" y="5653"/>
                  <a:pt x="84401" y="13668"/>
                  <a:pt x="85725" y="19293"/>
                </a:cubicBezTo>
                <a:cubicBezTo>
                  <a:pt x="87579" y="27173"/>
                  <a:pt x="88900" y="35168"/>
                  <a:pt x="90488" y="43106"/>
                </a:cubicBezTo>
                <a:cubicBezTo>
                  <a:pt x="88900" y="77237"/>
                  <a:pt x="89583" y="111550"/>
                  <a:pt x="85725" y="145499"/>
                </a:cubicBezTo>
                <a:cubicBezTo>
                  <a:pt x="85442" y="147993"/>
                  <a:pt x="80760" y="146636"/>
                  <a:pt x="78581" y="147881"/>
                </a:cubicBezTo>
                <a:cubicBezTo>
                  <a:pt x="67226" y="154370"/>
                  <a:pt x="71129" y="154487"/>
                  <a:pt x="61913" y="162168"/>
                </a:cubicBezTo>
                <a:cubicBezTo>
                  <a:pt x="55670" y="167371"/>
                  <a:pt x="57198" y="166931"/>
                  <a:pt x="52388" y="166931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B5B83132-968E-4BB9-A1E9-67704CAB5044}"/>
              </a:ext>
            </a:extLst>
          </p:cNvPr>
          <p:cNvSpPr/>
          <p:nvPr/>
        </p:nvSpPr>
        <p:spPr>
          <a:xfrm>
            <a:off x="3120571" y="3056726"/>
            <a:ext cx="2193472" cy="4587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4" name="Picture 103">
            <a:extLst>
              <a:ext uri="{FF2B5EF4-FFF2-40B4-BE49-F238E27FC236}">
                <a16:creationId xmlns:a16="http://schemas.microsoft.com/office/drawing/2014/main" id="{DD53D83D-63E5-4B6B-B259-45F08656135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587749"/>
            <a:ext cx="7905797" cy="896576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9E2D14DB-015F-4A15-AA78-2ED5A40013C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05450" y="3515498"/>
            <a:ext cx="1143000" cy="599292"/>
          </a:xfrm>
          <a:prstGeom prst="rect">
            <a:avLst/>
          </a:prstGeom>
        </p:spPr>
      </p:pic>
      <p:sp>
        <p:nvSpPr>
          <p:cNvPr id="107" name="Freeform: Shape 106">
            <a:extLst>
              <a:ext uri="{FF2B5EF4-FFF2-40B4-BE49-F238E27FC236}">
                <a16:creationId xmlns:a16="http://schemas.microsoft.com/office/drawing/2014/main" id="{B5C89D1B-B294-4D1E-B320-AF3357459885}"/>
              </a:ext>
            </a:extLst>
          </p:cNvPr>
          <p:cNvSpPr/>
          <p:nvPr/>
        </p:nvSpPr>
        <p:spPr>
          <a:xfrm>
            <a:off x="6600825" y="3967024"/>
            <a:ext cx="90488" cy="171693"/>
          </a:xfrm>
          <a:custGeom>
            <a:avLst/>
            <a:gdLst>
              <a:gd name="connsiteX0" fmla="*/ 0 w 90488"/>
              <a:gd name="connsiteY0" fmla="*/ 171693 h 171693"/>
              <a:gd name="connsiteX1" fmla="*/ 2381 w 90488"/>
              <a:gd name="connsiteY1" fmla="*/ 105018 h 171693"/>
              <a:gd name="connsiteX2" fmla="*/ 7144 w 90488"/>
              <a:gd name="connsiteY2" fmla="*/ 97874 h 171693"/>
              <a:gd name="connsiteX3" fmla="*/ 14288 w 90488"/>
              <a:gd name="connsiteY3" fmla="*/ 81206 h 171693"/>
              <a:gd name="connsiteX4" fmla="*/ 21431 w 90488"/>
              <a:gd name="connsiteY4" fmla="*/ 74062 h 171693"/>
              <a:gd name="connsiteX5" fmla="*/ 23813 w 90488"/>
              <a:gd name="connsiteY5" fmla="*/ 59774 h 171693"/>
              <a:gd name="connsiteX6" fmla="*/ 28575 w 90488"/>
              <a:gd name="connsiteY6" fmla="*/ 45487 h 171693"/>
              <a:gd name="connsiteX7" fmla="*/ 30956 w 90488"/>
              <a:gd name="connsiteY7" fmla="*/ 38343 h 171693"/>
              <a:gd name="connsiteX8" fmla="*/ 33338 w 90488"/>
              <a:gd name="connsiteY8" fmla="*/ 26437 h 171693"/>
              <a:gd name="connsiteX9" fmla="*/ 40481 w 90488"/>
              <a:gd name="connsiteY9" fmla="*/ 21674 h 171693"/>
              <a:gd name="connsiteX10" fmla="*/ 42863 w 90488"/>
              <a:gd name="connsiteY10" fmla="*/ 14531 h 171693"/>
              <a:gd name="connsiteX11" fmla="*/ 54769 w 90488"/>
              <a:gd name="connsiteY11" fmla="*/ 243 h 171693"/>
              <a:gd name="connsiteX12" fmla="*/ 80963 w 90488"/>
              <a:gd name="connsiteY12" fmla="*/ 2624 h 171693"/>
              <a:gd name="connsiteX13" fmla="*/ 85725 w 90488"/>
              <a:gd name="connsiteY13" fmla="*/ 19293 h 171693"/>
              <a:gd name="connsiteX14" fmla="*/ 90488 w 90488"/>
              <a:gd name="connsiteY14" fmla="*/ 43106 h 171693"/>
              <a:gd name="connsiteX15" fmla="*/ 85725 w 90488"/>
              <a:gd name="connsiteY15" fmla="*/ 145499 h 171693"/>
              <a:gd name="connsiteX16" fmla="*/ 78581 w 90488"/>
              <a:gd name="connsiteY16" fmla="*/ 147881 h 171693"/>
              <a:gd name="connsiteX17" fmla="*/ 61913 w 90488"/>
              <a:gd name="connsiteY17" fmla="*/ 162168 h 171693"/>
              <a:gd name="connsiteX18" fmla="*/ 52388 w 90488"/>
              <a:gd name="connsiteY18" fmla="*/ 166931 h 17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0488" h="171693">
                <a:moveTo>
                  <a:pt x="0" y="171693"/>
                </a:moveTo>
                <a:cubicBezTo>
                  <a:pt x="794" y="149468"/>
                  <a:pt x="239" y="127154"/>
                  <a:pt x="2381" y="105018"/>
                </a:cubicBezTo>
                <a:cubicBezTo>
                  <a:pt x="2657" y="102169"/>
                  <a:pt x="5864" y="100434"/>
                  <a:pt x="7144" y="97874"/>
                </a:cubicBezTo>
                <a:cubicBezTo>
                  <a:pt x="12329" y="87505"/>
                  <a:pt x="6025" y="92775"/>
                  <a:pt x="14288" y="81206"/>
                </a:cubicBezTo>
                <a:cubicBezTo>
                  <a:pt x="16245" y="78466"/>
                  <a:pt x="19050" y="76443"/>
                  <a:pt x="21431" y="74062"/>
                </a:cubicBezTo>
                <a:cubicBezTo>
                  <a:pt x="22225" y="69299"/>
                  <a:pt x="22642" y="64458"/>
                  <a:pt x="23813" y="59774"/>
                </a:cubicBezTo>
                <a:cubicBezTo>
                  <a:pt x="25031" y="54904"/>
                  <a:pt x="26988" y="50249"/>
                  <a:pt x="28575" y="45487"/>
                </a:cubicBezTo>
                <a:cubicBezTo>
                  <a:pt x="29369" y="43106"/>
                  <a:pt x="30464" y="40804"/>
                  <a:pt x="30956" y="38343"/>
                </a:cubicBezTo>
                <a:cubicBezTo>
                  <a:pt x="31750" y="34374"/>
                  <a:pt x="31330" y="29951"/>
                  <a:pt x="33338" y="26437"/>
                </a:cubicBezTo>
                <a:cubicBezTo>
                  <a:pt x="34758" y="23952"/>
                  <a:pt x="38100" y="23262"/>
                  <a:pt x="40481" y="21674"/>
                </a:cubicBezTo>
                <a:cubicBezTo>
                  <a:pt x="41275" y="19293"/>
                  <a:pt x="41740" y="16776"/>
                  <a:pt x="42863" y="14531"/>
                </a:cubicBezTo>
                <a:cubicBezTo>
                  <a:pt x="46180" y="7898"/>
                  <a:pt x="49500" y="5512"/>
                  <a:pt x="54769" y="243"/>
                </a:cubicBezTo>
                <a:cubicBezTo>
                  <a:pt x="63500" y="1037"/>
                  <a:pt x="73496" y="-1971"/>
                  <a:pt x="80963" y="2624"/>
                </a:cubicBezTo>
                <a:cubicBezTo>
                  <a:pt x="85884" y="5653"/>
                  <a:pt x="84401" y="13668"/>
                  <a:pt x="85725" y="19293"/>
                </a:cubicBezTo>
                <a:cubicBezTo>
                  <a:pt x="87579" y="27173"/>
                  <a:pt x="88900" y="35168"/>
                  <a:pt x="90488" y="43106"/>
                </a:cubicBezTo>
                <a:cubicBezTo>
                  <a:pt x="88900" y="77237"/>
                  <a:pt x="89583" y="111550"/>
                  <a:pt x="85725" y="145499"/>
                </a:cubicBezTo>
                <a:cubicBezTo>
                  <a:pt x="85442" y="147993"/>
                  <a:pt x="80760" y="146636"/>
                  <a:pt x="78581" y="147881"/>
                </a:cubicBezTo>
                <a:cubicBezTo>
                  <a:pt x="67226" y="154370"/>
                  <a:pt x="71129" y="154487"/>
                  <a:pt x="61913" y="162168"/>
                </a:cubicBezTo>
                <a:cubicBezTo>
                  <a:pt x="55670" y="167371"/>
                  <a:pt x="57198" y="166931"/>
                  <a:pt x="52388" y="166931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369F3E43-FE6C-42E7-90B6-3398EC1CBEE0}"/>
              </a:ext>
            </a:extLst>
          </p:cNvPr>
          <p:cNvSpPr/>
          <p:nvPr/>
        </p:nvSpPr>
        <p:spPr>
          <a:xfrm>
            <a:off x="3120571" y="3048000"/>
            <a:ext cx="2193472" cy="404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3" name="Picture 112">
            <a:extLst>
              <a:ext uri="{FF2B5EF4-FFF2-40B4-BE49-F238E27FC236}">
                <a16:creationId xmlns:a16="http://schemas.microsoft.com/office/drawing/2014/main" id="{FAF04E10-1DE0-49A9-81CE-D8B793ADCB7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00825" y="3515498"/>
            <a:ext cx="1143000" cy="599292"/>
          </a:xfrm>
          <a:prstGeom prst="rect">
            <a:avLst/>
          </a:prstGeom>
        </p:spPr>
      </p:pic>
      <p:sp>
        <p:nvSpPr>
          <p:cNvPr id="114" name="Freeform: Shape 113">
            <a:extLst>
              <a:ext uri="{FF2B5EF4-FFF2-40B4-BE49-F238E27FC236}">
                <a16:creationId xmlns:a16="http://schemas.microsoft.com/office/drawing/2014/main" id="{992725BD-F4F8-4935-89D7-F553C4600F18}"/>
              </a:ext>
            </a:extLst>
          </p:cNvPr>
          <p:cNvSpPr/>
          <p:nvPr/>
        </p:nvSpPr>
        <p:spPr>
          <a:xfrm>
            <a:off x="7696200" y="3967024"/>
            <a:ext cx="90488" cy="171693"/>
          </a:xfrm>
          <a:custGeom>
            <a:avLst/>
            <a:gdLst>
              <a:gd name="connsiteX0" fmla="*/ 0 w 90488"/>
              <a:gd name="connsiteY0" fmla="*/ 171693 h 171693"/>
              <a:gd name="connsiteX1" fmla="*/ 2381 w 90488"/>
              <a:gd name="connsiteY1" fmla="*/ 105018 h 171693"/>
              <a:gd name="connsiteX2" fmla="*/ 7144 w 90488"/>
              <a:gd name="connsiteY2" fmla="*/ 97874 h 171693"/>
              <a:gd name="connsiteX3" fmla="*/ 14288 w 90488"/>
              <a:gd name="connsiteY3" fmla="*/ 81206 h 171693"/>
              <a:gd name="connsiteX4" fmla="*/ 21431 w 90488"/>
              <a:gd name="connsiteY4" fmla="*/ 74062 h 171693"/>
              <a:gd name="connsiteX5" fmla="*/ 23813 w 90488"/>
              <a:gd name="connsiteY5" fmla="*/ 59774 h 171693"/>
              <a:gd name="connsiteX6" fmla="*/ 28575 w 90488"/>
              <a:gd name="connsiteY6" fmla="*/ 45487 h 171693"/>
              <a:gd name="connsiteX7" fmla="*/ 30956 w 90488"/>
              <a:gd name="connsiteY7" fmla="*/ 38343 h 171693"/>
              <a:gd name="connsiteX8" fmla="*/ 33338 w 90488"/>
              <a:gd name="connsiteY8" fmla="*/ 26437 h 171693"/>
              <a:gd name="connsiteX9" fmla="*/ 40481 w 90488"/>
              <a:gd name="connsiteY9" fmla="*/ 21674 h 171693"/>
              <a:gd name="connsiteX10" fmla="*/ 42863 w 90488"/>
              <a:gd name="connsiteY10" fmla="*/ 14531 h 171693"/>
              <a:gd name="connsiteX11" fmla="*/ 54769 w 90488"/>
              <a:gd name="connsiteY11" fmla="*/ 243 h 171693"/>
              <a:gd name="connsiteX12" fmla="*/ 80963 w 90488"/>
              <a:gd name="connsiteY12" fmla="*/ 2624 h 171693"/>
              <a:gd name="connsiteX13" fmla="*/ 85725 w 90488"/>
              <a:gd name="connsiteY13" fmla="*/ 19293 h 171693"/>
              <a:gd name="connsiteX14" fmla="*/ 90488 w 90488"/>
              <a:gd name="connsiteY14" fmla="*/ 43106 h 171693"/>
              <a:gd name="connsiteX15" fmla="*/ 85725 w 90488"/>
              <a:gd name="connsiteY15" fmla="*/ 145499 h 171693"/>
              <a:gd name="connsiteX16" fmla="*/ 78581 w 90488"/>
              <a:gd name="connsiteY16" fmla="*/ 147881 h 171693"/>
              <a:gd name="connsiteX17" fmla="*/ 61913 w 90488"/>
              <a:gd name="connsiteY17" fmla="*/ 162168 h 171693"/>
              <a:gd name="connsiteX18" fmla="*/ 52388 w 90488"/>
              <a:gd name="connsiteY18" fmla="*/ 166931 h 17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0488" h="171693">
                <a:moveTo>
                  <a:pt x="0" y="171693"/>
                </a:moveTo>
                <a:cubicBezTo>
                  <a:pt x="794" y="149468"/>
                  <a:pt x="239" y="127154"/>
                  <a:pt x="2381" y="105018"/>
                </a:cubicBezTo>
                <a:cubicBezTo>
                  <a:pt x="2657" y="102169"/>
                  <a:pt x="5864" y="100434"/>
                  <a:pt x="7144" y="97874"/>
                </a:cubicBezTo>
                <a:cubicBezTo>
                  <a:pt x="12329" y="87505"/>
                  <a:pt x="6025" y="92775"/>
                  <a:pt x="14288" y="81206"/>
                </a:cubicBezTo>
                <a:cubicBezTo>
                  <a:pt x="16245" y="78466"/>
                  <a:pt x="19050" y="76443"/>
                  <a:pt x="21431" y="74062"/>
                </a:cubicBezTo>
                <a:cubicBezTo>
                  <a:pt x="22225" y="69299"/>
                  <a:pt x="22642" y="64458"/>
                  <a:pt x="23813" y="59774"/>
                </a:cubicBezTo>
                <a:cubicBezTo>
                  <a:pt x="25031" y="54904"/>
                  <a:pt x="26988" y="50249"/>
                  <a:pt x="28575" y="45487"/>
                </a:cubicBezTo>
                <a:cubicBezTo>
                  <a:pt x="29369" y="43106"/>
                  <a:pt x="30464" y="40804"/>
                  <a:pt x="30956" y="38343"/>
                </a:cubicBezTo>
                <a:cubicBezTo>
                  <a:pt x="31750" y="34374"/>
                  <a:pt x="31330" y="29951"/>
                  <a:pt x="33338" y="26437"/>
                </a:cubicBezTo>
                <a:cubicBezTo>
                  <a:pt x="34758" y="23952"/>
                  <a:pt x="38100" y="23262"/>
                  <a:pt x="40481" y="21674"/>
                </a:cubicBezTo>
                <a:cubicBezTo>
                  <a:pt x="41275" y="19293"/>
                  <a:pt x="41740" y="16776"/>
                  <a:pt x="42863" y="14531"/>
                </a:cubicBezTo>
                <a:cubicBezTo>
                  <a:pt x="46180" y="7898"/>
                  <a:pt x="49500" y="5512"/>
                  <a:pt x="54769" y="243"/>
                </a:cubicBezTo>
                <a:cubicBezTo>
                  <a:pt x="63500" y="1037"/>
                  <a:pt x="73496" y="-1971"/>
                  <a:pt x="80963" y="2624"/>
                </a:cubicBezTo>
                <a:cubicBezTo>
                  <a:pt x="85884" y="5653"/>
                  <a:pt x="84401" y="13668"/>
                  <a:pt x="85725" y="19293"/>
                </a:cubicBezTo>
                <a:cubicBezTo>
                  <a:pt x="87579" y="27173"/>
                  <a:pt x="88900" y="35168"/>
                  <a:pt x="90488" y="43106"/>
                </a:cubicBezTo>
                <a:cubicBezTo>
                  <a:pt x="88900" y="77237"/>
                  <a:pt x="89583" y="111550"/>
                  <a:pt x="85725" y="145499"/>
                </a:cubicBezTo>
                <a:cubicBezTo>
                  <a:pt x="85442" y="147993"/>
                  <a:pt x="80760" y="146636"/>
                  <a:pt x="78581" y="147881"/>
                </a:cubicBezTo>
                <a:cubicBezTo>
                  <a:pt x="67226" y="154370"/>
                  <a:pt x="71129" y="154487"/>
                  <a:pt x="61913" y="162168"/>
                </a:cubicBezTo>
                <a:cubicBezTo>
                  <a:pt x="55670" y="167371"/>
                  <a:pt x="57198" y="166931"/>
                  <a:pt x="52388" y="166931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1" name="Picture 110">
            <a:extLst>
              <a:ext uri="{FF2B5EF4-FFF2-40B4-BE49-F238E27FC236}">
                <a16:creationId xmlns:a16="http://schemas.microsoft.com/office/drawing/2014/main" id="{FE8EBD9F-82FE-4B57-BDA8-E12227DF707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587749"/>
            <a:ext cx="7905797" cy="920502"/>
          </a:xfrm>
          <a:prstGeom prst="rect">
            <a:avLst/>
          </a:prstGeom>
        </p:spPr>
      </p:pic>
      <p:sp>
        <p:nvSpPr>
          <p:cNvPr id="119" name="Rectangle 118">
            <a:extLst>
              <a:ext uri="{FF2B5EF4-FFF2-40B4-BE49-F238E27FC236}">
                <a16:creationId xmlns:a16="http://schemas.microsoft.com/office/drawing/2014/main" id="{DF9736BB-0544-4C7C-A20D-B84C04A9ABBF}"/>
              </a:ext>
            </a:extLst>
          </p:cNvPr>
          <p:cNvSpPr/>
          <p:nvPr/>
        </p:nvSpPr>
        <p:spPr>
          <a:xfrm>
            <a:off x="3120571" y="3056726"/>
            <a:ext cx="2193472" cy="44132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8" name="Picture 117">
            <a:extLst>
              <a:ext uri="{FF2B5EF4-FFF2-40B4-BE49-F238E27FC236}">
                <a16:creationId xmlns:a16="http://schemas.microsoft.com/office/drawing/2014/main" id="{270048C5-6D45-488B-AE16-2C6FEB9275B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591832"/>
            <a:ext cx="7907446" cy="896576"/>
          </a:xfrm>
          <a:prstGeom prst="rect">
            <a:avLst/>
          </a:prstGeom>
        </p:spPr>
      </p:pic>
      <p:pic>
        <p:nvPicPr>
          <p:cNvPr id="120" name="Picture 119">
            <a:extLst>
              <a:ext uri="{FF2B5EF4-FFF2-40B4-BE49-F238E27FC236}">
                <a16:creationId xmlns:a16="http://schemas.microsoft.com/office/drawing/2014/main" id="{FA5D2122-311A-4C4C-A819-420D9413459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96200" y="3508251"/>
            <a:ext cx="1143000" cy="599292"/>
          </a:xfrm>
          <a:prstGeom prst="rect">
            <a:avLst/>
          </a:prstGeom>
        </p:spPr>
      </p:pic>
      <p:sp>
        <p:nvSpPr>
          <p:cNvPr id="121" name="Freeform: Shape 120">
            <a:extLst>
              <a:ext uri="{FF2B5EF4-FFF2-40B4-BE49-F238E27FC236}">
                <a16:creationId xmlns:a16="http://schemas.microsoft.com/office/drawing/2014/main" id="{B753B715-744D-4965-805E-2DDA3D79A1AF}"/>
              </a:ext>
            </a:extLst>
          </p:cNvPr>
          <p:cNvSpPr/>
          <p:nvPr/>
        </p:nvSpPr>
        <p:spPr>
          <a:xfrm>
            <a:off x="8791575" y="3959777"/>
            <a:ext cx="90488" cy="171693"/>
          </a:xfrm>
          <a:custGeom>
            <a:avLst/>
            <a:gdLst>
              <a:gd name="connsiteX0" fmla="*/ 0 w 90488"/>
              <a:gd name="connsiteY0" fmla="*/ 171693 h 171693"/>
              <a:gd name="connsiteX1" fmla="*/ 2381 w 90488"/>
              <a:gd name="connsiteY1" fmla="*/ 105018 h 171693"/>
              <a:gd name="connsiteX2" fmla="*/ 7144 w 90488"/>
              <a:gd name="connsiteY2" fmla="*/ 97874 h 171693"/>
              <a:gd name="connsiteX3" fmla="*/ 14288 w 90488"/>
              <a:gd name="connsiteY3" fmla="*/ 81206 h 171693"/>
              <a:gd name="connsiteX4" fmla="*/ 21431 w 90488"/>
              <a:gd name="connsiteY4" fmla="*/ 74062 h 171693"/>
              <a:gd name="connsiteX5" fmla="*/ 23813 w 90488"/>
              <a:gd name="connsiteY5" fmla="*/ 59774 h 171693"/>
              <a:gd name="connsiteX6" fmla="*/ 28575 w 90488"/>
              <a:gd name="connsiteY6" fmla="*/ 45487 h 171693"/>
              <a:gd name="connsiteX7" fmla="*/ 30956 w 90488"/>
              <a:gd name="connsiteY7" fmla="*/ 38343 h 171693"/>
              <a:gd name="connsiteX8" fmla="*/ 33338 w 90488"/>
              <a:gd name="connsiteY8" fmla="*/ 26437 h 171693"/>
              <a:gd name="connsiteX9" fmla="*/ 40481 w 90488"/>
              <a:gd name="connsiteY9" fmla="*/ 21674 h 171693"/>
              <a:gd name="connsiteX10" fmla="*/ 42863 w 90488"/>
              <a:gd name="connsiteY10" fmla="*/ 14531 h 171693"/>
              <a:gd name="connsiteX11" fmla="*/ 54769 w 90488"/>
              <a:gd name="connsiteY11" fmla="*/ 243 h 171693"/>
              <a:gd name="connsiteX12" fmla="*/ 80963 w 90488"/>
              <a:gd name="connsiteY12" fmla="*/ 2624 h 171693"/>
              <a:gd name="connsiteX13" fmla="*/ 85725 w 90488"/>
              <a:gd name="connsiteY13" fmla="*/ 19293 h 171693"/>
              <a:gd name="connsiteX14" fmla="*/ 90488 w 90488"/>
              <a:gd name="connsiteY14" fmla="*/ 43106 h 171693"/>
              <a:gd name="connsiteX15" fmla="*/ 85725 w 90488"/>
              <a:gd name="connsiteY15" fmla="*/ 145499 h 171693"/>
              <a:gd name="connsiteX16" fmla="*/ 78581 w 90488"/>
              <a:gd name="connsiteY16" fmla="*/ 147881 h 171693"/>
              <a:gd name="connsiteX17" fmla="*/ 61913 w 90488"/>
              <a:gd name="connsiteY17" fmla="*/ 162168 h 171693"/>
              <a:gd name="connsiteX18" fmla="*/ 52388 w 90488"/>
              <a:gd name="connsiteY18" fmla="*/ 166931 h 17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90488" h="171693">
                <a:moveTo>
                  <a:pt x="0" y="171693"/>
                </a:moveTo>
                <a:cubicBezTo>
                  <a:pt x="794" y="149468"/>
                  <a:pt x="239" y="127154"/>
                  <a:pt x="2381" y="105018"/>
                </a:cubicBezTo>
                <a:cubicBezTo>
                  <a:pt x="2657" y="102169"/>
                  <a:pt x="5864" y="100434"/>
                  <a:pt x="7144" y="97874"/>
                </a:cubicBezTo>
                <a:cubicBezTo>
                  <a:pt x="12329" y="87505"/>
                  <a:pt x="6025" y="92775"/>
                  <a:pt x="14288" y="81206"/>
                </a:cubicBezTo>
                <a:cubicBezTo>
                  <a:pt x="16245" y="78466"/>
                  <a:pt x="19050" y="76443"/>
                  <a:pt x="21431" y="74062"/>
                </a:cubicBezTo>
                <a:cubicBezTo>
                  <a:pt x="22225" y="69299"/>
                  <a:pt x="22642" y="64458"/>
                  <a:pt x="23813" y="59774"/>
                </a:cubicBezTo>
                <a:cubicBezTo>
                  <a:pt x="25031" y="54904"/>
                  <a:pt x="26988" y="50249"/>
                  <a:pt x="28575" y="45487"/>
                </a:cubicBezTo>
                <a:cubicBezTo>
                  <a:pt x="29369" y="43106"/>
                  <a:pt x="30464" y="40804"/>
                  <a:pt x="30956" y="38343"/>
                </a:cubicBezTo>
                <a:cubicBezTo>
                  <a:pt x="31750" y="34374"/>
                  <a:pt x="31330" y="29951"/>
                  <a:pt x="33338" y="26437"/>
                </a:cubicBezTo>
                <a:cubicBezTo>
                  <a:pt x="34758" y="23952"/>
                  <a:pt x="38100" y="23262"/>
                  <a:pt x="40481" y="21674"/>
                </a:cubicBezTo>
                <a:cubicBezTo>
                  <a:pt x="41275" y="19293"/>
                  <a:pt x="41740" y="16776"/>
                  <a:pt x="42863" y="14531"/>
                </a:cubicBezTo>
                <a:cubicBezTo>
                  <a:pt x="46180" y="7898"/>
                  <a:pt x="49500" y="5512"/>
                  <a:pt x="54769" y="243"/>
                </a:cubicBezTo>
                <a:cubicBezTo>
                  <a:pt x="63500" y="1037"/>
                  <a:pt x="73496" y="-1971"/>
                  <a:pt x="80963" y="2624"/>
                </a:cubicBezTo>
                <a:cubicBezTo>
                  <a:pt x="85884" y="5653"/>
                  <a:pt x="84401" y="13668"/>
                  <a:pt x="85725" y="19293"/>
                </a:cubicBezTo>
                <a:cubicBezTo>
                  <a:pt x="87579" y="27173"/>
                  <a:pt x="88900" y="35168"/>
                  <a:pt x="90488" y="43106"/>
                </a:cubicBezTo>
                <a:cubicBezTo>
                  <a:pt x="88900" y="77237"/>
                  <a:pt x="89583" y="111550"/>
                  <a:pt x="85725" y="145499"/>
                </a:cubicBezTo>
                <a:cubicBezTo>
                  <a:pt x="85442" y="147993"/>
                  <a:pt x="80760" y="146636"/>
                  <a:pt x="78581" y="147881"/>
                </a:cubicBezTo>
                <a:cubicBezTo>
                  <a:pt x="67226" y="154370"/>
                  <a:pt x="71129" y="154487"/>
                  <a:pt x="61913" y="162168"/>
                </a:cubicBezTo>
                <a:cubicBezTo>
                  <a:pt x="55670" y="167371"/>
                  <a:pt x="57198" y="166931"/>
                  <a:pt x="52388" y="166931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0469AF12-BE5B-4A1E-93CB-9E35703EC904}"/>
              </a:ext>
            </a:extLst>
          </p:cNvPr>
          <p:cNvSpPr/>
          <p:nvPr/>
        </p:nvSpPr>
        <p:spPr>
          <a:xfrm>
            <a:off x="8589738" y="4410667"/>
            <a:ext cx="435429" cy="435429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3035646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85" grpId="0" animBg="1"/>
      <p:bldP spid="87" grpId="0" animBg="1"/>
      <p:bldP spid="89" grpId="0" animBg="1"/>
      <p:bldP spid="96" grpId="0" animBg="1"/>
      <p:bldP spid="105" grpId="0" animBg="1"/>
      <p:bldP spid="112" grpId="0" animBg="1"/>
      <p:bldP spid="119" grpId="0" animBg="1"/>
      <p:bldP spid="3" grpId="0" animBg="1"/>
      <p:bldP spid="3" grpId="1" animBg="1"/>
      <p:bldP spid="3" grpId="2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2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F69B7979-D3F3-4B1B-9E43-555863E6015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>
            <a:off x="3564176" y="1881851"/>
            <a:ext cx="558800" cy="8445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BC280E55-E3ED-47E2-A291-CA6748B314A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2496391">
            <a:off x="3766218" y="2125782"/>
            <a:ext cx="558800" cy="8445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81042668-3CB3-4251-A4D0-FD2718C60A6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4848468">
            <a:off x="3766218" y="2443373"/>
            <a:ext cx="558800" cy="8445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F029F20B-71FC-4F73-AD02-6DE049A28FD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7236210">
            <a:off x="3565569" y="2691248"/>
            <a:ext cx="558800" cy="8445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54792C4F-D0C1-4C0A-A7AA-7703A64385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9547788">
            <a:off x="3249874" y="2748543"/>
            <a:ext cx="558800" cy="8445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E5F73CEF-36E3-4E64-AB5F-393BDBC3F60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1940000">
            <a:off x="2963450" y="2588329"/>
            <a:ext cx="558800" cy="8445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FA51B7D5-E890-4FE0-A4F0-ECA5FC07662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4340000">
            <a:off x="2859711" y="2277765"/>
            <a:ext cx="558800" cy="8445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B2ABCFF6-A2BD-4F47-A8B6-DEAB68AFE64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6781127">
            <a:off x="2976150" y="1978813"/>
            <a:ext cx="558800" cy="84455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13D2AB1-C2E8-4C1A-B340-04286C12DC8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9121148">
            <a:off x="3248603" y="1823958"/>
            <a:ext cx="558800" cy="8445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0AB8F73-CF4C-497D-B1C8-32AD5A120C5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4123944"/>
            <a:ext cx="7907446" cy="109139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3E32CC0-74A2-4C36-A6AF-31247A176FF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8925" y="3576496"/>
            <a:ext cx="853166" cy="544012"/>
          </a:xfrm>
          <a:prstGeom prst="rect">
            <a:avLst/>
          </a:prstGeom>
        </p:spPr>
      </p:pic>
      <p:sp>
        <p:nvSpPr>
          <p:cNvPr id="41" name="Freeform: Shape 40">
            <a:extLst>
              <a:ext uri="{FF2B5EF4-FFF2-40B4-BE49-F238E27FC236}">
                <a16:creationId xmlns:a16="http://schemas.microsoft.com/office/drawing/2014/main" id="{DE7C36F1-1F55-4AA4-9C32-D50756235BD3}"/>
              </a:ext>
            </a:extLst>
          </p:cNvPr>
          <p:cNvSpPr/>
          <p:nvPr/>
        </p:nvSpPr>
        <p:spPr>
          <a:xfrm>
            <a:off x="3595689" y="3814383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83B97B13-B6FA-49D6-ADC0-45B5289CAE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8506" y="3570679"/>
            <a:ext cx="853166" cy="544012"/>
          </a:xfrm>
          <a:prstGeom prst="rect">
            <a:avLst/>
          </a:prstGeom>
        </p:spPr>
      </p:pic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2C442E8F-20C1-4C4E-86D4-EBC75F3B29D1}"/>
              </a:ext>
            </a:extLst>
          </p:cNvPr>
          <p:cNvSpPr/>
          <p:nvPr/>
        </p:nvSpPr>
        <p:spPr>
          <a:xfrm>
            <a:off x="4324320" y="3808566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BCA1A2E5-88A9-48DC-95DB-3F426E91B19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8780" y="3564862"/>
            <a:ext cx="853166" cy="544012"/>
          </a:xfrm>
          <a:prstGeom prst="rect">
            <a:avLst/>
          </a:prstGeom>
        </p:spPr>
      </p:pic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48743C16-5D97-436E-B433-38ED36DDB63E}"/>
              </a:ext>
            </a:extLst>
          </p:cNvPr>
          <p:cNvSpPr/>
          <p:nvPr/>
        </p:nvSpPr>
        <p:spPr>
          <a:xfrm>
            <a:off x="5024594" y="3802749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804EB1A8-2266-43F4-89F2-3D1EB4CF859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40116" y="3557242"/>
            <a:ext cx="853166" cy="544012"/>
          </a:xfrm>
          <a:prstGeom prst="rect">
            <a:avLst/>
          </a:prstGeom>
        </p:spPr>
      </p:pic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9F077020-406A-4CAA-B940-6FEC501860A5}"/>
              </a:ext>
            </a:extLst>
          </p:cNvPr>
          <p:cNvSpPr/>
          <p:nvPr/>
        </p:nvSpPr>
        <p:spPr>
          <a:xfrm>
            <a:off x="5725930" y="3802749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F5830596-483E-4A26-8635-85C6A90C07C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34363" y="3561256"/>
            <a:ext cx="853166" cy="544012"/>
          </a:xfrm>
          <a:prstGeom prst="rect">
            <a:avLst/>
          </a:prstGeom>
        </p:spPr>
      </p:pic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5F035DFA-B2BA-4309-ADAC-21A8C73C1767}"/>
              </a:ext>
            </a:extLst>
          </p:cNvPr>
          <p:cNvSpPr/>
          <p:nvPr/>
        </p:nvSpPr>
        <p:spPr>
          <a:xfrm>
            <a:off x="6420177" y="3799143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5" name="Picture 54">
            <a:extLst>
              <a:ext uri="{FF2B5EF4-FFF2-40B4-BE49-F238E27FC236}">
                <a16:creationId xmlns:a16="http://schemas.microsoft.com/office/drawing/2014/main" id="{F9116033-F16E-4396-AAB9-B30539D6B3D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35699" y="3561256"/>
            <a:ext cx="853166" cy="544012"/>
          </a:xfrm>
          <a:prstGeom prst="rect">
            <a:avLst/>
          </a:prstGeom>
        </p:spPr>
      </p:pic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E92F842D-D4B1-4542-B3C5-D6E1D051C0BD}"/>
              </a:ext>
            </a:extLst>
          </p:cNvPr>
          <p:cNvSpPr/>
          <p:nvPr/>
        </p:nvSpPr>
        <p:spPr>
          <a:xfrm>
            <a:off x="7121513" y="3799143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8" name="Picture 57">
            <a:extLst>
              <a:ext uri="{FF2B5EF4-FFF2-40B4-BE49-F238E27FC236}">
                <a16:creationId xmlns:a16="http://schemas.microsoft.com/office/drawing/2014/main" id="{A80B03AF-F2A4-4676-A534-3011F017CC5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4373" y="3558875"/>
            <a:ext cx="853166" cy="544012"/>
          </a:xfrm>
          <a:prstGeom prst="rect">
            <a:avLst/>
          </a:prstGeom>
        </p:spPr>
      </p:pic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DB4842CA-1B27-4134-895C-EE51E22A4A26}"/>
              </a:ext>
            </a:extLst>
          </p:cNvPr>
          <p:cNvSpPr/>
          <p:nvPr/>
        </p:nvSpPr>
        <p:spPr>
          <a:xfrm>
            <a:off x="7820187" y="3796762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55624856-FCB4-43FF-BEBE-B506EE79E72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35709" y="3558875"/>
            <a:ext cx="853166" cy="544012"/>
          </a:xfrm>
          <a:prstGeom prst="rect">
            <a:avLst/>
          </a:prstGeom>
        </p:spPr>
      </p:pic>
      <p:sp>
        <p:nvSpPr>
          <p:cNvPr id="62" name="Freeform: Shape 61">
            <a:extLst>
              <a:ext uri="{FF2B5EF4-FFF2-40B4-BE49-F238E27FC236}">
                <a16:creationId xmlns:a16="http://schemas.microsoft.com/office/drawing/2014/main" id="{7924D9AC-C440-48AB-B796-2FAD51B7A0B9}"/>
              </a:ext>
            </a:extLst>
          </p:cNvPr>
          <p:cNvSpPr/>
          <p:nvPr/>
        </p:nvSpPr>
        <p:spPr>
          <a:xfrm>
            <a:off x="8521523" y="3796762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4" name="Picture 63">
            <a:extLst>
              <a:ext uri="{FF2B5EF4-FFF2-40B4-BE49-F238E27FC236}">
                <a16:creationId xmlns:a16="http://schemas.microsoft.com/office/drawing/2014/main" id="{2EDA464B-C071-4840-8B18-3528DD3222D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39481" y="3558836"/>
            <a:ext cx="853166" cy="544012"/>
          </a:xfrm>
          <a:prstGeom prst="rect">
            <a:avLst/>
          </a:prstGeom>
        </p:spPr>
      </p:pic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37A74DF2-9FC1-4E95-A9EE-54526130A824}"/>
              </a:ext>
            </a:extLst>
          </p:cNvPr>
          <p:cNvSpPr/>
          <p:nvPr/>
        </p:nvSpPr>
        <p:spPr>
          <a:xfrm>
            <a:off x="9225295" y="3796723"/>
            <a:ext cx="116681" cy="311943"/>
          </a:xfrm>
          <a:custGeom>
            <a:avLst/>
            <a:gdLst>
              <a:gd name="connsiteX0" fmla="*/ 52387 w 116681"/>
              <a:gd name="connsiteY0" fmla="*/ 11906 h 311943"/>
              <a:gd name="connsiteX1" fmla="*/ 47625 w 116681"/>
              <a:gd name="connsiteY1" fmla="*/ 28575 h 311943"/>
              <a:gd name="connsiteX2" fmla="*/ 45243 w 116681"/>
              <a:gd name="connsiteY2" fmla="*/ 38100 h 311943"/>
              <a:gd name="connsiteX3" fmla="*/ 42862 w 116681"/>
              <a:gd name="connsiteY3" fmla="*/ 45243 h 311943"/>
              <a:gd name="connsiteX4" fmla="*/ 30956 w 116681"/>
              <a:gd name="connsiteY4" fmla="*/ 54768 h 311943"/>
              <a:gd name="connsiteX5" fmla="*/ 23812 w 116681"/>
              <a:gd name="connsiteY5" fmla="*/ 166687 h 311943"/>
              <a:gd name="connsiteX6" fmla="*/ 19050 w 116681"/>
              <a:gd name="connsiteY6" fmla="*/ 173831 h 311943"/>
              <a:gd name="connsiteX7" fmla="*/ 16668 w 116681"/>
              <a:gd name="connsiteY7" fmla="*/ 183356 h 311943"/>
              <a:gd name="connsiteX8" fmla="*/ 14287 w 116681"/>
              <a:gd name="connsiteY8" fmla="*/ 190500 h 311943"/>
              <a:gd name="connsiteX9" fmla="*/ 9525 w 116681"/>
              <a:gd name="connsiteY9" fmla="*/ 209550 h 311943"/>
              <a:gd name="connsiteX10" fmla="*/ 4762 w 116681"/>
              <a:gd name="connsiteY10" fmla="*/ 219075 h 311943"/>
              <a:gd name="connsiteX11" fmla="*/ 0 w 116681"/>
              <a:gd name="connsiteY11" fmla="*/ 235743 h 311943"/>
              <a:gd name="connsiteX12" fmla="*/ 4762 w 116681"/>
              <a:gd name="connsiteY12" fmla="*/ 295275 h 311943"/>
              <a:gd name="connsiteX13" fmla="*/ 16668 w 116681"/>
              <a:gd name="connsiteY13" fmla="*/ 304800 h 311943"/>
              <a:gd name="connsiteX14" fmla="*/ 23812 w 116681"/>
              <a:gd name="connsiteY14" fmla="*/ 307181 h 311943"/>
              <a:gd name="connsiteX15" fmla="*/ 47625 w 116681"/>
              <a:gd name="connsiteY15" fmla="*/ 311943 h 311943"/>
              <a:gd name="connsiteX16" fmla="*/ 90487 w 116681"/>
              <a:gd name="connsiteY16" fmla="*/ 304800 h 311943"/>
              <a:gd name="connsiteX17" fmla="*/ 100012 w 116681"/>
              <a:gd name="connsiteY17" fmla="*/ 292893 h 311943"/>
              <a:gd name="connsiteX18" fmla="*/ 104775 w 116681"/>
              <a:gd name="connsiteY18" fmla="*/ 283368 h 311943"/>
              <a:gd name="connsiteX19" fmla="*/ 109537 w 116681"/>
              <a:gd name="connsiteY19" fmla="*/ 261937 h 311943"/>
              <a:gd name="connsiteX20" fmla="*/ 111918 w 116681"/>
              <a:gd name="connsiteY20" fmla="*/ 235743 h 311943"/>
              <a:gd name="connsiteX21" fmla="*/ 116681 w 116681"/>
              <a:gd name="connsiteY21" fmla="*/ 178593 h 311943"/>
              <a:gd name="connsiteX22" fmla="*/ 114300 w 116681"/>
              <a:gd name="connsiteY22" fmla="*/ 76200 h 311943"/>
              <a:gd name="connsiteX23" fmla="*/ 107156 w 116681"/>
              <a:gd name="connsiteY23" fmla="*/ 61912 h 311943"/>
              <a:gd name="connsiteX24" fmla="*/ 102393 w 116681"/>
              <a:gd name="connsiteY24" fmla="*/ 42862 h 311943"/>
              <a:gd name="connsiteX25" fmla="*/ 90487 w 116681"/>
              <a:gd name="connsiteY25" fmla="*/ 16668 h 311943"/>
              <a:gd name="connsiteX26" fmla="*/ 80962 w 116681"/>
              <a:gd name="connsiteY26" fmla="*/ 2381 h 311943"/>
              <a:gd name="connsiteX27" fmla="*/ 66675 w 116681"/>
              <a:gd name="connsiteY27" fmla="*/ 0 h 311943"/>
              <a:gd name="connsiteX28" fmla="*/ 52387 w 116681"/>
              <a:gd name="connsiteY28" fmla="*/ 11906 h 311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16681" h="311943">
                <a:moveTo>
                  <a:pt x="52387" y="11906"/>
                </a:moveTo>
                <a:cubicBezTo>
                  <a:pt x="49212" y="16668"/>
                  <a:pt x="49145" y="23000"/>
                  <a:pt x="47625" y="28575"/>
                </a:cubicBezTo>
                <a:cubicBezTo>
                  <a:pt x="46764" y="31732"/>
                  <a:pt x="46142" y="34953"/>
                  <a:pt x="45243" y="38100"/>
                </a:cubicBezTo>
                <a:cubicBezTo>
                  <a:pt x="44553" y="40513"/>
                  <a:pt x="44495" y="43337"/>
                  <a:pt x="42862" y="45243"/>
                </a:cubicBezTo>
                <a:cubicBezTo>
                  <a:pt x="39554" y="49102"/>
                  <a:pt x="34925" y="51593"/>
                  <a:pt x="30956" y="54768"/>
                </a:cubicBezTo>
                <a:cubicBezTo>
                  <a:pt x="17111" y="96310"/>
                  <a:pt x="34401" y="42266"/>
                  <a:pt x="23812" y="166687"/>
                </a:cubicBezTo>
                <a:cubicBezTo>
                  <a:pt x="23569" y="169539"/>
                  <a:pt x="20637" y="171450"/>
                  <a:pt x="19050" y="173831"/>
                </a:cubicBezTo>
                <a:cubicBezTo>
                  <a:pt x="18256" y="177006"/>
                  <a:pt x="17567" y="180209"/>
                  <a:pt x="16668" y="183356"/>
                </a:cubicBezTo>
                <a:cubicBezTo>
                  <a:pt x="15978" y="185770"/>
                  <a:pt x="14896" y="188065"/>
                  <a:pt x="14287" y="190500"/>
                </a:cubicBezTo>
                <a:cubicBezTo>
                  <a:pt x="12052" y="199440"/>
                  <a:pt x="12790" y="201933"/>
                  <a:pt x="9525" y="209550"/>
                </a:cubicBezTo>
                <a:cubicBezTo>
                  <a:pt x="8127" y="212813"/>
                  <a:pt x="6160" y="215812"/>
                  <a:pt x="4762" y="219075"/>
                </a:cubicBezTo>
                <a:cubicBezTo>
                  <a:pt x="2712" y="223857"/>
                  <a:pt x="1208" y="230910"/>
                  <a:pt x="0" y="235743"/>
                </a:cubicBezTo>
                <a:cubicBezTo>
                  <a:pt x="1587" y="255587"/>
                  <a:pt x="91" y="275923"/>
                  <a:pt x="4762" y="295275"/>
                </a:cubicBezTo>
                <a:cubicBezTo>
                  <a:pt x="5954" y="300216"/>
                  <a:pt x="12358" y="302106"/>
                  <a:pt x="16668" y="304800"/>
                </a:cubicBezTo>
                <a:cubicBezTo>
                  <a:pt x="18797" y="306130"/>
                  <a:pt x="21398" y="306491"/>
                  <a:pt x="23812" y="307181"/>
                </a:cubicBezTo>
                <a:cubicBezTo>
                  <a:pt x="33759" y="310023"/>
                  <a:pt x="36397" y="310072"/>
                  <a:pt x="47625" y="311943"/>
                </a:cubicBezTo>
                <a:cubicBezTo>
                  <a:pt x="55953" y="311348"/>
                  <a:pt x="80094" y="313894"/>
                  <a:pt x="90487" y="304800"/>
                </a:cubicBezTo>
                <a:cubicBezTo>
                  <a:pt x="94312" y="301453"/>
                  <a:pt x="97193" y="297122"/>
                  <a:pt x="100012" y="292893"/>
                </a:cubicBezTo>
                <a:cubicBezTo>
                  <a:pt x="101981" y="289939"/>
                  <a:pt x="103187" y="286543"/>
                  <a:pt x="104775" y="283368"/>
                </a:cubicBezTo>
                <a:cubicBezTo>
                  <a:pt x="106362" y="276224"/>
                  <a:pt x="108452" y="269174"/>
                  <a:pt x="109537" y="261937"/>
                </a:cubicBezTo>
                <a:cubicBezTo>
                  <a:pt x="110837" y="253267"/>
                  <a:pt x="111046" y="244467"/>
                  <a:pt x="111918" y="235743"/>
                </a:cubicBezTo>
                <a:cubicBezTo>
                  <a:pt x="116359" y="191336"/>
                  <a:pt x="112592" y="239939"/>
                  <a:pt x="116681" y="178593"/>
                </a:cubicBezTo>
                <a:cubicBezTo>
                  <a:pt x="115887" y="144462"/>
                  <a:pt x="117078" y="110227"/>
                  <a:pt x="114300" y="76200"/>
                </a:cubicBezTo>
                <a:cubicBezTo>
                  <a:pt x="113867" y="70893"/>
                  <a:pt x="108947" y="66927"/>
                  <a:pt x="107156" y="61912"/>
                </a:cubicBezTo>
                <a:cubicBezTo>
                  <a:pt x="104954" y="55748"/>
                  <a:pt x="104115" y="49177"/>
                  <a:pt x="102393" y="42862"/>
                </a:cubicBezTo>
                <a:cubicBezTo>
                  <a:pt x="100058" y="34302"/>
                  <a:pt x="94654" y="22919"/>
                  <a:pt x="90487" y="16668"/>
                </a:cubicBezTo>
                <a:cubicBezTo>
                  <a:pt x="87312" y="11906"/>
                  <a:pt x="85651" y="5663"/>
                  <a:pt x="80962" y="2381"/>
                </a:cubicBezTo>
                <a:cubicBezTo>
                  <a:pt x="77007" y="-388"/>
                  <a:pt x="71437" y="794"/>
                  <a:pt x="66675" y="0"/>
                </a:cubicBezTo>
                <a:cubicBezTo>
                  <a:pt x="51280" y="2565"/>
                  <a:pt x="55562" y="7144"/>
                  <a:pt x="52387" y="11906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7" name="Picture 66">
            <a:extLst>
              <a:ext uri="{FF2B5EF4-FFF2-40B4-BE49-F238E27FC236}">
                <a16:creationId xmlns:a16="http://schemas.microsoft.com/office/drawing/2014/main" id="{47931BFC-9579-4FA6-8E3F-803B40785C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9"/>
          <a:stretch/>
        </p:blipFill>
        <p:spPr>
          <a:xfrm>
            <a:off x="2805329" y="1934647"/>
            <a:ext cx="1908105" cy="156962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925EBF76-28FD-4818-99DC-2A632E5FFE07}"/>
              </a:ext>
            </a:extLst>
          </p:cNvPr>
          <p:cNvSpPr/>
          <p:nvPr/>
        </p:nvSpPr>
        <p:spPr>
          <a:xfrm>
            <a:off x="3378850" y="4484914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3" name="Rectangle 132">
            <a:extLst>
              <a:ext uri="{FF2B5EF4-FFF2-40B4-BE49-F238E27FC236}">
                <a16:creationId xmlns:a16="http://schemas.microsoft.com/office/drawing/2014/main" id="{F7F022E7-EA1C-42D9-BC9E-798C875E8B84}"/>
              </a:ext>
            </a:extLst>
          </p:cNvPr>
          <p:cNvSpPr/>
          <p:nvPr/>
        </p:nvSpPr>
        <p:spPr>
          <a:xfrm>
            <a:off x="4116058" y="4471196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5" name="Rectangle 134">
            <a:extLst>
              <a:ext uri="{FF2B5EF4-FFF2-40B4-BE49-F238E27FC236}">
                <a16:creationId xmlns:a16="http://schemas.microsoft.com/office/drawing/2014/main" id="{606880EC-5177-4152-9580-414CABF624FB}"/>
              </a:ext>
            </a:extLst>
          </p:cNvPr>
          <p:cNvSpPr/>
          <p:nvPr/>
        </p:nvSpPr>
        <p:spPr>
          <a:xfrm>
            <a:off x="4823457" y="4463510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7" name="Rectangle 136">
            <a:extLst>
              <a:ext uri="{FF2B5EF4-FFF2-40B4-BE49-F238E27FC236}">
                <a16:creationId xmlns:a16="http://schemas.microsoft.com/office/drawing/2014/main" id="{5492D7B1-90B4-45D7-B92D-F397421D129D}"/>
              </a:ext>
            </a:extLst>
          </p:cNvPr>
          <p:cNvSpPr/>
          <p:nvPr/>
        </p:nvSpPr>
        <p:spPr>
          <a:xfrm>
            <a:off x="5524793" y="4449196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9" name="Rectangle 138">
            <a:extLst>
              <a:ext uri="{FF2B5EF4-FFF2-40B4-BE49-F238E27FC236}">
                <a16:creationId xmlns:a16="http://schemas.microsoft.com/office/drawing/2014/main" id="{E247D713-6978-4776-B91F-95C56BFF732E}"/>
              </a:ext>
            </a:extLst>
          </p:cNvPr>
          <p:cNvSpPr/>
          <p:nvPr/>
        </p:nvSpPr>
        <p:spPr>
          <a:xfrm>
            <a:off x="6177386" y="4484914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6D5DAF99-1A79-4F67-B57B-D773824F35B5}"/>
              </a:ext>
            </a:extLst>
          </p:cNvPr>
          <p:cNvSpPr/>
          <p:nvPr/>
        </p:nvSpPr>
        <p:spPr>
          <a:xfrm>
            <a:off x="6920376" y="4486528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5E7BFD0A-29B7-49AF-8BE8-FB6E35F5F859}"/>
              </a:ext>
            </a:extLst>
          </p:cNvPr>
          <p:cNvSpPr/>
          <p:nvPr/>
        </p:nvSpPr>
        <p:spPr>
          <a:xfrm>
            <a:off x="7653148" y="4482549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96514D41-4685-4592-8FFB-ED155E3F1D6C}"/>
              </a:ext>
            </a:extLst>
          </p:cNvPr>
          <p:cNvSpPr/>
          <p:nvPr/>
        </p:nvSpPr>
        <p:spPr>
          <a:xfrm>
            <a:off x="8385920" y="4471196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BDA0FA68-B8C7-4307-A850-F627E747BEBE}"/>
              </a:ext>
            </a:extLst>
          </p:cNvPr>
          <p:cNvSpPr/>
          <p:nvPr/>
        </p:nvSpPr>
        <p:spPr>
          <a:xfrm>
            <a:off x="9051329" y="4406310"/>
            <a:ext cx="402273" cy="6324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8136092B-A4CD-4851-967F-0004456450E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7928" y="4482549"/>
            <a:ext cx="410527" cy="374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107860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3" grpId="0" animBg="1"/>
      <p:bldP spid="135" grpId="0" animBg="1"/>
      <p:bldP spid="137" grpId="0" animBg="1"/>
      <p:bldP spid="139" grpId="0" animBg="1"/>
      <p:bldP spid="141" grpId="0" animBg="1"/>
      <p:bldP spid="143" grpId="0" animBg="1"/>
      <p:bldP spid="145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2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D30B29-3252-4680-A9B1-94E1CDDCC4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407"/>
          <a:stretch/>
        </p:blipFill>
        <p:spPr>
          <a:xfrm>
            <a:off x="5567364" y="1669148"/>
            <a:ext cx="3141209" cy="1313539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13AA6B32-F2A9-4195-A03F-F836227780E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4000500"/>
            <a:ext cx="7905797" cy="99060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27E2F078-5DFA-4948-AF90-59BD800CF70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5753100" y="1821907"/>
            <a:ext cx="571501" cy="590551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D687550D-3DA7-4229-A33D-C30890CB417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2" y="3429001"/>
            <a:ext cx="720749" cy="571499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3884F9B9-4754-403A-95A3-8610C9E2BF4B}"/>
              </a:ext>
            </a:extLst>
          </p:cNvPr>
          <p:cNvGrpSpPr/>
          <p:nvPr/>
        </p:nvGrpSpPr>
        <p:grpSpPr>
          <a:xfrm>
            <a:off x="2770775" y="3664745"/>
            <a:ext cx="205789" cy="311491"/>
            <a:chOff x="1246774" y="3664744"/>
            <a:chExt cx="205789" cy="311491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637635FC-C8C5-4A43-9CDA-B454C7285F64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68" name="Isosceles Triangle 67">
                <a:extLst>
                  <a:ext uri="{FF2B5EF4-FFF2-40B4-BE49-F238E27FC236}">
                    <a16:creationId xmlns:a16="http://schemas.microsoft.com/office/drawing/2014/main" id="{1AE16EE7-2A29-4C27-AB2B-8F9ED3216182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141CE030-16B5-45BC-BFB1-7EC1A06C7CF6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ACEAC354-BB40-4A53-8FF2-925279E36D07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70" name="Picture 69">
            <a:extLst>
              <a:ext uri="{FF2B5EF4-FFF2-40B4-BE49-F238E27FC236}">
                <a16:creationId xmlns:a16="http://schemas.microsoft.com/office/drawing/2014/main" id="{06DC805D-0805-429E-864D-279CEEB395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5753100" y="2290472"/>
            <a:ext cx="571501" cy="590551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F504AD2C-D400-4F1D-B8C5-22973C2BC5F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17765" y="3434302"/>
            <a:ext cx="720749" cy="571499"/>
          </a:xfrm>
          <a:prstGeom prst="rect">
            <a:avLst/>
          </a:prstGeom>
        </p:spPr>
      </p:pic>
      <p:grpSp>
        <p:nvGrpSpPr>
          <p:cNvPr id="73" name="Group 72">
            <a:extLst>
              <a:ext uri="{FF2B5EF4-FFF2-40B4-BE49-F238E27FC236}">
                <a16:creationId xmlns:a16="http://schemas.microsoft.com/office/drawing/2014/main" id="{F213F1F1-ED45-4595-8CAC-03D888E379D8}"/>
              </a:ext>
            </a:extLst>
          </p:cNvPr>
          <p:cNvGrpSpPr/>
          <p:nvPr/>
        </p:nvGrpSpPr>
        <p:grpSpPr>
          <a:xfrm>
            <a:off x="3345438" y="3670046"/>
            <a:ext cx="205789" cy="311491"/>
            <a:chOff x="1246774" y="3664744"/>
            <a:chExt cx="205789" cy="311491"/>
          </a:xfrm>
        </p:grpSpPr>
        <p:grpSp>
          <p:nvGrpSpPr>
            <p:cNvPr id="74" name="Group 73">
              <a:extLst>
                <a:ext uri="{FF2B5EF4-FFF2-40B4-BE49-F238E27FC236}">
                  <a16:creationId xmlns:a16="http://schemas.microsoft.com/office/drawing/2014/main" id="{F1D89CB3-0A71-4370-B5DF-E021A9B30BE4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76" name="Isosceles Triangle 75">
                <a:extLst>
                  <a:ext uri="{FF2B5EF4-FFF2-40B4-BE49-F238E27FC236}">
                    <a16:creationId xmlns:a16="http://schemas.microsoft.com/office/drawing/2014/main" id="{CFA945E9-9F58-44E0-9E9E-E5437BDCE820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77" name="Freeform: Shape 76">
                <a:extLst>
                  <a:ext uri="{FF2B5EF4-FFF2-40B4-BE49-F238E27FC236}">
                    <a16:creationId xmlns:a16="http://schemas.microsoft.com/office/drawing/2014/main" id="{C95CEDE5-2B39-4A2B-A021-BF194725C7A3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8376B1DD-C386-46D1-8F49-3B94CE59533D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30641D64-F388-4242-BCD1-0288BF094E42}"/>
              </a:ext>
            </a:extLst>
          </p:cNvPr>
          <p:cNvGrpSpPr/>
          <p:nvPr/>
        </p:nvGrpSpPr>
        <p:grpSpPr>
          <a:xfrm>
            <a:off x="3935340" y="3664745"/>
            <a:ext cx="205789" cy="311491"/>
            <a:chOff x="1246774" y="3664744"/>
            <a:chExt cx="205789" cy="311491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E0A93488-AA21-4D27-B578-26EA91E0438D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83" name="Isosceles Triangle 82">
                <a:extLst>
                  <a:ext uri="{FF2B5EF4-FFF2-40B4-BE49-F238E27FC236}">
                    <a16:creationId xmlns:a16="http://schemas.microsoft.com/office/drawing/2014/main" id="{489882E2-7D6C-4F7B-89B6-25DD1E78B440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84" name="Freeform: Shape 83">
                <a:extLst>
                  <a:ext uri="{FF2B5EF4-FFF2-40B4-BE49-F238E27FC236}">
                    <a16:creationId xmlns:a16="http://schemas.microsoft.com/office/drawing/2014/main" id="{A72573DF-C2AD-47FF-9765-20513E8BD4DC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1EE6771D-22E8-4F4C-90CC-36466965DE10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85" name="Picture 84">
            <a:extLst>
              <a:ext uri="{FF2B5EF4-FFF2-40B4-BE49-F238E27FC236}">
                <a16:creationId xmlns:a16="http://schemas.microsoft.com/office/drawing/2014/main" id="{DFFD6345-CF2E-4E96-AB1A-68F142A379D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194105" y="1826925"/>
            <a:ext cx="571501" cy="590551"/>
          </a:xfrm>
          <a:prstGeom prst="rect">
            <a:avLst/>
          </a:prstGeom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A63705E0-D07C-47B3-B9D1-DF1EFD86DD0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89580" y="3445670"/>
            <a:ext cx="720749" cy="571499"/>
          </a:xfrm>
          <a:prstGeom prst="rect">
            <a:avLst/>
          </a:prstGeom>
        </p:spPr>
      </p:pic>
      <p:grpSp>
        <p:nvGrpSpPr>
          <p:cNvPr id="88" name="Group 87">
            <a:extLst>
              <a:ext uri="{FF2B5EF4-FFF2-40B4-BE49-F238E27FC236}">
                <a16:creationId xmlns:a16="http://schemas.microsoft.com/office/drawing/2014/main" id="{059CCDAD-29B1-4418-8D71-1AA301BF23E7}"/>
              </a:ext>
            </a:extLst>
          </p:cNvPr>
          <p:cNvGrpSpPr/>
          <p:nvPr/>
        </p:nvGrpSpPr>
        <p:grpSpPr>
          <a:xfrm>
            <a:off x="3917253" y="3681414"/>
            <a:ext cx="205789" cy="311491"/>
            <a:chOff x="1246774" y="3664744"/>
            <a:chExt cx="205789" cy="311491"/>
          </a:xfrm>
        </p:grpSpPr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236AC67A-6192-47E1-9E90-DB776EFA79F4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91" name="Isosceles Triangle 90">
                <a:extLst>
                  <a:ext uri="{FF2B5EF4-FFF2-40B4-BE49-F238E27FC236}">
                    <a16:creationId xmlns:a16="http://schemas.microsoft.com/office/drawing/2014/main" id="{95B56E39-1094-4100-A3B7-33B4594A1CB5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92" name="Freeform: Shape 91">
                <a:extLst>
                  <a:ext uri="{FF2B5EF4-FFF2-40B4-BE49-F238E27FC236}">
                    <a16:creationId xmlns:a16="http://schemas.microsoft.com/office/drawing/2014/main" id="{C3A67F13-879F-4FE9-B269-7435DA9D2FA9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3E14471D-BB53-44AE-BD17-6FFFD87F73FC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95" name="Picture 94">
            <a:extLst>
              <a:ext uri="{FF2B5EF4-FFF2-40B4-BE49-F238E27FC236}">
                <a16:creationId xmlns:a16="http://schemas.microsoft.com/office/drawing/2014/main" id="{E38B489C-09A9-4714-960B-E4D9C9B2A69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188726" y="2290472"/>
            <a:ext cx="571501" cy="590551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DA986F78-235B-4E28-A7BA-1E7B5CF82F5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2307" y="3445670"/>
            <a:ext cx="720749" cy="571499"/>
          </a:xfrm>
          <a:prstGeom prst="rect">
            <a:avLst/>
          </a:prstGeom>
        </p:spPr>
      </p:pic>
      <p:grpSp>
        <p:nvGrpSpPr>
          <p:cNvPr id="98" name="Group 97">
            <a:extLst>
              <a:ext uri="{FF2B5EF4-FFF2-40B4-BE49-F238E27FC236}">
                <a16:creationId xmlns:a16="http://schemas.microsoft.com/office/drawing/2014/main" id="{CBEBFD7E-ECDF-4CA4-98CB-EECCDB34C356}"/>
              </a:ext>
            </a:extLst>
          </p:cNvPr>
          <p:cNvGrpSpPr/>
          <p:nvPr/>
        </p:nvGrpSpPr>
        <p:grpSpPr>
          <a:xfrm>
            <a:off x="4493781" y="3685381"/>
            <a:ext cx="205789" cy="311491"/>
            <a:chOff x="1246774" y="3664744"/>
            <a:chExt cx="205789" cy="311491"/>
          </a:xfrm>
        </p:grpSpPr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AE50F101-C69A-446C-BABC-5808D352003A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101" name="Isosceles Triangle 100">
                <a:extLst>
                  <a:ext uri="{FF2B5EF4-FFF2-40B4-BE49-F238E27FC236}">
                    <a16:creationId xmlns:a16="http://schemas.microsoft.com/office/drawing/2014/main" id="{D23A4A0D-C79C-4001-BA6F-D41019A53E48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02" name="Freeform: Shape 101">
                <a:extLst>
                  <a:ext uri="{FF2B5EF4-FFF2-40B4-BE49-F238E27FC236}">
                    <a16:creationId xmlns:a16="http://schemas.microsoft.com/office/drawing/2014/main" id="{DD56B58E-8024-4F2B-BBD4-076AD0B8D9A5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100" name="Freeform: Shape 99">
              <a:extLst>
                <a:ext uri="{FF2B5EF4-FFF2-40B4-BE49-F238E27FC236}">
                  <a16:creationId xmlns:a16="http://schemas.microsoft.com/office/drawing/2014/main" id="{7D672F6B-3033-4A3D-ABDB-FB8BC10A9439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105" name="Picture 104">
            <a:extLst>
              <a:ext uri="{FF2B5EF4-FFF2-40B4-BE49-F238E27FC236}">
                <a16:creationId xmlns:a16="http://schemas.microsoft.com/office/drawing/2014/main" id="{B398A416-6822-446C-BD4F-8429D4F5CAF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638211" y="1828391"/>
            <a:ext cx="571501" cy="590551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:a16="http://schemas.microsoft.com/office/drawing/2014/main" id="{72F29BF8-283D-40E4-8D39-3623398826C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41044" y="3434302"/>
            <a:ext cx="720749" cy="571499"/>
          </a:xfrm>
          <a:prstGeom prst="rect">
            <a:avLst/>
          </a:prstGeom>
        </p:spPr>
      </p:pic>
      <p:grpSp>
        <p:nvGrpSpPr>
          <p:cNvPr id="108" name="Group 107">
            <a:extLst>
              <a:ext uri="{FF2B5EF4-FFF2-40B4-BE49-F238E27FC236}">
                <a16:creationId xmlns:a16="http://schemas.microsoft.com/office/drawing/2014/main" id="{92117714-BBE9-486D-B9E5-9A1CC6790C5B}"/>
              </a:ext>
            </a:extLst>
          </p:cNvPr>
          <p:cNvGrpSpPr/>
          <p:nvPr/>
        </p:nvGrpSpPr>
        <p:grpSpPr>
          <a:xfrm>
            <a:off x="5072518" y="3674013"/>
            <a:ext cx="205789" cy="311491"/>
            <a:chOff x="1246774" y="3664744"/>
            <a:chExt cx="205789" cy="311491"/>
          </a:xfrm>
        </p:grpSpPr>
        <p:grpSp>
          <p:nvGrpSpPr>
            <p:cNvPr id="109" name="Group 108">
              <a:extLst>
                <a:ext uri="{FF2B5EF4-FFF2-40B4-BE49-F238E27FC236}">
                  <a16:creationId xmlns:a16="http://schemas.microsoft.com/office/drawing/2014/main" id="{82C8DAD9-C121-45B0-8E06-2D749A3EF7CE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111" name="Isosceles Triangle 110">
                <a:extLst>
                  <a:ext uri="{FF2B5EF4-FFF2-40B4-BE49-F238E27FC236}">
                    <a16:creationId xmlns:a16="http://schemas.microsoft.com/office/drawing/2014/main" id="{BD662F0D-33B0-4CEF-9FDC-CD4F929311E0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12" name="Freeform: Shape 111">
                <a:extLst>
                  <a:ext uri="{FF2B5EF4-FFF2-40B4-BE49-F238E27FC236}">
                    <a16:creationId xmlns:a16="http://schemas.microsoft.com/office/drawing/2014/main" id="{6C8ADD9A-8A31-4293-8A22-71ABDE38E2EE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110" name="Freeform: Shape 109">
              <a:extLst>
                <a:ext uri="{FF2B5EF4-FFF2-40B4-BE49-F238E27FC236}">
                  <a16:creationId xmlns:a16="http://schemas.microsoft.com/office/drawing/2014/main" id="{CB733033-F810-4C6C-8551-6CA024F14C1C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48409378-D14E-4D48-95B9-FF77E9FACFB0}"/>
              </a:ext>
            </a:extLst>
          </p:cNvPr>
          <p:cNvSpPr/>
          <p:nvPr/>
        </p:nvSpPr>
        <p:spPr>
          <a:xfrm>
            <a:off x="2628612" y="4218384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7" name="Rectangle 186">
            <a:extLst>
              <a:ext uri="{FF2B5EF4-FFF2-40B4-BE49-F238E27FC236}">
                <a16:creationId xmlns:a16="http://schemas.microsoft.com/office/drawing/2014/main" id="{5FB749A5-7FDE-4397-8223-2EEED60C9EDA}"/>
              </a:ext>
            </a:extLst>
          </p:cNvPr>
          <p:cNvSpPr/>
          <p:nvPr/>
        </p:nvSpPr>
        <p:spPr>
          <a:xfrm>
            <a:off x="3197050" y="4308219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9" name="Rectangle 188">
            <a:extLst>
              <a:ext uri="{FF2B5EF4-FFF2-40B4-BE49-F238E27FC236}">
                <a16:creationId xmlns:a16="http://schemas.microsoft.com/office/drawing/2014/main" id="{945B3EB0-7D5D-431F-A5A3-9D391EFDB362}"/>
              </a:ext>
            </a:extLst>
          </p:cNvPr>
          <p:cNvSpPr/>
          <p:nvPr/>
        </p:nvSpPr>
        <p:spPr>
          <a:xfrm>
            <a:off x="3694858" y="4308219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1" name="Rectangle 190">
            <a:extLst>
              <a:ext uri="{FF2B5EF4-FFF2-40B4-BE49-F238E27FC236}">
                <a16:creationId xmlns:a16="http://schemas.microsoft.com/office/drawing/2014/main" id="{3B7C40AA-3D07-4AAD-935A-D711A1CE3BC9}"/>
              </a:ext>
            </a:extLst>
          </p:cNvPr>
          <p:cNvSpPr/>
          <p:nvPr/>
        </p:nvSpPr>
        <p:spPr>
          <a:xfrm>
            <a:off x="4345393" y="4333163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3" name="Rectangle 192">
            <a:extLst>
              <a:ext uri="{FF2B5EF4-FFF2-40B4-BE49-F238E27FC236}">
                <a16:creationId xmlns:a16="http://schemas.microsoft.com/office/drawing/2014/main" id="{BAF65BD6-5D86-4C58-B9BB-32780613D94C}"/>
              </a:ext>
            </a:extLst>
          </p:cNvPr>
          <p:cNvSpPr/>
          <p:nvPr/>
        </p:nvSpPr>
        <p:spPr>
          <a:xfrm>
            <a:off x="4884017" y="4319600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5" name="Rectangle 194">
            <a:extLst>
              <a:ext uri="{FF2B5EF4-FFF2-40B4-BE49-F238E27FC236}">
                <a16:creationId xmlns:a16="http://schemas.microsoft.com/office/drawing/2014/main" id="{7F4AA1F2-581F-42FB-A8FC-4376BD003DF6}"/>
              </a:ext>
            </a:extLst>
          </p:cNvPr>
          <p:cNvSpPr/>
          <p:nvPr/>
        </p:nvSpPr>
        <p:spPr>
          <a:xfrm>
            <a:off x="5422641" y="4319600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7" name="Rectangle 196">
            <a:extLst>
              <a:ext uri="{FF2B5EF4-FFF2-40B4-BE49-F238E27FC236}">
                <a16:creationId xmlns:a16="http://schemas.microsoft.com/office/drawing/2014/main" id="{6AC4A2D7-A07D-4650-A010-011F5B74EE92}"/>
              </a:ext>
            </a:extLst>
          </p:cNvPr>
          <p:cNvSpPr/>
          <p:nvPr/>
        </p:nvSpPr>
        <p:spPr>
          <a:xfrm>
            <a:off x="6023337" y="4333163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9" name="Rectangle 198">
            <a:extLst>
              <a:ext uri="{FF2B5EF4-FFF2-40B4-BE49-F238E27FC236}">
                <a16:creationId xmlns:a16="http://schemas.microsoft.com/office/drawing/2014/main" id="{C0B7EA9A-06C4-454E-BC68-175299A426E9}"/>
              </a:ext>
            </a:extLst>
          </p:cNvPr>
          <p:cNvSpPr/>
          <p:nvPr/>
        </p:nvSpPr>
        <p:spPr>
          <a:xfrm>
            <a:off x="6565786" y="4335058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1" name="Rectangle 200">
            <a:extLst>
              <a:ext uri="{FF2B5EF4-FFF2-40B4-BE49-F238E27FC236}">
                <a16:creationId xmlns:a16="http://schemas.microsoft.com/office/drawing/2014/main" id="{195698D8-F96C-4704-811F-4480EA418AC2}"/>
              </a:ext>
            </a:extLst>
          </p:cNvPr>
          <p:cNvSpPr/>
          <p:nvPr/>
        </p:nvSpPr>
        <p:spPr>
          <a:xfrm>
            <a:off x="7162657" y="4319600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3" name="Rectangle 202">
            <a:extLst>
              <a:ext uri="{FF2B5EF4-FFF2-40B4-BE49-F238E27FC236}">
                <a16:creationId xmlns:a16="http://schemas.microsoft.com/office/drawing/2014/main" id="{D73ECAC2-C487-4C4C-A141-C85E0129B037}"/>
              </a:ext>
            </a:extLst>
          </p:cNvPr>
          <p:cNvSpPr/>
          <p:nvPr/>
        </p:nvSpPr>
        <p:spPr>
          <a:xfrm>
            <a:off x="7698914" y="4319600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5" name="Rectangle 204">
            <a:extLst>
              <a:ext uri="{FF2B5EF4-FFF2-40B4-BE49-F238E27FC236}">
                <a16:creationId xmlns:a16="http://schemas.microsoft.com/office/drawing/2014/main" id="{2996AF6B-2110-498C-8372-7DF10569A840}"/>
              </a:ext>
            </a:extLst>
          </p:cNvPr>
          <p:cNvSpPr/>
          <p:nvPr/>
        </p:nvSpPr>
        <p:spPr>
          <a:xfrm>
            <a:off x="8314373" y="4333163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7" name="Rectangle 206">
            <a:extLst>
              <a:ext uri="{FF2B5EF4-FFF2-40B4-BE49-F238E27FC236}">
                <a16:creationId xmlns:a16="http://schemas.microsoft.com/office/drawing/2014/main" id="{95EC778C-FE4F-45CD-A87D-BB626785E093}"/>
              </a:ext>
            </a:extLst>
          </p:cNvPr>
          <p:cNvSpPr/>
          <p:nvPr/>
        </p:nvSpPr>
        <p:spPr>
          <a:xfrm>
            <a:off x="8873907" y="4308219"/>
            <a:ext cx="444789" cy="77271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13" name="Picture 212">
            <a:extLst>
              <a:ext uri="{FF2B5EF4-FFF2-40B4-BE49-F238E27FC236}">
                <a16:creationId xmlns:a16="http://schemas.microsoft.com/office/drawing/2014/main" id="{8EC993F4-FA6E-4680-A204-B38382BC947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644560" y="2295356"/>
            <a:ext cx="571501" cy="590551"/>
          </a:xfrm>
          <a:prstGeom prst="rect">
            <a:avLst/>
          </a:prstGeom>
        </p:spPr>
      </p:pic>
      <p:pic>
        <p:nvPicPr>
          <p:cNvPr id="214" name="Picture 213">
            <a:extLst>
              <a:ext uri="{FF2B5EF4-FFF2-40B4-BE49-F238E27FC236}">
                <a16:creationId xmlns:a16="http://schemas.microsoft.com/office/drawing/2014/main" id="{5C4E11C7-8419-46ED-99FA-7951CF3C6DB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1242" y="3427755"/>
            <a:ext cx="720749" cy="571499"/>
          </a:xfrm>
          <a:prstGeom prst="rect">
            <a:avLst/>
          </a:prstGeom>
        </p:spPr>
      </p:pic>
      <p:grpSp>
        <p:nvGrpSpPr>
          <p:cNvPr id="215" name="Group 214">
            <a:extLst>
              <a:ext uri="{FF2B5EF4-FFF2-40B4-BE49-F238E27FC236}">
                <a16:creationId xmlns:a16="http://schemas.microsoft.com/office/drawing/2014/main" id="{7343BAE9-F442-4C01-B33E-44C32E722410}"/>
              </a:ext>
            </a:extLst>
          </p:cNvPr>
          <p:cNvGrpSpPr/>
          <p:nvPr/>
        </p:nvGrpSpPr>
        <p:grpSpPr>
          <a:xfrm>
            <a:off x="5642716" y="3667466"/>
            <a:ext cx="205789" cy="311491"/>
            <a:chOff x="1246774" y="3664744"/>
            <a:chExt cx="205789" cy="311491"/>
          </a:xfrm>
        </p:grpSpPr>
        <p:grpSp>
          <p:nvGrpSpPr>
            <p:cNvPr id="216" name="Group 215">
              <a:extLst>
                <a:ext uri="{FF2B5EF4-FFF2-40B4-BE49-F238E27FC236}">
                  <a16:creationId xmlns:a16="http://schemas.microsoft.com/office/drawing/2014/main" id="{2DC25AD5-AB47-4026-9233-7CEAD153E03F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18" name="Isosceles Triangle 217">
                <a:extLst>
                  <a:ext uri="{FF2B5EF4-FFF2-40B4-BE49-F238E27FC236}">
                    <a16:creationId xmlns:a16="http://schemas.microsoft.com/office/drawing/2014/main" id="{0DD6BAB6-12C8-44E6-A716-01665DE085A9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219" name="Freeform: Shape 218">
                <a:extLst>
                  <a:ext uri="{FF2B5EF4-FFF2-40B4-BE49-F238E27FC236}">
                    <a16:creationId xmlns:a16="http://schemas.microsoft.com/office/drawing/2014/main" id="{E23E9110-89E8-4021-A634-4E0A0D68AACB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17" name="Freeform: Shape 216">
              <a:extLst>
                <a:ext uri="{FF2B5EF4-FFF2-40B4-BE49-F238E27FC236}">
                  <a16:creationId xmlns:a16="http://schemas.microsoft.com/office/drawing/2014/main" id="{FC494FCA-A178-4F85-AA4F-7645FAF3287F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227" name="Picture 226">
            <a:extLst>
              <a:ext uri="{FF2B5EF4-FFF2-40B4-BE49-F238E27FC236}">
                <a16:creationId xmlns:a16="http://schemas.microsoft.com/office/drawing/2014/main" id="{99712DF7-EA2A-48C3-8A91-F8ABE45D4C0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7080684" y="1826285"/>
            <a:ext cx="571501" cy="590551"/>
          </a:xfrm>
          <a:prstGeom prst="rect">
            <a:avLst/>
          </a:prstGeom>
        </p:spPr>
      </p:pic>
      <p:pic>
        <p:nvPicPr>
          <p:cNvPr id="228" name="Picture 227">
            <a:extLst>
              <a:ext uri="{FF2B5EF4-FFF2-40B4-BE49-F238E27FC236}">
                <a16:creationId xmlns:a16="http://schemas.microsoft.com/office/drawing/2014/main" id="{2F1AAF91-9D37-4543-A934-988820DC699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80716" y="3428584"/>
            <a:ext cx="720749" cy="571499"/>
          </a:xfrm>
          <a:prstGeom prst="rect">
            <a:avLst/>
          </a:prstGeom>
        </p:spPr>
      </p:pic>
      <p:grpSp>
        <p:nvGrpSpPr>
          <p:cNvPr id="229" name="Group 228">
            <a:extLst>
              <a:ext uri="{FF2B5EF4-FFF2-40B4-BE49-F238E27FC236}">
                <a16:creationId xmlns:a16="http://schemas.microsoft.com/office/drawing/2014/main" id="{8E2DF67C-2BA5-47AF-AE6D-D910547564E2}"/>
              </a:ext>
            </a:extLst>
          </p:cNvPr>
          <p:cNvGrpSpPr/>
          <p:nvPr/>
        </p:nvGrpSpPr>
        <p:grpSpPr>
          <a:xfrm>
            <a:off x="6212190" y="3668295"/>
            <a:ext cx="205789" cy="311491"/>
            <a:chOff x="1246774" y="3664744"/>
            <a:chExt cx="205789" cy="311491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5C245996-A9AC-40C6-8213-96AC7B381C79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32" name="Isosceles Triangle 231">
                <a:extLst>
                  <a:ext uri="{FF2B5EF4-FFF2-40B4-BE49-F238E27FC236}">
                    <a16:creationId xmlns:a16="http://schemas.microsoft.com/office/drawing/2014/main" id="{B77D88FF-5CB2-4717-B632-6CA40BCDED01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233" name="Freeform: Shape 232">
                <a:extLst>
                  <a:ext uri="{FF2B5EF4-FFF2-40B4-BE49-F238E27FC236}">
                    <a16:creationId xmlns:a16="http://schemas.microsoft.com/office/drawing/2014/main" id="{D307C165-66D8-4C0D-9783-70160D246B25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31" name="Freeform: Shape 230">
              <a:extLst>
                <a:ext uri="{FF2B5EF4-FFF2-40B4-BE49-F238E27FC236}">
                  <a16:creationId xmlns:a16="http://schemas.microsoft.com/office/drawing/2014/main" id="{834BAD6E-8CD5-461B-AABD-1F6B4AA3E4B2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255" name="Picture 254">
            <a:extLst>
              <a:ext uri="{FF2B5EF4-FFF2-40B4-BE49-F238E27FC236}">
                <a16:creationId xmlns:a16="http://schemas.microsoft.com/office/drawing/2014/main" id="{CDC07518-0D8A-4617-B92E-64C061BF86A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7087593" y="2291397"/>
            <a:ext cx="571501" cy="590551"/>
          </a:xfrm>
          <a:prstGeom prst="rect">
            <a:avLst/>
          </a:prstGeom>
        </p:spPr>
      </p:pic>
      <p:pic>
        <p:nvPicPr>
          <p:cNvPr id="256" name="Picture 255">
            <a:extLst>
              <a:ext uri="{FF2B5EF4-FFF2-40B4-BE49-F238E27FC236}">
                <a16:creationId xmlns:a16="http://schemas.microsoft.com/office/drawing/2014/main" id="{09CD139C-1F0D-4CAA-8E91-BFC2A50D0BC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5851" y="3431382"/>
            <a:ext cx="720749" cy="571499"/>
          </a:xfrm>
          <a:prstGeom prst="rect">
            <a:avLst/>
          </a:prstGeom>
        </p:spPr>
      </p:pic>
      <p:grpSp>
        <p:nvGrpSpPr>
          <p:cNvPr id="257" name="Group 256">
            <a:extLst>
              <a:ext uri="{FF2B5EF4-FFF2-40B4-BE49-F238E27FC236}">
                <a16:creationId xmlns:a16="http://schemas.microsoft.com/office/drawing/2014/main" id="{5DBC80FD-AC5F-4FD6-A921-11E9E8C920F6}"/>
              </a:ext>
            </a:extLst>
          </p:cNvPr>
          <p:cNvGrpSpPr/>
          <p:nvPr/>
        </p:nvGrpSpPr>
        <p:grpSpPr>
          <a:xfrm>
            <a:off x="6777325" y="3671093"/>
            <a:ext cx="205789" cy="311491"/>
            <a:chOff x="1246774" y="3664744"/>
            <a:chExt cx="205789" cy="311491"/>
          </a:xfrm>
        </p:grpSpPr>
        <p:grpSp>
          <p:nvGrpSpPr>
            <p:cNvPr id="258" name="Group 257">
              <a:extLst>
                <a:ext uri="{FF2B5EF4-FFF2-40B4-BE49-F238E27FC236}">
                  <a16:creationId xmlns:a16="http://schemas.microsoft.com/office/drawing/2014/main" id="{BDC3F49B-A148-4FE8-92BA-EB88CCED870C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60" name="Isosceles Triangle 259">
                <a:extLst>
                  <a:ext uri="{FF2B5EF4-FFF2-40B4-BE49-F238E27FC236}">
                    <a16:creationId xmlns:a16="http://schemas.microsoft.com/office/drawing/2014/main" id="{18C2FD70-7F0E-40FA-BC3D-706EA896199B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261" name="Freeform: Shape 260">
                <a:extLst>
                  <a:ext uri="{FF2B5EF4-FFF2-40B4-BE49-F238E27FC236}">
                    <a16:creationId xmlns:a16="http://schemas.microsoft.com/office/drawing/2014/main" id="{0C16FFC3-25AA-43B8-9025-A6B55B099888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59" name="Freeform: Shape 258">
              <a:extLst>
                <a:ext uri="{FF2B5EF4-FFF2-40B4-BE49-F238E27FC236}">
                  <a16:creationId xmlns:a16="http://schemas.microsoft.com/office/drawing/2014/main" id="{A5B66582-9A25-4BE0-ADA1-7808AE8D900D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269" name="Picture 268">
            <a:extLst>
              <a:ext uri="{FF2B5EF4-FFF2-40B4-BE49-F238E27FC236}">
                <a16:creationId xmlns:a16="http://schemas.microsoft.com/office/drawing/2014/main" id="{52DBA6B0-5FA6-448E-8836-36F7C1D233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7525288" y="2292448"/>
            <a:ext cx="571501" cy="590551"/>
          </a:xfrm>
          <a:prstGeom prst="rect">
            <a:avLst/>
          </a:prstGeom>
        </p:spPr>
      </p:pic>
      <p:pic>
        <p:nvPicPr>
          <p:cNvPr id="270" name="Picture 269">
            <a:extLst>
              <a:ext uri="{FF2B5EF4-FFF2-40B4-BE49-F238E27FC236}">
                <a16:creationId xmlns:a16="http://schemas.microsoft.com/office/drawing/2014/main" id="{334DF909-29B8-4E2C-8EB5-FB2BF590F1D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16896" y="3426083"/>
            <a:ext cx="720749" cy="571499"/>
          </a:xfrm>
          <a:prstGeom prst="rect">
            <a:avLst/>
          </a:prstGeom>
        </p:spPr>
      </p:pic>
      <p:grpSp>
        <p:nvGrpSpPr>
          <p:cNvPr id="271" name="Group 270">
            <a:extLst>
              <a:ext uri="{FF2B5EF4-FFF2-40B4-BE49-F238E27FC236}">
                <a16:creationId xmlns:a16="http://schemas.microsoft.com/office/drawing/2014/main" id="{1886B6BA-201F-4CD0-8A86-2E5E4E7814D6}"/>
              </a:ext>
            </a:extLst>
          </p:cNvPr>
          <p:cNvGrpSpPr/>
          <p:nvPr/>
        </p:nvGrpSpPr>
        <p:grpSpPr>
          <a:xfrm>
            <a:off x="7348370" y="3665794"/>
            <a:ext cx="205789" cy="311491"/>
            <a:chOff x="1246774" y="3664744"/>
            <a:chExt cx="205789" cy="311491"/>
          </a:xfrm>
        </p:grpSpPr>
        <p:grpSp>
          <p:nvGrpSpPr>
            <p:cNvPr id="272" name="Group 271">
              <a:extLst>
                <a:ext uri="{FF2B5EF4-FFF2-40B4-BE49-F238E27FC236}">
                  <a16:creationId xmlns:a16="http://schemas.microsoft.com/office/drawing/2014/main" id="{F6BB5D73-9BCC-4C14-A7AC-5BB83D0C168A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74" name="Isosceles Triangle 273">
                <a:extLst>
                  <a:ext uri="{FF2B5EF4-FFF2-40B4-BE49-F238E27FC236}">
                    <a16:creationId xmlns:a16="http://schemas.microsoft.com/office/drawing/2014/main" id="{7FA395CC-01F5-48DD-8666-52D3FF33BC2B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275" name="Freeform: Shape 274">
                <a:extLst>
                  <a:ext uri="{FF2B5EF4-FFF2-40B4-BE49-F238E27FC236}">
                    <a16:creationId xmlns:a16="http://schemas.microsoft.com/office/drawing/2014/main" id="{F39C496B-29E1-4C89-A24F-8B2743A3182A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73" name="Freeform: Shape 272">
              <a:extLst>
                <a:ext uri="{FF2B5EF4-FFF2-40B4-BE49-F238E27FC236}">
                  <a16:creationId xmlns:a16="http://schemas.microsoft.com/office/drawing/2014/main" id="{A0C9B9CF-F3E3-49EE-84B5-744BE1D443D0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283" name="Picture 282">
            <a:extLst>
              <a:ext uri="{FF2B5EF4-FFF2-40B4-BE49-F238E27FC236}">
                <a16:creationId xmlns:a16="http://schemas.microsoft.com/office/drawing/2014/main" id="{3826CD64-223D-44F3-B575-69005E7C775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7516310" y="1830791"/>
            <a:ext cx="571501" cy="590551"/>
          </a:xfrm>
          <a:prstGeom prst="rect">
            <a:avLst/>
          </a:prstGeom>
        </p:spPr>
      </p:pic>
      <p:pic>
        <p:nvPicPr>
          <p:cNvPr id="284" name="Picture 283">
            <a:extLst>
              <a:ext uri="{FF2B5EF4-FFF2-40B4-BE49-F238E27FC236}">
                <a16:creationId xmlns:a16="http://schemas.microsoft.com/office/drawing/2014/main" id="{95DA2D3A-993D-46D8-94DC-92C386CC6F3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86125" y="3431930"/>
            <a:ext cx="720749" cy="571499"/>
          </a:xfrm>
          <a:prstGeom prst="rect">
            <a:avLst/>
          </a:prstGeom>
        </p:spPr>
      </p:pic>
      <p:grpSp>
        <p:nvGrpSpPr>
          <p:cNvPr id="285" name="Group 284">
            <a:extLst>
              <a:ext uri="{FF2B5EF4-FFF2-40B4-BE49-F238E27FC236}">
                <a16:creationId xmlns:a16="http://schemas.microsoft.com/office/drawing/2014/main" id="{855A226B-E1D0-431E-A4BE-FE51671EBE1B}"/>
              </a:ext>
            </a:extLst>
          </p:cNvPr>
          <p:cNvGrpSpPr/>
          <p:nvPr/>
        </p:nvGrpSpPr>
        <p:grpSpPr>
          <a:xfrm>
            <a:off x="7917599" y="3671641"/>
            <a:ext cx="205789" cy="311491"/>
            <a:chOff x="1246774" y="3664744"/>
            <a:chExt cx="205789" cy="311491"/>
          </a:xfrm>
        </p:grpSpPr>
        <p:grpSp>
          <p:nvGrpSpPr>
            <p:cNvPr id="286" name="Group 285">
              <a:extLst>
                <a:ext uri="{FF2B5EF4-FFF2-40B4-BE49-F238E27FC236}">
                  <a16:creationId xmlns:a16="http://schemas.microsoft.com/office/drawing/2014/main" id="{95AF22AD-DDDB-4D1C-B8AB-35435F4E3CAE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88" name="Isosceles Triangle 287">
                <a:extLst>
                  <a:ext uri="{FF2B5EF4-FFF2-40B4-BE49-F238E27FC236}">
                    <a16:creationId xmlns:a16="http://schemas.microsoft.com/office/drawing/2014/main" id="{A542D398-1AAB-46DD-8308-4A9B9405D070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289" name="Freeform: Shape 288">
                <a:extLst>
                  <a:ext uri="{FF2B5EF4-FFF2-40B4-BE49-F238E27FC236}">
                    <a16:creationId xmlns:a16="http://schemas.microsoft.com/office/drawing/2014/main" id="{585CA3F5-4BF0-4D47-AC0E-32C43F61F480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87" name="Freeform: Shape 286">
              <a:extLst>
                <a:ext uri="{FF2B5EF4-FFF2-40B4-BE49-F238E27FC236}">
                  <a16:creationId xmlns:a16="http://schemas.microsoft.com/office/drawing/2014/main" id="{873959DE-03AF-4066-B853-512BA5DF87E1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297" name="Picture 296">
            <a:extLst>
              <a:ext uri="{FF2B5EF4-FFF2-40B4-BE49-F238E27FC236}">
                <a16:creationId xmlns:a16="http://schemas.microsoft.com/office/drawing/2014/main" id="{121A976D-513C-4F54-B3DF-9D7DA613E66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7959343" y="2282972"/>
            <a:ext cx="571501" cy="590551"/>
          </a:xfrm>
          <a:prstGeom prst="rect">
            <a:avLst/>
          </a:prstGeom>
        </p:spPr>
      </p:pic>
      <p:pic>
        <p:nvPicPr>
          <p:cNvPr id="298" name="Picture 297">
            <a:extLst>
              <a:ext uri="{FF2B5EF4-FFF2-40B4-BE49-F238E27FC236}">
                <a16:creationId xmlns:a16="http://schemas.microsoft.com/office/drawing/2014/main" id="{5222723A-EF58-4FB6-8AF8-FF38411064D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51715" y="3437994"/>
            <a:ext cx="720749" cy="571499"/>
          </a:xfrm>
          <a:prstGeom prst="rect">
            <a:avLst/>
          </a:prstGeom>
        </p:spPr>
      </p:pic>
      <p:grpSp>
        <p:nvGrpSpPr>
          <p:cNvPr id="299" name="Group 298">
            <a:extLst>
              <a:ext uri="{FF2B5EF4-FFF2-40B4-BE49-F238E27FC236}">
                <a16:creationId xmlns:a16="http://schemas.microsoft.com/office/drawing/2014/main" id="{0E26DC2A-DAD2-4E80-896C-D74258994ACC}"/>
              </a:ext>
            </a:extLst>
          </p:cNvPr>
          <p:cNvGrpSpPr/>
          <p:nvPr/>
        </p:nvGrpSpPr>
        <p:grpSpPr>
          <a:xfrm>
            <a:off x="8483189" y="3677705"/>
            <a:ext cx="205789" cy="311491"/>
            <a:chOff x="1246774" y="3664744"/>
            <a:chExt cx="205789" cy="311491"/>
          </a:xfrm>
        </p:grpSpPr>
        <p:grpSp>
          <p:nvGrpSpPr>
            <p:cNvPr id="300" name="Group 299">
              <a:extLst>
                <a:ext uri="{FF2B5EF4-FFF2-40B4-BE49-F238E27FC236}">
                  <a16:creationId xmlns:a16="http://schemas.microsoft.com/office/drawing/2014/main" id="{435A640D-07D2-4C93-A2A6-C611D665E844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302" name="Isosceles Triangle 301">
                <a:extLst>
                  <a:ext uri="{FF2B5EF4-FFF2-40B4-BE49-F238E27FC236}">
                    <a16:creationId xmlns:a16="http://schemas.microsoft.com/office/drawing/2014/main" id="{C12FD18C-E5E6-45A9-88A6-48EFBE2160C8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03" name="Freeform: Shape 302">
                <a:extLst>
                  <a:ext uri="{FF2B5EF4-FFF2-40B4-BE49-F238E27FC236}">
                    <a16:creationId xmlns:a16="http://schemas.microsoft.com/office/drawing/2014/main" id="{BDC17DED-9D21-416E-A0FD-6A00C2299D71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301" name="Freeform: Shape 300">
              <a:extLst>
                <a:ext uri="{FF2B5EF4-FFF2-40B4-BE49-F238E27FC236}">
                  <a16:creationId xmlns:a16="http://schemas.microsoft.com/office/drawing/2014/main" id="{2A4EDC59-EAFD-4957-AF5F-FA66D8E1815C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311" name="Picture 310">
            <a:extLst>
              <a:ext uri="{FF2B5EF4-FFF2-40B4-BE49-F238E27FC236}">
                <a16:creationId xmlns:a16="http://schemas.microsoft.com/office/drawing/2014/main" id="{5E219232-884E-4360-AF39-16A46EC2F18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7959343" y="1827665"/>
            <a:ext cx="571501" cy="590551"/>
          </a:xfrm>
          <a:prstGeom prst="rect">
            <a:avLst/>
          </a:prstGeom>
        </p:spPr>
      </p:pic>
      <p:pic>
        <p:nvPicPr>
          <p:cNvPr id="312" name="Picture 311">
            <a:extLst>
              <a:ext uri="{FF2B5EF4-FFF2-40B4-BE49-F238E27FC236}">
                <a16:creationId xmlns:a16="http://schemas.microsoft.com/office/drawing/2014/main" id="{55F3F87F-98C6-4F67-95E9-394251C7830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17128" y="3439144"/>
            <a:ext cx="720749" cy="571499"/>
          </a:xfrm>
          <a:prstGeom prst="rect">
            <a:avLst/>
          </a:prstGeom>
        </p:spPr>
      </p:pic>
      <p:grpSp>
        <p:nvGrpSpPr>
          <p:cNvPr id="313" name="Group 312">
            <a:extLst>
              <a:ext uri="{FF2B5EF4-FFF2-40B4-BE49-F238E27FC236}">
                <a16:creationId xmlns:a16="http://schemas.microsoft.com/office/drawing/2014/main" id="{BE938A5D-987D-498E-82AF-8602FB3B5D40}"/>
              </a:ext>
            </a:extLst>
          </p:cNvPr>
          <p:cNvGrpSpPr/>
          <p:nvPr/>
        </p:nvGrpSpPr>
        <p:grpSpPr>
          <a:xfrm>
            <a:off x="9048602" y="3678855"/>
            <a:ext cx="205789" cy="311491"/>
            <a:chOff x="1246774" y="3664744"/>
            <a:chExt cx="205789" cy="311491"/>
          </a:xfrm>
        </p:grpSpPr>
        <p:grpSp>
          <p:nvGrpSpPr>
            <p:cNvPr id="314" name="Group 313">
              <a:extLst>
                <a:ext uri="{FF2B5EF4-FFF2-40B4-BE49-F238E27FC236}">
                  <a16:creationId xmlns:a16="http://schemas.microsoft.com/office/drawing/2014/main" id="{9BC244C0-CB66-46CD-8F39-278AC5D5942E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316" name="Isosceles Triangle 315">
                <a:extLst>
                  <a:ext uri="{FF2B5EF4-FFF2-40B4-BE49-F238E27FC236}">
                    <a16:creationId xmlns:a16="http://schemas.microsoft.com/office/drawing/2014/main" id="{C4C19117-F7B4-428D-BEC7-0EC4BB552013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17" name="Freeform: Shape 316">
                <a:extLst>
                  <a:ext uri="{FF2B5EF4-FFF2-40B4-BE49-F238E27FC236}">
                    <a16:creationId xmlns:a16="http://schemas.microsoft.com/office/drawing/2014/main" id="{F3AD36B7-45B8-42B7-BF82-145A9D78CCD1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315" name="Freeform: Shape 314">
              <a:extLst>
                <a:ext uri="{FF2B5EF4-FFF2-40B4-BE49-F238E27FC236}">
                  <a16:creationId xmlns:a16="http://schemas.microsoft.com/office/drawing/2014/main" id="{1ACBA603-F0DB-49D0-91E0-7933E2695075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107" name="Picture 106">
            <a:extLst>
              <a:ext uri="{FF2B5EF4-FFF2-40B4-BE49-F238E27FC236}">
                <a16:creationId xmlns:a16="http://schemas.microsoft.com/office/drawing/2014/main" id="{EC6FC017-6530-43E6-B2D4-22151670432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891037" y="4303183"/>
            <a:ext cx="410527" cy="374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43568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500"/>
                            </p:stCondLst>
                            <p:childTnLst>
                              <p:par>
                                <p:cTn id="15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7" grpId="0" animBg="1"/>
      <p:bldP spid="189" grpId="0" animBg="1"/>
      <p:bldP spid="191" grpId="0" animBg="1"/>
      <p:bldP spid="193" grpId="0" animBg="1"/>
      <p:bldP spid="195" grpId="0" animBg="1"/>
      <p:bldP spid="197" grpId="0" animBg="1"/>
      <p:bldP spid="199" grpId="0" animBg="1"/>
      <p:bldP spid="201" grpId="0" animBg="1"/>
      <p:bldP spid="203" grpId="0" animBg="1"/>
      <p:bldP spid="205" grpId="0" animBg="1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453196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mpare using knowledge of non-unit fractions equivalent to one</a:t>
                      </a:r>
                      <a:b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</a:br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869917"/>
      </p:ext>
    </p:extLst>
  </p:cSld>
  <p:clrMapOvr>
    <a:masterClrMapping/>
  </p:clrMapOvr>
  <p:transition spd="slow" advTm="4000"/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6861753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:4-6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-3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0818598"/>
      </p:ext>
    </p:extLst>
  </p:cSld>
  <p:clrMapOvr>
    <a:masterClrMapping/>
  </p:clrMapOvr>
  <p:transition spd="slow" advTm="40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C1AC37E-E853-4B41-B9B9-4863BE122502}"/>
              </a:ext>
            </a:extLst>
          </p:cNvPr>
          <p:cNvSpPr txBox="1"/>
          <p:nvPr/>
        </p:nvSpPr>
        <p:spPr>
          <a:xfrm>
            <a:off x="4340942" y="5050152"/>
            <a:ext cx="3510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ne-sixth = one-sixth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CEAAD7F-306F-4D64-864B-D3CF41ECEC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38500" y="2305050"/>
            <a:ext cx="6043152" cy="22669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2341BB0-A9A6-4175-8F85-8ED8EEDE9F9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10348" y="2416597"/>
            <a:ext cx="6371304" cy="226695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AE31613-1BEE-4FB5-8DF4-A6995BE64EA2}"/>
              </a:ext>
            </a:extLst>
          </p:cNvPr>
          <p:cNvSpPr/>
          <p:nvPr/>
        </p:nvSpPr>
        <p:spPr>
          <a:xfrm>
            <a:off x="3854245" y="4755182"/>
            <a:ext cx="4807974" cy="1143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C846FD8-A61C-4500-A905-A93B47D4FE82}"/>
              </a:ext>
            </a:extLst>
          </p:cNvPr>
          <p:cNvSpPr txBox="1"/>
          <p:nvPr/>
        </p:nvSpPr>
        <p:spPr>
          <a:xfrm>
            <a:off x="4340942" y="5050152"/>
            <a:ext cx="3510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2 one-sixths = two-sixth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0BDA2F9-CC2E-4CB6-BEC7-8B811D734C4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38500" y="2323296"/>
            <a:ext cx="6043152" cy="235854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56ED3332-CDC0-4FD4-8F2C-080FA021B195}"/>
              </a:ext>
            </a:extLst>
          </p:cNvPr>
          <p:cNvSpPr/>
          <p:nvPr/>
        </p:nvSpPr>
        <p:spPr>
          <a:xfrm>
            <a:off x="3692013" y="4692578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8F14A0-663D-4614-B30C-9FB1E260E0AC}"/>
              </a:ext>
            </a:extLst>
          </p:cNvPr>
          <p:cNvSpPr txBox="1"/>
          <p:nvPr/>
        </p:nvSpPr>
        <p:spPr>
          <a:xfrm>
            <a:off x="4016479" y="5050151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 one-sixths = three-sixths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8B704CD-DCF7-4367-8C1F-B61EB55369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74374" y="2305050"/>
            <a:ext cx="6607278" cy="2450132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E841D6BB-F98C-491C-92A9-F3FB64163A34}"/>
              </a:ext>
            </a:extLst>
          </p:cNvPr>
          <p:cNvSpPr/>
          <p:nvPr/>
        </p:nvSpPr>
        <p:spPr>
          <a:xfrm>
            <a:off x="3692012" y="4590245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511867A-D00A-4F44-9543-323B6AC8E8F5}"/>
              </a:ext>
            </a:extLst>
          </p:cNvPr>
          <p:cNvSpPr txBox="1"/>
          <p:nvPr/>
        </p:nvSpPr>
        <p:spPr>
          <a:xfrm>
            <a:off x="4016478" y="5047679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4 one-sixths = four-sixths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FFF9DAE7-FEF5-48C6-B3DA-CE27E8D333E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92012" y="2305050"/>
            <a:ext cx="4970207" cy="2387528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63179A4A-1D7C-4F6F-BB22-C93C779F980C}"/>
              </a:ext>
            </a:extLst>
          </p:cNvPr>
          <p:cNvSpPr/>
          <p:nvPr/>
        </p:nvSpPr>
        <p:spPr>
          <a:xfrm>
            <a:off x="4001729" y="4561866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B00702-D68F-4AF5-83FC-4842B4B6EE37}"/>
              </a:ext>
            </a:extLst>
          </p:cNvPr>
          <p:cNvSpPr txBox="1"/>
          <p:nvPr/>
        </p:nvSpPr>
        <p:spPr>
          <a:xfrm>
            <a:off x="4046113" y="5045207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5 one-sixths = five-sixths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184226C4-D1AC-468F-83EF-03D3414EEA6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10348" y="2302579"/>
            <a:ext cx="6607278" cy="2295469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FB6438DE-F59B-4CD4-971A-64DEE77D7274}"/>
              </a:ext>
            </a:extLst>
          </p:cNvPr>
          <p:cNvSpPr/>
          <p:nvPr/>
        </p:nvSpPr>
        <p:spPr>
          <a:xfrm>
            <a:off x="4237704" y="4599276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8C2CCC9-0921-48FB-B276-7632D16CCF9D}"/>
              </a:ext>
            </a:extLst>
          </p:cNvPr>
          <p:cNvSpPr txBox="1"/>
          <p:nvPr/>
        </p:nvSpPr>
        <p:spPr>
          <a:xfrm>
            <a:off x="3986843" y="504913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6 one-sixths = six-sixths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817DFF1B-08F5-487B-B87B-47FC0B92375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92012" y="2321584"/>
            <a:ext cx="5589641" cy="254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06800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 animBg="1"/>
      <p:bldP spid="15" grpId="0"/>
      <p:bldP spid="21" grpId="0" animBg="1"/>
      <p:bldP spid="23" grpId="0"/>
      <p:bldP spid="29" grpId="0" animBg="1"/>
      <p:bldP spid="30" grpId="0"/>
      <p:bldP spid="37" grpId="0" animBg="1"/>
      <p:bldP spid="38" grpId="0"/>
      <p:bldP spid="41" grpId="0" animBg="1"/>
      <p:bldP spid="42" grpId="0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6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B5BBF3-1EFE-4CC7-BF29-CC7A596C8D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955269"/>
            <a:ext cx="7907446" cy="3066546"/>
          </a:xfrm>
          <a:prstGeom prst="rect">
            <a:avLst/>
          </a:prstGeom>
        </p:spPr>
      </p:pic>
      <p:sp>
        <p:nvSpPr>
          <p:cNvPr id="113" name="TextBox 112">
            <a:extLst>
              <a:ext uri="{FF2B5EF4-FFF2-40B4-BE49-F238E27FC236}">
                <a16:creationId xmlns:a16="http://schemas.microsoft.com/office/drawing/2014/main" id="{C6813839-0756-45D4-BC78-19E40E50D931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Sort these numbers into the correct sorting circles: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33020" y="1698625"/>
            <a:ext cx="254000" cy="7239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37883" y="1697038"/>
            <a:ext cx="241300" cy="7366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93759" y="1704975"/>
            <a:ext cx="330200" cy="7239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60308" y="1697038"/>
            <a:ext cx="228600" cy="7366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994186" y="1703388"/>
            <a:ext cx="368300" cy="736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825581" y="1697038"/>
            <a:ext cx="5334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97739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3.7037E-6 L -0.02096 0.397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42" y="200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2.25514E-17 L 0.29011 0.40139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20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6.04985E-17 L 0.01094 0.3993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9" y="20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2.59259E-6 L 0.01007 0.3972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37257E-18 L 0.15313 0.39838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6" y="200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2.25514E-17 L -0.41979 0.39514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55" y="19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757794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mpare non-unit fractions with the same denominator</a:t>
                      </a:r>
                    </a:p>
                    <a:p>
                      <a:pPr rtl="0"/>
                      <a:endParaRPr lang="en-GB" sz="2400" b="0" dirty="0">
                        <a:effectLst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2290335"/>
      </p:ext>
    </p:extLst>
  </p:cSld>
  <p:clrMapOvr>
    <a:masterClrMapping/>
  </p:clrMapOvr>
  <p:transition spd="slow" advTm="4000"/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0032570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:1-7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-4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88935"/>
      </p:ext>
    </p:extLst>
  </p:cSld>
  <p:clrMapOvr>
    <a:masterClrMapping/>
  </p:clrMapOvr>
  <p:transition spd="slow" advTm="4000"/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9FCB4D3-78BF-40CA-996E-5F6CD4AF7A0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8851" y="4648200"/>
            <a:ext cx="3374298" cy="848690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932833-CA32-42D2-934F-EC64815CC12B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3E593849-0FDA-4461-BF57-617E2960E9B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9096" y="2109214"/>
            <a:ext cx="6133808" cy="194442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F7785C71-776B-4E5E-B3EE-B578CD45670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8456" y="2108726"/>
            <a:ext cx="6135088" cy="1944915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B7C7F1D5-E41A-4233-BE45-BE05CF623B76}"/>
              </a:ext>
            </a:extLst>
          </p:cNvPr>
          <p:cNvSpPr/>
          <p:nvPr/>
        </p:nvSpPr>
        <p:spPr>
          <a:xfrm>
            <a:off x="5878834" y="4678677"/>
            <a:ext cx="417195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5097979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2F45BFB-4CFE-4187-A63C-85E96D14311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8851" y="4648200"/>
            <a:ext cx="3374298" cy="848690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05522E-23CF-4FC4-8556-ABD3FF18FAB0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number line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E64C4F1-9759-4285-B4D4-B216D4FC791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3942" y="2900344"/>
            <a:ext cx="6135088" cy="156672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C9585227-FCA0-4D81-8993-56CE9F2B01E7}"/>
              </a:ext>
            </a:extLst>
          </p:cNvPr>
          <p:cNvSpPr/>
          <p:nvPr/>
        </p:nvSpPr>
        <p:spPr>
          <a:xfrm>
            <a:off x="5882640" y="4693921"/>
            <a:ext cx="403860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D24122F-375A-4B2D-B968-FD96F74C5953}"/>
              </a:ext>
            </a:extLst>
          </p:cNvPr>
          <p:cNvSpPr/>
          <p:nvPr/>
        </p:nvSpPr>
        <p:spPr>
          <a:xfrm>
            <a:off x="4682309" y="2418286"/>
            <a:ext cx="2966720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1860026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7" grpId="0" animBg="1"/>
    </p:bld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05522E-23CF-4FC4-8556-ABD3FF18FAB0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60950" y="2335100"/>
            <a:ext cx="2070100" cy="5588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10138" y="3151300"/>
            <a:ext cx="2374900" cy="558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00400" y="3963988"/>
            <a:ext cx="57912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213204"/>
      </p:ext>
    </p:extLst>
  </p:cSld>
  <p:clrMapOvr>
    <a:masterClrMapping/>
  </p:clrMapOvr>
  <p:transition spd="slow" advTm="4000"/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A2330A6A-8A00-434D-81F7-5A9C6BFE8DC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8851" y="4648200"/>
            <a:ext cx="3374298" cy="84869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F15C5AA-07CB-4E20-8061-D8E6DAE8BEB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139"/>
          <a:stretch/>
        </p:blipFill>
        <p:spPr>
          <a:xfrm>
            <a:off x="3309258" y="1688023"/>
            <a:ext cx="5573486" cy="2811406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68E26E50-1727-4138-AAA1-3FC6CB806E69}"/>
              </a:ext>
            </a:extLst>
          </p:cNvPr>
          <p:cNvSpPr/>
          <p:nvPr/>
        </p:nvSpPr>
        <p:spPr>
          <a:xfrm>
            <a:off x="4499429" y="1799772"/>
            <a:ext cx="4383315" cy="16292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A448AAA-0824-4717-AA27-553E1E5278B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371"/>
          <a:stretch/>
        </p:blipFill>
        <p:spPr>
          <a:xfrm>
            <a:off x="4499429" y="1698171"/>
            <a:ext cx="4383315" cy="173083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B77C67D0-1729-4182-B93F-DAB783C8B5B0}"/>
              </a:ext>
            </a:extLst>
          </p:cNvPr>
          <p:cNvSpPr/>
          <p:nvPr/>
        </p:nvSpPr>
        <p:spPr>
          <a:xfrm>
            <a:off x="4702630" y="2061029"/>
            <a:ext cx="3831771" cy="10885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705522E-23CF-4FC4-8556-ABD3FF18FAB0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4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with a quantity model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2F047F-295E-4F6D-B875-133962C8789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02629" y="1957275"/>
            <a:ext cx="3933372" cy="1192326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B490A55B-0514-425A-8526-ABC399673D33}"/>
              </a:ext>
            </a:extLst>
          </p:cNvPr>
          <p:cNvSpPr/>
          <p:nvPr/>
        </p:nvSpPr>
        <p:spPr>
          <a:xfrm>
            <a:off x="5894251" y="4729483"/>
            <a:ext cx="404949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470614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EB072E0-7A6E-48D6-9875-A6A2036A85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9203" y="4702626"/>
            <a:ext cx="3373594" cy="77435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C8918CC-3FDE-44E0-802E-F41C7389052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9096" y="3323514"/>
            <a:ext cx="6133808" cy="211622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3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8B9E15-9C5B-400F-81A6-30AB21115F9E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7E048A4-FC92-4254-B652-7B9AA28F5D6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9096" y="3313828"/>
            <a:ext cx="6133808" cy="121463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7C041DE4-7784-4548-9D22-24147AEBBB51}"/>
              </a:ext>
            </a:extLst>
          </p:cNvPr>
          <p:cNvSpPr/>
          <p:nvPr/>
        </p:nvSpPr>
        <p:spPr>
          <a:xfrm>
            <a:off x="5865223" y="4439194"/>
            <a:ext cx="433977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413094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9B11AD49-B711-475E-ADED-C689F8C474E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09203" y="4702626"/>
            <a:ext cx="3373594" cy="7743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045DD13-C653-470C-AFCA-17A4C1FE68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3942" y="2898299"/>
            <a:ext cx="6135088" cy="147050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651000" y="1016227"/>
            <a:ext cx="8890000" cy="1016000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5509D9-CC2A-4FE7-9D3D-D718EDDC3BE3}"/>
              </a:ext>
            </a:extLst>
          </p:cNvPr>
          <p:cNvSpPr/>
          <p:nvPr/>
        </p:nvSpPr>
        <p:spPr>
          <a:xfrm>
            <a:off x="1524000" y="1016228"/>
            <a:ext cx="9144000" cy="12044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48B9E15-9C5B-400F-81A6-30AB21115F9E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number line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65234EA6-FDEC-4D63-95C6-C1E3565B682A}"/>
              </a:ext>
            </a:extLst>
          </p:cNvPr>
          <p:cNvSpPr/>
          <p:nvPr/>
        </p:nvSpPr>
        <p:spPr>
          <a:xfrm>
            <a:off x="4682309" y="2418286"/>
            <a:ext cx="2966720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4A341CC-8236-40E3-93A3-6170F8D2B8B3}"/>
              </a:ext>
            </a:extLst>
          </p:cNvPr>
          <p:cNvSpPr/>
          <p:nvPr/>
        </p:nvSpPr>
        <p:spPr>
          <a:xfrm>
            <a:off x="5836194" y="4511766"/>
            <a:ext cx="492034" cy="964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946248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5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BDD79A-017E-43ED-8158-86F8CCAA84A9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14900" y="2335213"/>
            <a:ext cx="2362200" cy="5588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14900" y="3145956"/>
            <a:ext cx="2146300" cy="5588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06750" y="3963988"/>
            <a:ext cx="57785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7240872"/>
      </p:ext>
    </p:extLst>
  </p:cSld>
  <p:clrMapOvr>
    <a:masterClrMapping/>
  </p:clrMapOvr>
  <p:transition spd="slow" advTm="4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0FB66FA-90D6-4E4F-83FD-66BACAFF76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40362"/>
            <a:ext cx="7907446" cy="630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923B537-ECE0-4BF3-BC42-489577CFB61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6811"/>
            <a:ext cx="831904" cy="630001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6434699-801F-43F2-90C7-ACA0EC1817C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49500" y="3053436"/>
            <a:ext cx="624681" cy="77402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AFB2531D-D30D-4C3F-911D-B14C6327E0FC}"/>
              </a:ext>
            </a:extLst>
          </p:cNvPr>
          <p:cNvSpPr txBox="1"/>
          <p:nvPr/>
        </p:nvSpPr>
        <p:spPr>
          <a:xfrm>
            <a:off x="4016478" y="438873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 one-tenth = one-tenth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F5F77EA-9EBE-4E7C-9640-B088331013F3}"/>
              </a:ext>
            </a:extLst>
          </p:cNvPr>
          <p:cNvSpPr/>
          <p:nvPr/>
        </p:nvSpPr>
        <p:spPr>
          <a:xfrm>
            <a:off x="3692011" y="3842325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63D587A-1AF7-4BBD-9598-FA79A33F1B26}"/>
              </a:ext>
            </a:extLst>
          </p:cNvPr>
          <p:cNvSpPr txBox="1"/>
          <p:nvPr/>
        </p:nvSpPr>
        <p:spPr>
          <a:xfrm>
            <a:off x="4016477" y="438873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2 one-tenths = two-tenths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E7A0F153-4BEC-4AD1-A99B-7F1919708B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74181" y="3038022"/>
            <a:ext cx="778669" cy="630001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D087558-55E3-48E7-AA1F-D9A6EF0B5A1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81403" y="3046749"/>
            <a:ext cx="352373" cy="774027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1405C131-ADBE-43EA-9049-90FA274B21D2}"/>
              </a:ext>
            </a:extLst>
          </p:cNvPr>
          <p:cNvSpPr/>
          <p:nvPr/>
        </p:nvSpPr>
        <p:spPr>
          <a:xfrm>
            <a:off x="3692011" y="3816013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206E43F-FB62-4142-99CA-2101415E3052}"/>
              </a:ext>
            </a:extLst>
          </p:cNvPr>
          <p:cNvSpPr txBox="1"/>
          <p:nvPr/>
        </p:nvSpPr>
        <p:spPr>
          <a:xfrm>
            <a:off x="4016477" y="438873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 one-tenths = three-tenths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7415A7C5-B924-4D2D-895A-47538A02A49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40995" y="3039671"/>
            <a:ext cx="790524" cy="630001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F4C886BC-4FBE-4B83-8051-FF1ACEF9B1B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93344" y="3048398"/>
            <a:ext cx="431006" cy="774027"/>
          </a:xfrm>
          <a:prstGeom prst="rect">
            <a:avLst/>
          </a:prstGeom>
        </p:spPr>
      </p:pic>
      <p:sp>
        <p:nvSpPr>
          <p:cNvPr id="59" name="Rectangle 58">
            <a:extLst>
              <a:ext uri="{FF2B5EF4-FFF2-40B4-BE49-F238E27FC236}">
                <a16:creationId xmlns:a16="http://schemas.microsoft.com/office/drawing/2014/main" id="{1D7F3940-0FDC-4EB2-B541-BF0B7CC8FB2B}"/>
              </a:ext>
            </a:extLst>
          </p:cNvPr>
          <p:cNvSpPr/>
          <p:nvPr/>
        </p:nvSpPr>
        <p:spPr>
          <a:xfrm>
            <a:off x="3740995" y="3963313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C7EE85E-D366-4D87-97BA-DD13E00FAB42}"/>
              </a:ext>
            </a:extLst>
          </p:cNvPr>
          <p:cNvSpPr txBox="1"/>
          <p:nvPr/>
        </p:nvSpPr>
        <p:spPr>
          <a:xfrm>
            <a:off x="4016476" y="4381712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4 one-tenths = four-tenths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3BA2A1D-9872-4E96-8288-2CF3C6CCD1A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23236" y="3039947"/>
            <a:ext cx="790524" cy="630001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DE535064-30B9-4228-AE74-18CD7D3A404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75585" y="3048674"/>
            <a:ext cx="431006" cy="774027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DAE2746D-F0E3-439F-86A6-81332E95DC01}"/>
              </a:ext>
            </a:extLst>
          </p:cNvPr>
          <p:cNvSpPr/>
          <p:nvPr/>
        </p:nvSpPr>
        <p:spPr>
          <a:xfrm>
            <a:off x="3779094" y="4058644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33D01B2-898E-4D1B-BA3F-4C4136C23A6B}"/>
              </a:ext>
            </a:extLst>
          </p:cNvPr>
          <p:cNvSpPr txBox="1"/>
          <p:nvPr/>
        </p:nvSpPr>
        <p:spPr>
          <a:xfrm>
            <a:off x="4016476" y="4374216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5 one-tenths = five-tenths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95D0CDA-0234-44A7-A11F-33AAB856D6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05476" y="3036435"/>
            <a:ext cx="790524" cy="63000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B7770F44-B167-4FAE-BF7A-D81F3B56359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57825" y="3045162"/>
            <a:ext cx="431006" cy="774027"/>
          </a:xfrm>
          <a:prstGeom prst="rect">
            <a:avLst/>
          </a:prstGeom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D462232C-2D1C-4C37-9725-0E5D0A79607C}"/>
              </a:ext>
            </a:extLst>
          </p:cNvPr>
          <p:cNvSpPr/>
          <p:nvPr/>
        </p:nvSpPr>
        <p:spPr>
          <a:xfrm>
            <a:off x="3533775" y="3835307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1C4211B-D9AB-402D-83D3-7557062259E2}"/>
              </a:ext>
            </a:extLst>
          </p:cNvPr>
          <p:cNvSpPr txBox="1"/>
          <p:nvPr/>
        </p:nvSpPr>
        <p:spPr>
          <a:xfrm>
            <a:off x="4016476" y="438255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6 one-tenths = six-tenths</a:t>
            </a: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id="{2FA29EEC-FACB-4861-A1A3-453D62192EB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7716" y="3038948"/>
            <a:ext cx="790524" cy="630001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E543A9A3-4BAD-4EFD-B42B-D6C7556B3F7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40065" y="3047675"/>
            <a:ext cx="431006" cy="774027"/>
          </a:xfrm>
          <a:prstGeom prst="rect">
            <a:avLst/>
          </a:prstGeom>
        </p:spPr>
      </p:pic>
      <p:sp>
        <p:nvSpPr>
          <p:cNvPr id="83" name="Rectangle 82">
            <a:extLst>
              <a:ext uri="{FF2B5EF4-FFF2-40B4-BE49-F238E27FC236}">
                <a16:creationId xmlns:a16="http://schemas.microsoft.com/office/drawing/2014/main" id="{2A3B06D3-FE9D-496A-A38E-F843926BC7DE}"/>
              </a:ext>
            </a:extLst>
          </p:cNvPr>
          <p:cNvSpPr/>
          <p:nvPr/>
        </p:nvSpPr>
        <p:spPr>
          <a:xfrm>
            <a:off x="3789979" y="4141187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AAB195AC-CEF0-47BD-83DB-86E9196748BC}"/>
              </a:ext>
            </a:extLst>
          </p:cNvPr>
          <p:cNvSpPr txBox="1"/>
          <p:nvPr/>
        </p:nvSpPr>
        <p:spPr>
          <a:xfrm>
            <a:off x="4017666" y="4388729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7 one-tenths = seven-tenths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:a16="http://schemas.microsoft.com/office/drawing/2014/main" id="{2B65EA64-6B6A-4A5A-B45D-4C5BABE86B9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61043" y="3039947"/>
            <a:ext cx="790524" cy="630001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:a16="http://schemas.microsoft.com/office/drawing/2014/main" id="{2C849FFE-FF3B-42F4-AC4E-77D303D7357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13392" y="3048674"/>
            <a:ext cx="431006" cy="774027"/>
          </a:xfrm>
          <a:prstGeom prst="rect">
            <a:avLst/>
          </a:prstGeom>
        </p:spPr>
      </p:pic>
      <p:sp>
        <p:nvSpPr>
          <p:cNvPr id="91" name="Rectangle 90">
            <a:extLst>
              <a:ext uri="{FF2B5EF4-FFF2-40B4-BE49-F238E27FC236}">
                <a16:creationId xmlns:a16="http://schemas.microsoft.com/office/drawing/2014/main" id="{B6300FB7-B0DA-443A-9720-DC0FBD87DB03}"/>
              </a:ext>
            </a:extLst>
          </p:cNvPr>
          <p:cNvSpPr/>
          <p:nvPr/>
        </p:nvSpPr>
        <p:spPr>
          <a:xfrm>
            <a:off x="3528623" y="4058644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371792E8-65F1-4CD0-9BCA-F4DE4999ED40}"/>
              </a:ext>
            </a:extLst>
          </p:cNvPr>
          <p:cNvSpPr txBox="1"/>
          <p:nvPr/>
        </p:nvSpPr>
        <p:spPr>
          <a:xfrm>
            <a:off x="4016476" y="4392398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8 one-tenths = eight-tenths</a:t>
            </a:r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20D6A4B7-17A9-45B8-9DFB-E6491405AF5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44475" y="3037623"/>
            <a:ext cx="790524" cy="630001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C5E57331-8FE2-404A-8A73-F2B3C931BF6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96824" y="3046350"/>
            <a:ext cx="431006" cy="774027"/>
          </a:xfrm>
          <a:prstGeom prst="rect">
            <a:avLst/>
          </a:prstGeom>
        </p:spPr>
      </p:pic>
      <p:sp>
        <p:nvSpPr>
          <p:cNvPr id="99" name="Rectangle 98">
            <a:extLst>
              <a:ext uri="{FF2B5EF4-FFF2-40B4-BE49-F238E27FC236}">
                <a16:creationId xmlns:a16="http://schemas.microsoft.com/office/drawing/2014/main" id="{303F2752-FF84-4BFE-B7EB-168F5375E9BE}"/>
              </a:ext>
            </a:extLst>
          </p:cNvPr>
          <p:cNvSpPr/>
          <p:nvPr/>
        </p:nvSpPr>
        <p:spPr>
          <a:xfrm>
            <a:off x="3818280" y="4230607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605BB9C0-135E-4159-AC3A-CE24DDEE09E2}"/>
              </a:ext>
            </a:extLst>
          </p:cNvPr>
          <p:cNvSpPr txBox="1"/>
          <p:nvPr/>
        </p:nvSpPr>
        <p:spPr>
          <a:xfrm>
            <a:off x="4023108" y="4392398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9 one-tenths = nine-tenths</a:t>
            </a:r>
          </a:p>
        </p:txBody>
      </p:sp>
      <p:pic>
        <p:nvPicPr>
          <p:cNvPr id="103" name="Picture 102">
            <a:extLst>
              <a:ext uri="{FF2B5EF4-FFF2-40B4-BE49-F238E27FC236}">
                <a16:creationId xmlns:a16="http://schemas.microsoft.com/office/drawing/2014/main" id="{4493E097-48C3-44FC-890F-5D1F6F92AA3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27243" y="3040206"/>
            <a:ext cx="790524" cy="630001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0F24EEA6-A177-4B50-9135-6A72241B65E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79592" y="3048933"/>
            <a:ext cx="431006" cy="774027"/>
          </a:xfrm>
          <a:prstGeom prst="rect">
            <a:avLst/>
          </a:prstGeom>
        </p:spPr>
      </p:pic>
      <p:sp>
        <p:nvSpPr>
          <p:cNvPr id="107" name="Rectangle 106">
            <a:extLst>
              <a:ext uri="{FF2B5EF4-FFF2-40B4-BE49-F238E27FC236}">
                <a16:creationId xmlns:a16="http://schemas.microsoft.com/office/drawing/2014/main" id="{57BA1D9F-0513-47E5-BE5D-D7112D8AB746}"/>
              </a:ext>
            </a:extLst>
          </p:cNvPr>
          <p:cNvSpPr/>
          <p:nvPr/>
        </p:nvSpPr>
        <p:spPr>
          <a:xfrm>
            <a:off x="3885550" y="4036299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5F1CB8A2-50EA-4514-BB66-513E16DDB22D}"/>
              </a:ext>
            </a:extLst>
          </p:cNvPr>
          <p:cNvSpPr txBox="1"/>
          <p:nvPr/>
        </p:nvSpPr>
        <p:spPr>
          <a:xfrm>
            <a:off x="4026737" y="4401472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10 one-tenths = ten-tenths</a:t>
            </a:r>
          </a:p>
        </p:txBody>
      </p:sp>
      <p:pic>
        <p:nvPicPr>
          <p:cNvPr id="111" name="Picture 110">
            <a:extLst>
              <a:ext uri="{FF2B5EF4-FFF2-40B4-BE49-F238E27FC236}">
                <a16:creationId xmlns:a16="http://schemas.microsoft.com/office/drawing/2014/main" id="{C25BDEC9-1959-499D-81C6-680B090B36A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06513" y="3039947"/>
            <a:ext cx="790524" cy="630001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6474839A-00B0-4BB8-932B-1CD0F452A3E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358862" y="3048674"/>
            <a:ext cx="431006" cy="774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378821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 animBg="1"/>
      <p:bldP spid="43" grpId="0"/>
      <p:bldP spid="50" grpId="0" animBg="1"/>
      <p:bldP spid="51" grpId="0"/>
      <p:bldP spid="59" grpId="0" animBg="1"/>
      <p:bldP spid="60" grpId="0"/>
      <p:bldP spid="67" grpId="0" animBg="1"/>
      <p:bldP spid="68" grpId="0"/>
      <p:bldP spid="75" grpId="0" animBg="1"/>
      <p:bldP spid="76" grpId="0"/>
      <p:bldP spid="83" grpId="0" animBg="1"/>
      <p:bldP spid="84" grpId="0"/>
      <p:bldP spid="91" grpId="0" animBg="1"/>
      <p:bldP spid="92" grpId="0"/>
      <p:bldP spid="99" grpId="0" animBg="1"/>
      <p:bldP spid="100" grpId="0"/>
      <p:bldP spid="107" grpId="0" animBg="1"/>
      <p:bldP spid="108" grpId="0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427A7F8-D2C9-4712-81E2-54C00198AF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1193808"/>
            <a:ext cx="5112573" cy="447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9681089"/>
      </p:ext>
    </p:extLst>
  </p:cSld>
  <p:clrMapOvr>
    <a:masterClrMapping/>
  </p:clrMapOvr>
  <p:transition spd="slow" advTm="4000"/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>
            <a:extLst>
              <a:ext uri="{FF2B5EF4-FFF2-40B4-BE49-F238E27FC236}">
                <a16:creationId xmlns:a16="http://schemas.microsoft.com/office/drawing/2014/main" id="{CBB074AF-D950-482F-B97A-E1BEE71F1E1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1348697"/>
            <a:ext cx="5375298" cy="1757361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6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89500" y="5349875"/>
            <a:ext cx="24130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BD6AA3C-5DFF-463A-81F4-E211635F794B}"/>
              </a:ext>
            </a:extLst>
          </p:cNvPr>
          <p:cNvSpPr/>
          <p:nvPr/>
        </p:nvSpPr>
        <p:spPr>
          <a:xfrm>
            <a:off x="4904740" y="534987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3162CA1-94C7-4566-B3F4-FE5E9DD75E21}"/>
              </a:ext>
            </a:extLst>
          </p:cNvPr>
          <p:cNvSpPr/>
          <p:nvPr/>
        </p:nvSpPr>
        <p:spPr>
          <a:xfrm>
            <a:off x="4904740" y="568642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BB5F4D1-FD1F-4C04-A54D-FDA04D259A9B}"/>
              </a:ext>
            </a:extLst>
          </p:cNvPr>
          <p:cNvSpPr/>
          <p:nvPr/>
        </p:nvSpPr>
        <p:spPr>
          <a:xfrm>
            <a:off x="7086602" y="535749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B47595A-21DF-4617-8715-43536929AC54}"/>
              </a:ext>
            </a:extLst>
          </p:cNvPr>
          <p:cNvSpPr/>
          <p:nvPr/>
        </p:nvSpPr>
        <p:spPr>
          <a:xfrm>
            <a:off x="7086602" y="569404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8832B387-BCAB-459E-9131-0B1A2BCB8E1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194957"/>
            <a:ext cx="5375298" cy="197530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B72FD500-7511-49AE-9E7E-04ACC71AC84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1345159"/>
            <a:ext cx="7905797" cy="3821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909383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DAAE800-302A-4DC8-9F68-A7B5012662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4" y="1940039"/>
            <a:ext cx="4341517" cy="92066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0D84961-0DCF-4474-B7AA-D4AF925128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799490"/>
            <a:ext cx="5445148" cy="536028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6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26000" y="5349875"/>
            <a:ext cx="25400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BD6AA3C-5DFF-463A-81F4-E211635F794B}"/>
              </a:ext>
            </a:extLst>
          </p:cNvPr>
          <p:cNvSpPr/>
          <p:nvPr/>
        </p:nvSpPr>
        <p:spPr>
          <a:xfrm>
            <a:off x="4904740" y="534987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3162CA1-94C7-4566-B3F4-FE5E9DD75E21}"/>
              </a:ext>
            </a:extLst>
          </p:cNvPr>
          <p:cNvSpPr/>
          <p:nvPr/>
        </p:nvSpPr>
        <p:spPr>
          <a:xfrm>
            <a:off x="4640580" y="5686426"/>
            <a:ext cx="45720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BB5F4D1-FD1F-4C04-A54D-FDA04D259A9B}"/>
              </a:ext>
            </a:extLst>
          </p:cNvPr>
          <p:cNvSpPr/>
          <p:nvPr/>
        </p:nvSpPr>
        <p:spPr>
          <a:xfrm>
            <a:off x="7086602" y="535749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B47595A-21DF-4617-8715-43536929AC54}"/>
              </a:ext>
            </a:extLst>
          </p:cNvPr>
          <p:cNvSpPr/>
          <p:nvPr/>
        </p:nvSpPr>
        <p:spPr>
          <a:xfrm>
            <a:off x="7086602" y="5694046"/>
            <a:ext cx="358138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F800BFF-9292-4174-8C5D-046BC5E055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1943256"/>
            <a:ext cx="7905797" cy="2880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893031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E4A6D9C5-A733-4D2B-8F58-3A3356DE80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09361" y="2215832"/>
            <a:ext cx="2438399" cy="174656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A535607-AB3F-4D34-818B-B1F984CB1FF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16784"/>
            <a:ext cx="2761638" cy="2320292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6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89500" y="5349875"/>
            <a:ext cx="24130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1BD6AA3C-5DFF-463A-81F4-E211635F794B}"/>
              </a:ext>
            </a:extLst>
          </p:cNvPr>
          <p:cNvSpPr/>
          <p:nvPr/>
        </p:nvSpPr>
        <p:spPr>
          <a:xfrm>
            <a:off x="4904740" y="534987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3162CA1-94C7-4566-B3F4-FE5E9DD75E21}"/>
              </a:ext>
            </a:extLst>
          </p:cNvPr>
          <p:cNvSpPr/>
          <p:nvPr/>
        </p:nvSpPr>
        <p:spPr>
          <a:xfrm>
            <a:off x="4640580" y="5686426"/>
            <a:ext cx="45720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BB5F4D1-FD1F-4C04-A54D-FDA04D259A9B}"/>
              </a:ext>
            </a:extLst>
          </p:cNvPr>
          <p:cNvSpPr/>
          <p:nvPr/>
        </p:nvSpPr>
        <p:spPr>
          <a:xfrm>
            <a:off x="7086602" y="5357496"/>
            <a:ext cx="193040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B47595A-21DF-4617-8715-43536929AC54}"/>
              </a:ext>
            </a:extLst>
          </p:cNvPr>
          <p:cNvSpPr/>
          <p:nvPr/>
        </p:nvSpPr>
        <p:spPr>
          <a:xfrm>
            <a:off x="7086602" y="5694046"/>
            <a:ext cx="358138" cy="2508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6436DD-B4F9-46C9-A732-85F17D31A5F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12084"/>
            <a:ext cx="7905797" cy="2112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23764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6" grpId="0" animBg="1"/>
      <p:bldP spid="17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7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9F0566-C442-40ED-AADA-ECAE5E69763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657542"/>
            <a:ext cx="7907446" cy="15429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0166DDB-709A-41DF-A9E8-12096D6C7C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24524" y="2847977"/>
            <a:ext cx="609600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57891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04530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mpare unit fractions</a:t>
                      </a:r>
                    </a:p>
                    <a:p>
                      <a:pPr rtl="0"/>
                      <a:endParaRPr lang="en-GB" sz="2400" b="0" dirty="0">
                        <a:effectLst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524275"/>
      </p:ext>
    </p:extLst>
  </p:cSld>
  <p:clrMapOvr>
    <a:masterClrMapping/>
  </p:clrMapOvr>
  <p:transition spd="slow" advTm="4000"/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5052781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:1-8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-4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844053"/>
      </p:ext>
    </p:extLst>
  </p:cSld>
  <p:clrMapOvr>
    <a:masterClrMapping/>
  </p:clrMapOvr>
  <p:transition spd="slow" advTm="4000"/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AB2D1CB-7D40-4BF4-AD9B-62C3E94677F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32168" y="4362450"/>
            <a:ext cx="270511" cy="266701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A02E6C-AC80-47BE-85EF-6F3584E4A3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749152"/>
            <a:ext cx="7907446" cy="135969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740910" y="4108848"/>
            <a:ext cx="241300" cy="7366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34225" y="4106863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89387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B6A1B190-A3DD-48D0-8193-4397612BAB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32168" y="4362450"/>
            <a:ext cx="270511" cy="266701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A0CE775-7CFE-488E-AA32-09113D3589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8655" y="2749152"/>
            <a:ext cx="5334690" cy="1359696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69205" y="4114800"/>
            <a:ext cx="254000" cy="7239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820535" y="4106863"/>
            <a:ext cx="2286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633945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BA02E6C-AC80-47BE-85EF-6F3584E4A3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8655" y="2892279"/>
            <a:ext cx="5334690" cy="1073443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5238" y="4108450"/>
            <a:ext cx="241300" cy="7366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820535" y="4106863"/>
            <a:ext cx="228600" cy="736600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D7C63149-EDB3-4D66-9DAA-3F9AED448700}"/>
              </a:ext>
            </a:extLst>
          </p:cNvPr>
          <p:cNvSpPr/>
          <p:nvPr/>
        </p:nvSpPr>
        <p:spPr>
          <a:xfrm>
            <a:off x="5852160" y="4620260"/>
            <a:ext cx="670560" cy="736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D4266A6-D3CA-40F1-9C19-942AEE0F8DD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32168" y="4362450"/>
            <a:ext cx="270511" cy="26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943026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FDF33D77-EE44-478A-9C87-F744BC5E16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C1AC37E-E853-4B41-B9B9-4863BE122502}"/>
              </a:ext>
            </a:extLst>
          </p:cNvPr>
          <p:cNvSpPr txBox="1"/>
          <p:nvPr/>
        </p:nvSpPr>
        <p:spPr>
          <a:xfrm>
            <a:off x="1666568" y="4540935"/>
            <a:ext cx="3510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 one-sixth = one-sixth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CEAAD7F-306F-4D64-864B-D3CF41ECEC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4126" y="1795833"/>
            <a:ext cx="6043152" cy="22669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2341BB0-A9A6-4175-8F85-8ED8EEDE9F9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974" y="1907380"/>
            <a:ext cx="6371304" cy="226695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AE31613-1BEE-4FB5-8DF4-A6995BE64EA2}"/>
              </a:ext>
            </a:extLst>
          </p:cNvPr>
          <p:cNvSpPr/>
          <p:nvPr/>
        </p:nvSpPr>
        <p:spPr>
          <a:xfrm>
            <a:off x="1179871" y="4245965"/>
            <a:ext cx="4807974" cy="1143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C846FD8-A61C-4500-A905-A93B47D4FE82}"/>
              </a:ext>
            </a:extLst>
          </p:cNvPr>
          <p:cNvSpPr txBox="1"/>
          <p:nvPr/>
        </p:nvSpPr>
        <p:spPr>
          <a:xfrm>
            <a:off x="1666568" y="4540935"/>
            <a:ext cx="3510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2 one-sixths = two-sixths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0BDA2F9-CC2E-4CB6-BEC7-8B811D734C4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4126" y="1814079"/>
            <a:ext cx="6043152" cy="2358541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56ED3332-CDC0-4FD4-8F2C-080FA021B195}"/>
              </a:ext>
            </a:extLst>
          </p:cNvPr>
          <p:cNvSpPr/>
          <p:nvPr/>
        </p:nvSpPr>
        <p:spPr>
          <a:xfrm>
            <a:off x="1017639" y="4183361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18F14A0-663D-4614-B30C-9FB1E260E0AC}"/>
              </a:ext>
            </a:extLst>
          </p:cNvPr>
          <p:cNvSpPr txBox="1"/>
          <p:nvPr/>
        </p:nvSpPr>
        <p:spPr>
          <a:xfrm>
            <a:off x="1342105" y="4540934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3 one-sixths = three-sixths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8B704CD-DCF7-4367-8C1F-B61EB55369D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1795833"/>
            <a:ext cx="6607278" cy="2450132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E841D6BB-F98C-491C-92A9-F3FB64163A34}"/>
              </a:ext>
            </a:extLst>
          </p:cNvPr>
          <p:cNvSpPr/>
          <p:nvPr/>
        </p:nvSpPr>
        <p:spPr>
          <a:xfrm>
            <a:off x="1017638" y="4081028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4511867A-D00A-4F44-9543-323B6AC8E8F5}"/>
              </a:ext>
            </a:extLst>
          </p:cNvPr>
          <p:cNvSpPr txBox="1"/>
          <p:nvPr/>
        </p:nvSpPr>
        <p:spPr>
          <a:xfrm>
            <a:off x="1342104" y="4538462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4 one-sixths = four-sixths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FFF9DAE7-FEF5-48C6-B3DA-CE27E8D333E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7638" y="1795833"/>
            <a:ext cx="4970207" cy="2387528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63179A4A-1D7C-4F6F-BB22-C93C779F980C}"/>
              </a:ext>
            </a:extLst>
          </p:cNvPr>
          <p:cNvSpPr/>
          <p:nvPr/>
        </p:nvSpPr>
        <p:spPr>
          <a:xfrm>
            <a:off x="1327355" y="4052649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0B00702-D68F-4AF5-83FC-4842B4B6EE37}"/>
              </a:ext>
            </a:extLst>
          </p:cNvPr>
          <p:cNvSpPr txBox="1"/>
          <p:nvPr/>
        </p:nvSpPr>
        <p:spPr>
          <a:xfrm>
            <a:off x="1371739" y="453599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5 one-sixths = five-sixths</a:t>
            </a:r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184226C4-D1AC-468F-83EF-03D3414EEA6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974" y="1793362"/>
            <a:ext cx="6607278" cy="2295469"/>
          </a:xfrm>
          <a:prstGeom prst="rect">
            <a:avLst/>
          </a:prstGeom>
        </p:spPr>
      </p:pic>
      <p:sp>
        <p:nvSpPr>
          <p:cNvPr id="41" name="Rectangle 40">
            <a:extLst>
              <a:ext uri="{FF2B5EF4-FFF2-40B4-BE49-F238E27FC236}">
                <a16:creationId xmlns:a16="http://schemas.microsoft.com/office/drawing/2014/main" id="{FB6438DE-F59B-4CD4-971A-64DEE77D7274}"/>
              </a:ext>
            </a:extLst>
          </p:cNvPr>
          <p:cNvSpPr/>
          <p:nvPr/>
        </p:nvSpPr>
        <p:spPr>
          <a:xfrm>
            <a:off x="1563330" y="4090059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8C2CCC9-0921-48FB-B276-7632D16CCF9D}"/>
              </a:ext>
            </a:extLst>
          </p:cNvPr>
          <p:cNvSpPr txBox="1"/>
          <p:nvPr/>
        </p:nvSpPr>
        <p:spPr>
          <a:xfrm>
            <a:off x="1312469" y="4539913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6 one-sixths = six-sixths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817DFF1B-08F5-487B-B87B-47FC0B92375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17638" y="1812367"/>
            <a:ext cx="5589641" cy="254044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EEA5E420-B574-457B-AF95-9B7EAA8CA7DA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scribe the fraction that you can see in two ways as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5 one-sixths the same a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two-sixths the same a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084224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8" grpId="0" animBg="1"/>
      <p:bldP spid="15" grpId="0"/>
      <p:bldP spid="21" grpId="0" animBg="1"/>
      <p:bldP spid="23" grpId="0"/>
      <p:bldP spid="29" grpId="0" animBg="1"/>
      <p:bldP spid="30" grpId="0"/>
      <p:bldP spid="37" grpId="0" animBg="1"/>
      <p:bldP spid="38" grpId="0"/>
      <p:bldP spid="41" grpId="0" animBg="1"/>
      <p:bldP spid="42" grpId="0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A9739D-3F33-4E38-AADF-CFB7F26B8E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81014" y="971142"/>
            <a:ext cx="4429972" cy="10318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D5EF61E-8788-4542-BCD7-E4519AFA989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81014" y="1457777"/>
            <a:ext cx="523346" cy="53805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7ED5225-8641-4239-8422-BA16CFC44BF8}"/>
              </a:ext>
            </a:extLst>
          </p:cNvPr>
          <p:cNvSpPr/>
          <p:nvPr/>
        </p:nvSpPr>
        <p:spPr>
          <a:xfrm>
            <a:off x="4404360" y="1371961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E6C601D-0898-4B3D-BAAA-664300938DA9}"/>
              </a:ext>
            </a:extLst>
          </p:cNvPr>
          <p:cNvSpPr/>
          <p:nvPr/>
        </p:nvSpPr>
        <p:spPr>
          <a:xfrm>
            <a:off x="5572654" y="1371960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4FD00DF-4EC1-44C1-AED3-50CFA13CB320}"/>
              </a:ext>
            </a:extLst>
          </p:cNvPr>
          <p:cNvSpPr/>
          <p:nvPr/>
        </p:nvSpPr>
        <p:spPr>
          <a:xfrm>
            <a:off x="6680147" y="1382665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5A646C6-2BC6-4245-ACFA-2AC47D5B14F6}"/>
              </a:ext>
            </a:extLst>
          </p:cNvPr>
          <p:cNvSpPr/>
          <p:nvPr/>
        </p:nvSpPr>
        <p:spPr>
          <a:xfrm>
            <a:off x="7818040" y="1371959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64D12CD-4F92-4D07-AB1C-A05FF66E82C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8507" y="1457777"/>
            <a:ext cx="523347" cy="53805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C122317-6051-457D-A5F1-72061BCEF69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26398" y="1457777"/>
            <a:ext cx="523348" cy="53805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A5E70C2-24AD-4F44-A430-242F4F84E89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64291" y="1460156"/>
            <a:ext cx="523346" cy="53805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D81969E-BB18-4C78-9AEB-7F50CDFE781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83514" y="2198972"/>
            <a:ext cx="4429972" cy="4172796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8F5A7510-9D3F-4A46-A399-10A48450B001}"/>
              </a:ext>
            </a:extLst>
          </p:cNvPr>
          <p:cNvSpPr/>
          <p:nvPr/>
        </p:nvSpPr>
        <p:spPr>
          <a:xfrm>
            <a:off x="3599543" y="2310826"/>
            <a:ext cx="5109028" cy="1263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7986370-92E7-4F24-8A79-6A0798EF7B1A}"/>
              </a:ext>
            </a:extLst>
          </p:cNvPr>
          <p:cNvSpPr/>
          <p:nvPr/>
        </p:nvSpPr>
        <p:spPr>
          <a:xfrm>
            <a:off x="3751943" y="3538656"/>
            <a:ext cx="5109028" cy="1263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35D21C7-4A6D-4480-A40C-C343A946F0BF}"/>
              </a:ext>
            </a:extLst>
          </p:cNvPr>
          <p:cNvSpPr/>
          <p:nvPr/>
        </p:nvSpPr>
        <p:spPr>
          <a:xfrm>
            <a:off x="3920564" y="4988955"/>
            <a:ext cx="5109028" cy="1263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416571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20" grpId="0" animBg="1"/>
      <p:bldP spid="32" grpId="0" animBg="1"/>
      <p:bldP spid="33" grpId="0" animBg="1"/>
      <p:bldP spid="35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4C3DBD-E320-4028-A432-31715B6BF68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1202720"/>
            <a:ext cx="6816764" cy="482992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1ED6651-43F7-4491-A64D-25BA344EF014}"/>
              </a:ext>
            </a:extLst>
          </p:cNvPr>
          <p:cNvSpPr/>
          <p:nvPr/>
        </p:nvSpPr>
        <p:spPr>
          <a:xfrm>
            <a:off x="2888343" y="2162628"/>
            <a:ext cx="6415314" cy="1190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6743B96A-30F7-4C26-A0F8-415BBC41A4E0}"/>
              </a:ext>
            </a:extLst>
          </p:cNvPr>
          <p:cNvSpPr/>
          <p:nvPr/>
        </p:nvSpPr>
        <p:spPr>
          <a:xfrm>
            <a:off x="2888343" y="3426352"/>
            <a:ext cx="6415314" cy="1190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59D383C-75DB-4F2B-96EA-00512BE80201}"/>
              </a:ext>
            </a:extLst>
          </p:cNvPr>
          <p:cNvSpPr/>
          <p:nvPr/>
        </p:nvSpPr>
        <p:spPr>
          <a:xfrm>
            <a:off x="3089068" y="4734598"/>
            <a:ext cx="6415314" cy="11901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23A869-910A-4320-B7D4-BF697D31160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2938525"/>
            <a:ext cx="6816764" cy="98095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F1DF22A-C3F7-4704-89C9-8A783E7E77F5}"/>
              </a:ext>
            </a:extLst>
          </p:cNvPr>
          <p:cNvSpPr/>
          <p:nvPr/>
        </p:nvSpPr>
        <p:spPr>
          <a:xfrm>
            <a:off x="3089068" y="754743"/>
            <a:ext cx="5967846" cy="11113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666362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9" grpId="0" animBg="1"/>
      <p:bldP spid="19" grpId="1" animBg="1"/>
      <p:bldP spid="22" grpId="0" animBg="1"/>
      <p:bldP spid="22" grpId="1" animBg="1"/>
      <p:bldP spid="8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4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3F7A0-5F4F-438A-B35D-DFF82BA38D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702862"/>
            <a:ext cx="7907446" cy="345227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637BAE2-8C2E-4AB7-9154-C1C87ACEF71E}"/>
              </a:ext>
            </a:extLst>
          </p:cNvPr>
          <p:cNvSpPr/>
          <p:nvPr/>
        </p:nvSpPr>
        <p:spPr>
          <a:xfrm>
            <a:off x="5734139" y="3649039"/>
            <a:ext cx="711200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FD77FCC-947A-4BDB-8BCE-B4350527036F}"/>
              </a:ext>
            </a:extLst>
          </p:cNvPr>
          <p:cNvSpPr/>
          <p:nvPr/>
        </p:nvSpPr>
        <p:spPr>
          <a:xfrm>
            <a:off x="4931229" y="3628571"/>
            <a:ext cx="711200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6122091-97E2-4FD4-B289-340D0EC06B61}"/>
              </a:ext>
            </a:extLst>
          </p:cNvPr>
          <p:cNvSpPr/>
          <p:nvPr/>
        </p:nvSpPr>
        <p:spPr>
          <a:xfrm>
            <a:off x="4419601" y="3628571"/>
            <a:ext cx="359229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1DD9E1B-57DD-48F6-A289-18ECB2614DED}"/>
              </a:ext>
            </a:extLst>
          </p:cNvPr>
          <p:cNvSpPr/>
          <p:nvPr/>
        </p:nvSpPr>
        <p:spPr>
          <a:xfrm>
            <a:off x="4168867" y="3628571"/>
            <a:ext cx="182154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3F526F8-2846-4BE0-AE93-5458630D18DF}"/>
              </a:ext>
            </a:extLst>
          </p:cNvPr>
          <p:cNvSpPr/>
          <p:nvPr/>
        </p:nvSpPr>
        <p:spPr>
          <a:xfrm>
            <a:off x="3963494" y="3628572"/>
            <a:ext cx="182154" cy="562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9722F9A-C74D-4425-8644-7026B823C09F}"/>
              </a:ext>
            </a:extLst>
          </p:cNvPr>
          <p:cNvSpPr/>
          <p:nvPr/>
        </p:nvSpPr>
        <p:spPr>
          <a:xfrm>
            <a:off x="3827761" y="3621427"/>
            <a:ext cx="140495" cy="1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BEEAE15-CFD6-4A4C-9139-F27758F9E048}"/>
              </a:ext>
            </a:extLst>
          </p:cNvPr>
          <p:cNvSpPr/>
          <p:nvPr/>
        </p:nvSpPr>
        <p:spPr>
          <a:xfrm>
            <a:off x="3846210" y="3733802"/>
            <a:ext cx="117284" cy="688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85603C5-EA9C-46DE-B56D-05E1F049BB02}"/>
              </a:ext>
            </a:extLst>
          </p:cNvPr>
          <p:cNvSpPr/>
          <p:nvPr/>
        </p:nvSpPr>
        <p:spPr>
          <a:xfrm>
            <a:off x="3834604" y="4421980"/>
            <a:ext cx="211140" cy="384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1026C00-C27E-4937-8BD2-CF764C11F287}"/>
              </a:ext>
            </a:extLst>
          </p:cNvPr>
          <p:cNvSpPr/>
          <p:nvPr/>
        </p:nvSpPr>
        <p:spPr>
          <a:xfrm>
            <a:off x="3638758" y="3621427"/>
            <a:ext cx="140495" cy="1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10E06C0-CC0A-4EB7-940C-CA12D7900C29}"/>
              </a:ext>
            </a:extLst>
          </p:cNvPr>
          <p:cNvSpPr/>
          <p:nvPr/>
        </p:nvSpPr>
        <p:spPr>
          <a:xfrm>
            <a:off x="3642921" y="3733802"/>
            <a:ext cx="117284" cy="688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0F3A0AC-6F5D-48BF-8613-50F766DB76F8}"/>
              </a:ext>
            </a:extLst>
          </p:cNvPr>
          <p:cNvSpPr/>
          <p:nvPr/>
        </p:nvSpPr>
        <p:spPr>
          <a:xfrm>
            <a:off x="3631315" y="4421980"/>
            <a:ext cx="211140" cy="645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5BD6D9E-A634-41AB-A3EC-A3F3B089D22E}"/>
              </a:ext>
            </a:extLst>
          </p:cNvPr>
          <p:cNvSpPr/>
          <p:nvPr/>
        </p:nvSpPr>
        <p:spPr>
          <a:xfrm>
            <a:off x="3712575" y="2338389"/>
            <a:ext cx="211140" cy="9856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23469F7-F6D8-44FA-9521-B0C4F9259649}"/>
              </a:ext>
            </a:extLst>
          </p:cNvPr>
          <p:cNvSpPr/>
          <p:nvPr/>
        </p:nvSpPr>
        <p:spPr>
          <a:xfrm>
            <a:off x="3496281" y="2305051"/>
            <a:ext cx="211140" cy="10256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CE4A275-762D-42C9-9C58-271464E52250}"/>
              </a:ext>
            </a:extLst>
          </p:cNvPr>
          <p:cNvSpPr/>
          <p:nvPr/>
        </p:nvSpPr>
        <p:spPr>
          <a:xfrm>
            <a:off x="3273450" y="1693068"/>
            <a:ext cx="569005" cy="611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158858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16" grpId="0" animBg="1"/>
      <p:bldP spid="18" grpId="0" animBg="1"/>
      <p:bldP spid="21" grpId="0" animBg="1"/>
      <p:bldP spid="25" grpId="0" animBg="1"/>
      <p:bldP spid="27" grpId="0" animBg="1"/>
      <p:bldP spid="29" grpId="0" animBg="1"/>
      <p:bldP spid="30" grpId="0" animBg="1"/>
      <p:bldP spid="31" grpId="0" animBg="1"/>
      <p:bldP spid="37" grpId="0" animBg="1"/>
      <p:bldP spid="41" grpId="0" animBg="1"/>
      <p:bldP spid="43" grpId="0" animBg="1"/>
    </p:bld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9755261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ompare fractions with the same numerator</a:t>
                      </a:r>
                    </a:p>
                    <a:p>
                      <a:pPr rtl="0"/>
                      <a:endParaRPr lang="en-GB" sz="2400" b="0" dirty="0">
                        <a:effectLst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083264"/>
      </p:ext>
    </p:extLst>
  </p:cSld>
  <p:clrMapOvr>
    <a:masterClrMapping/>
  </p:clrMapOvr>
  <p:transition spd="slow" advTm="4000"/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3521394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:6-8.1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9-5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883349"/>
      </p:ext>
    </p:extLst>
  </p:cSld>
  <p:clrMapOvr>
    <a:masterClrMapping/>
  </p:clrMapOvr>
  <p:transition spd="slow" advTm="4000"/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>
            <a:extLst>
              <a:ext uri="{FF2B5EF4-FFF2-40B4-BE49-F238E27FC236}">
                <a16:creationId xmlns:a16="http://schemas.microsoft.com/office/drawing/2014/main" id="{391F1BCF-5DC4-4613-B340-72763DED4D4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61151" y="1280318"/>
            <a:ext cx="176315" cy="17383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71E910-3087-4C4C-90B8-0C2EC38131B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197420"/>
            <a:ext cx="7905797" cy="234613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CD6CE78B-4552-4683-80D9-7DB8466515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3914" y="4255938"/>
            <a:ext cx="992980" cy="128126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691EAF9-D122-4533-BB0F-A188551C5EF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43664" y="4255938"/>
            <a:ext cx="992981" cy="128126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656CFEC-4516-4E0F-8B30-D177458C7DE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86501" y="4252722"/>
            <a:ext cx="1581148" cy="127177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24F6BA94-5519-465A-8396-98FEE538B77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4252721"/>
            <a:ext cx="3762398" cy="1271780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6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933950" y="1071563"/>
            <a:ext cx="2324100" cy="558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32EF6A9-BBDD-4923-B254-A1131C54C607}"/>
              </a:ext>
            </a:extLst>
          </p:cNvPr>
          <p:cNvSpPr/>
          <p:nvPr/>
        </p:nvSpPr>
        <p:spPr>
          <a:xfrm>
            <a:off x="6661150" y="1454151"/>
            <a:ext cx="222250" cy="169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6E62259-7879-46D9-B67A-30B9B5B704E5}"/>
              </a:ext>
            </a:extLst>
          </p:cNvPr>
          <p:cNvSpPr/>
          <p:nvPr/>
        </p:nvSpPr>
        <p:spPr>
          <a:xfrm>
            <a:off x="584454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F54C6B-AD0A-4163-8FAF-66A48705F0F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83326" y="4100321"/>
            <a:ext cx="1439239" cy="2159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164E656-B85F-40E3-AF11-CF0C5EA697D5}"/>
              </a:ext>
            </a:extLst>
          </p:cNvPr>
          <p:cNvSpPr txBox="1"/>
          <p:nvPr/>
        </p:nvSpPr>
        <p:spPr>
          <a:xfrm>
            <a:off x="4234218" y="5752603"/>
            <a:ext cx="1714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Izzy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9C84E55-892B-4FEB-8819-0D6A6DE8481F}"/>
              </a:ext>
            </a:extLst>
          </p:cNvPr>
          <p:cNvSpPr txBox="1"/>
          <p:nvPr/>
        </p:nvSpPr>
        <p:spPr>
          <a:xfrm>
            <a:off x="6082993" y="5748604"/>
            <a:ext cx="17143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livi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1F2E4FC-14E3-4C41-B592-F1938457C8A6}"/>
              </a:ext>
            </a:extLst>
          </p:cNvPr>
          <p:cNvSpPr/>
          <p:nvPr/>
        </p:nvSpPr>
        <p:spPr>
          <a:xfrm>
            <a:off x="4484915" y="917694"/>
            <a:ext cx="3802743" cy="1242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0F57675-446C-408E-A950-042AB841D7E4}"/>
              </a:ext>
            </a:extLst>
          </p:cNvPr>
          <p:cNvSpPr txBox="1"/>
          <p:nvPr/>
        </p:nvSpPr>
        <p:spPr>
          <a:xfrm>
            <a:off x="1523999" y="110634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546725" y="1794102"/>
            <a:ext cx="977900" cy="7366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4EE436B-A80C-46F7-8AFF-13001FF2499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70493" y="2040581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28808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6" grpId="0"/>
      <p:bldP spid="21" grpId="0"/>
      <p:bldP spid="8" grpId="0" animBg="1"/>
      <p:bldP spid="24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6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21250" y="1071563"/>
            <a:ext cx="2349500" cy="558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32EF6A9-BBDD-4923-B254-A1131C54C607}"/>
              </a:ext>
            </a:extLst>
          </p:cNvPr>
          <p:cNvSpPr/>
          <p:nvPr/>
        </p:nvSpPr>
        <p:spPr>
          <a:xfrm>
            <a:off x="6661150" y="1454151"/>
            <a:ext cx="222250" cy="169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1F2E4FC-14E3-4C41-B592-F1938457C8A6}"/>
              </a:ext>
            </a:extLst>
          </p:cNvPr>
          <p:cNvSpPr/>
          <p:nvPr/>
        </p:nvSpPr>
        <p:spPr>
          <a:xfrm>
            <a:off x="4484915" y="917694"/>
            <a:ext cx="3802743" cy="1242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46725" y="1794101"/>
            <a:ext cx="977900" cy="736600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E0F57675-446C-408E-A950-042AB841D7E4}"/>
              </a:ext>
            </a:extLst>
          </p:cNvPr>
          <p:cNvSpPr txBox="1"/>
          <p:nvPr/>
        </p:nvSpPr>
        <p:spPr>
          <a:xfrm>
            <a:off x="1523999" y="110634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3576B42F-C6E1-4003-8672-39FD5E09B7E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197420"/>
            <a:ext cx="7905797" cy="234613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9135F5AD-F6D9-4308-B3C4-B5A333DA3C4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3914" y="4255938"/>
            <a:ext cx="992980" cy="1281262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4DF1EA5-A603-448C-B822-09D0F346891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43664" y="4255938"/>
            <a:ext cx="992981" cy="128126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52A868DD-973E-4D3F-9C9F-5A01F65EE46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86501" y="4252722"/>
            <a:ext cx="1581148" cy="127177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7BF5748E-5629-46FE-AB1D-3E92B863E32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4252721"/>
            <a:ext cx="3762398" cy="127178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C86CFD5-2261-4F90-A1F1-98E2EC7080F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162300"/>
            <a:ext cx="7905797" cy="222885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992A015-D8A9-496A-8DE3-83961C516CED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4750" y="3385921"/>
            <a:ext cx="2097909" cy="191541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49FFFD7-C336-4842-BE28-CEEDB8FB92D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198564"/>
            <a:ext cx="3952898" cy="2098806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0219C8D-1329-4680-8816-CFA90D920D2B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86474" y="3388302"/>
            <a:ext cx="2044701" cy="191541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58E9DD4-019D-4F87-A216-3A8E2C35D63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3205133"/>
            <a:ext cx="2351313" cy="2098806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5C25D9A2-A282-4F1C-919D-81D36E80BBD9}"/>
              </a:ext>
            </a:extLst>
          </p:cNvPr>
          <p:cNvSpPr/>
          <p:nvPr/>
        </p:nvSpPr>
        <p:spPr>
          <a:xfrm>
            <a:off x="584454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F47A8C8D-330A-4BAC-989F-36CBC2F9C3C1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70493" y="2040581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729160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6</a:t>
            </a:r>
          </a:p>
        </p:txBody>
      </p:sp>
      <p:pic>
        <p:nvPicPr>
          <p:cNvPr id="20" name="Image 1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46725" y="1794101"/>
            <a:ext cx="977900" cy="736600"/>
          </a:xfrm>
          <a:prstGeom prst="rect">
            <a:avLst/>
          </a:prstGeom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53C8703D-281B-4B7E-8A4C-3185AFAE1C88}"/>
              </a:ext>
            </a:extLst>
          </p:cNvPr>
          <p:cNvSpPr/>
          <p:nvPr/>
        </p:nvSpPr>
        <p:spPr>
          <a:xfrm>
            <a:off x="584454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B172D87-A9B3-4757-9F3F-0EC1D5AAA04E}"/>
              </a:ext>
            </a:extLst>
          </p:cNvPr>
          <p:cNvSpPr txBox="1"/>
          <p:nvPr/>
        </p:nvSpPr>
        <p:spPr>
          <a:xfrm>
            <a:off x="1523999" y="110635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number line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A23E0F7-470E-4535-B962-A36FE667E00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306015"/>
            <a:ext cx="7907446" cy="260367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7C122513-4F1F-4183-829E-826BA6C9E7F3}"/>
              </a:ext>
            </a:extLst>
          </p:cNvPr>
          <p:cNvSpPr/>
          <p:nvPr/>
        </p:nvSpPr>
        <p:spPr>
          <a:xfrm>
            <a:off x="6800850" y="3714750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4FC8EE7-F1FB-40BC-988F-9F185C7F8110}"/>
              </a:ext>
            </a:extLst>
          </p:cNvPr>
          <p:cNvSpPr/>
          <p:nvPr/>
        </p:nvSpPr>
        <p:spPr>
          <a:xfrm>
            <a:off x="5857876" y="5039519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842DA5EB-B889-4CF3-9310-15B08F5AF415}"/>
              </a:ext>
            </a:extLst>
          </p:cNvPr>
          <p:cNvSpPr/>
          <p:nvPr/>
        </p:nvSpPr>
        <p:spPr>
          <a:xfrm>
            <a:off x="3074195" y="4876800"/>
            <a:ext cx="596741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F57D3E10-27BF-459A-A851-6AC230245360}"/>
              </a:ext>
            </a:extLst>
          </p:cNvPr>
          <p:cNvSpPr/>
          <p:nvPr/>
        </p:nvSpPr>
        <p:spPr>
          <a:xfrm>
            <a:off x="3074195" y="4717254"/>
            <a:ext cx="596741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ABA461AA-3D67-4765-99EB-7B571CC29361}"/>
              </a:ext>
            </a:extLst>
          </p:cNvPr>
          <p:cNvSpPr/>
          <p:nvPr/>
        </p:nvSpPr>
        <p:spPr>
          <a:xfrm>
            <a:off x="9074945" y="4873579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C2D1BDE1-EDD0-4846-941B-E32E3CEA0E49}"/>
              </a:ext>
            </a:extLst>
          </p:cNvPr>
          <p:cNvSpPr/>
          <p:nvPr/>
        </p:nvSpPr>
        <p:spPr>
          <a:xfrm>
            <a:off x="9074945" y="4680650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8408310E-8ADD-4EE1-B5C7-35E8E803DC67}"/>
              </a:ext>
            </a:extLst>
          </p:cNvPr>
          <p:cNvSpPr/>
          <p:nvPr/>
        </p:nvSpPr>
        <p:spPr>
          <a:xfrm>
            <a:off x="3074195" y="3459687"/>
            <a:ext cx="597027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FC7129FA-F5D1-4D93-89AA-4B4F6951618B}"/>
              </a:ext>
            </a:extLst>
          </p:cNvPr>
          <p:cNvSpPr/>
          <p:nvPr/>
        </p:nvSpPr>
        <p:spPr>
          <a:xfrm>
            <a:off x="3074195" y="3300141"/>
            <a:ext cx="597027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7BD0F280-44DC-425C-BE8E-98E5DF94CBBD}"/>
              </a:ext>
            </a:extLst>
          </p:cNvPr>
          <p:cNvSpPr/>
          <p:nvPr/>
        </p:nvSpPr>
        <p:spPr>
          <a:xfrm>
            <a:off x="9077805" y="3456466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BBDB4A8-A8CC-418E-9994-9CF0841C8B64}"/>
              </a:ext>
            </a:extLst>
          </p:cNvPr>
          <p:cNvSpPr/>
          <p:nvPr/>
        </p:nvSpPr>
        <p:spPr>
          <a:xfrm>
            <a:off x="9077805" y="3263537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DEFDD434-7F5B-4F4B-BDD9-72627D01861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9200" y="3306015"/>
            <a:ext cx="50801" cy="408735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4D08B0D7-3BF4-4155-90F7-23510F1F287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3264" y="3306015"/>
            <a:ext cx="45719" cy="408735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6F24484A-E667-44BF-8DF8-B99467AF88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39796" y="4720704"/>
            <a:ext cx="50801" cy="408735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E4B3561-EED3-45DC-BF16-D0BA2B74769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42210" y="4720704"/>
            <a:ext cx="45719" cy="408735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DB01C0FE-031D-494A-B49B-1FF95DF3DBB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37794" y="4720704"/>
            <a:ext cx="45719" cy="40873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696F465-B6E2-406A-9C72-D5EFC26525F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70493" y="2040581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97112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4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>
            <a:extLst>
              <a:ext uri="{FF2B5EF4-FFF2-40B4-BE49-F238E27FC236}">
                <a16:creationId xmlns:a16="http://schemas.microsoft.com/office/drawing/2014/main" id="{AA2F4F64-6758-42F5-B50E-90C0927CCE0E}"/>
              </a:ext>
            </a:extLst>
          </p:cNvPr>
          <p:cNvSpPr txBox="1"/>
          <p:nvPr/>
        </p:nvSpPr>
        <p:spPr>
          <a:xfrm>
            <a:off x="1523999" y="110777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6</a:t>
            </a:r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16500" y="2335213"/>
            <a:ext cx="2159000" cy="55880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05388" y="3151188"/>
            <a:ext cx="2184400" cy="558800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127500" y="3963988"/>
            <a:ext cx="3937000" cy="5588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22538" y="4778375"/>
            <a:ext cx="71628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899865"/>
      </p:ext>
    </p:extLst>
  </p:cSld>
  <p:clrMapOvr>
    <a:masterClrMapping/>
  </p:clrMapOvr>
  <p:transition spd="slow" advTm="4000"/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95CA3387-A51F-408F-A042-243E22CA70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4010" y="4363448"/>
            <a:ext cx="2723983" cy="807397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B844AD6-B68C-4DA7-8187-A708E176D353}"/>
              </a:ext>
            </a:extLst>
          </p:cNvPr>
          <p:cNvSpPr txBox="1"/>
          <p:nvPr/>
        </p:nvSpPr>
        <p:spPr>
          <a:xfrm>
            <a:off x="1523999" y="109183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DEA3123-6EA5-4394-8AC2-2FFFE28487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2922" y="2640304"/>
            <a:ext cx="3326159" cy="169807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0D3650-82CE-49DB-9F50-5027518411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1853" y="2647130"/>
            <a:ext cx="1703836" cy="16413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EA2AE22-D8A0-421D-8CA2-F327BA4274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0265" y="2639986"/>
            <a:ext cx="1703836" cy="164287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5E489F1C-A7F5-44D3-A114-C439784B3A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47130"/>
            <a:ext cx="1701179" cy="164135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0E79312-F761-4AB1-B294-D4F6BA5C522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39986"/>
            <a:ext cx="1809749" cy="164287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EA98325-C1D0-45A9-AC87-A0CC76BC0011}"/>
              </a:ext>
            </a:extLst>
          </p:cNvPr>
          <p:cNvSpPr/>
          <p:nvPr/>
        </p:nvSpPr>
        <p:spPr>
          <a:xfrm>
            <a:off x="5987431" y="4624800"/>
            <a:ext cx="299071" cy="47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F6FBBC2D-0EED-4D32-8C12-0B20D9EF80A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4659" y="4680313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95251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0FB66FA-90D6-4E4F-83FD-66BACAFF76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4179" y="1557753"/>
            <a:ext cx="7907446" cy="6300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923B537-ECE0-4BF3-BC42-489577CFB61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64179" y="1554202"/>
            <a:ext cx="831904" cy="630001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8C12785-E54D-424A-9FEF-E3C789133C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6434699-801F-43F2-90C7-ACA0EC1817C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71402" y="1570827"/>
            <a:ext cx="624681" cy="774027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AFB2531D-D30D-4C3F-911D-B14C6327E0FC}"/>
              </a:ext>
            </a:extLst>
          </p:cNvPr>
          <p:cNvSpPr txBox="1"/>
          <p:nvPr/>
        </p:nvSpPr>
        <p:spPr>
          <a:xfrm>
            <a:off x="4038380" y="2906121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 one-tenth = one-tenth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5F5F77EA-9EBE-4E7C-9640-B088331013F3}"/>
              </a:ext>
            </a:extLst>
          </p:cNvPr>
          <p:cNvSpPr/>
          <p:nvPr/>
        </p:nvSpPr>
        <p:spPr>
          <a:xfrm>
            <a:off x="3713913" y="2359716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63D587A-1AF7-4BBD-9598-FA79A33F1B26}"/>
              </a:ext>
            </a:extLst>
          </p:cNvPr>
          <p:cNvSpPr txBox="1"/>
          <p:nvPr/>
        </p:nvSpPr>
        <p:spPr>
          <a:xfrm>
            <a:off x="4038379" y="2906121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2 one-tenths = two-tenths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E7A0F153-4BEC-4AD1-A99B-7F1919708BE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96083" y="1555413"/>
            <a:ext cx="778669" cy="630001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0D087558-55E3-48E7-AA1F-D9A6EF0B5A1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03305" y="1564140"/>
            <a:ext cx="352373" cy="774027"/>
          </a:xfrm>
          <a:prstGeom prst="rect">
            <a:avLst/>
          </a:prstGeom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1405C131-ADBE-43EA-9049-90FA274B21D2}"/>
              </a:ext>
            </a:extLst>
          </p:cNvPr>
          <p:cNvSpPr/>
          <p:nvPr/>
        </p:nvSpPr>
        <p:spPr>
          <a:xfrm>
            <a:off x="3713913" y="2333404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8206E43F-FB62-4142-99CA-2101415E3052}"/>
              </a:ext>
            </a:extLst>
          </p:cNvPr>
          <p:cNvSpPr txBox="1"/>
          <p:nvPr/>
        </p:nvSpPr>
        <p:spPr>
          <a:xfrm>
            <a:off x="4038379" y="2906121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3 one-tenths = three-tenths</a:t>
            </a:r>
          </a:p>
        </p:txBody>
      </p:sp>
      <p:pic>
        <p:nvPicPr>
          <p:cNvPr id="54" name="Picture 53">
            <a:extLst>
              <a:ext uri="{FF2B5EF4-FFF2-40B4-BE49-F238E27FC236}">
                <a16:creationId xmlns:a16="http://schemas.microsoft.com/office/drawing/2014/main" id="{7415A7C5-B924-4D2D-895A-47538A02A49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62897" y="1557062"/>
            <a:ext cx="790524" cy="630001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F4C886BC-4FBE-4B83-8051-FF1ACEF9B1B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5246" y="1565789"/>
            <a:ext cx="431006" cy="774027"/>
          </a:xfrm>
          <a:prstGeom prst="rect">
            <a:avLst/>
          </a:prstGeom>
        </p:spPr>
      </p:pic>
      <p:sp>
        <p:nvSpPr>
          <p:cNvPr id="59" name="Rectangle 58">
            <a:extLst>
              <a:ext uri="{FF2B5EF4-FFF2-40B4-BE49-F238E27FC236}">
                <a16:creationId xmlns:a16="http://schemas.microsoft.com/office/drawing/2014/main" id="{1D7F3940-0FDC-4EB2-B541-BF0B7CC8FB2B}"/>
              </a:ext>
            </a:extLst>
          </p:cNvPr>
          <p:cNvSpPr/>
          <p:nvPr/>
        </p:nvSpPr>
        <p:spPr>
          <a:xfrm>
            <a:off x="3762897" y="2480704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2C7EE85E-D366-4D87-97BA-DD13E00FAB42}"/>
              </a:ext>
            </a:extLst>
          </p:cNvPr>
          <p:cNvSpPr txBox="1"/>
          <p:nvPr/>
        </p:nvSpPr>
        <p:spPr>
          <a:xfrm>
            <a:off x="4038378" y="2899103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4 one-tenths = four-tenths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3BA2A1D-9872-4E96-8288-2CF3C6CCD1A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45138" y="1557338"/>
            <a:ext cx="790524" cy="630001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DE535064-30B9-4228-AE74-18CD7D3A404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97487" y="1566065"/>
            <a:ext cx="431006" cy="774027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DAE2746D-F0E3-439F-86A6-81332E95DC01}"/>
              </a:ext>
            </a:extLst>
          </p:cNvPr>
          <p:cNvSpPr/>
          <p:nvPr/>
        </p:nvSpPr>
        <p:spPr>
          <a:xfrm>
            <a:off x="3800996" y="2576035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F33D01B2-898E-4D1B-BA3F-4C4136C23A6B}"/>
              </a:ext>
            </a:extLst>
          </p:cNvPr>
          <p:cNvSpPr txBox="1"/>
          <p:nvPr/>
        </p:nvSpPr>
        <p:spPr>
          <a:xfrm>
            <a:off x="4038378" y="2891607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5 one-tenths = five-tenths</a:t>
            </a: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E95D0CDA-0234-44A7-A11F-33AAB856D66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27378" y="1553826"/>
            <a:ext cx="790524" cy="63000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B7770F44-B167-4FAE-BF7A-D81F3B56359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79727" y="1562553"/>
            <a:ext cx="431006" cy="774027"/>
          </a:xfrm>
          <a:prstGeom prst="rect">
            <a:avLst/>
          </a:prstGeom>
        </p:spPr>
      </p:pic>
      <p:sp>
        <p:nvSpPr>
          <p:cNvPr id="75" name="Rectangle 74">
            <a:extLst>
              <a:ext uri="{FF2B5EF4-FFF2-40B4-BE49-F238E27FC236}">
                <a16:creationId xmlns:a16="http://schemas.microsoft.com/office/drawing/2014/main" id="{D462232C-2D1C-4C37-9725-0E5D0A79607C}"/>
              </a:ext>
            </a:extLst>
          </p:cNvPr>
          <p:cNvSpPr/>
          <p:nvPr/>
        </p:nvSpPr>
        <p:spPr>
          <a:xfrm>
            <a:off x="3555677" y="2352698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1C4211B-D9AB-402D-83D3-7557062259E2}"/>
              </a:ext>
            </a:extLst>
          </p:cNvPr>
          <p:cNvSpPr txBox="1"/>
          <p:nvPr/>
        </p:nvSpPr>
        <p:spPr>
          <a:xfrm>
            <a:off x="4038378" y="2899941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6 one-tenths = six-tenths</a:t>
            </a:r>
          </a:p>
        </p:txBody>
      </p:sp>
      <p:pic>
        <p:nvPicPr>
          <p:cNvPr id="79" name="Picture 78">
            <a:extLst>
              <a:ext uri="{FF2B5EF4-FFF2-40B4-BE49-F238E27FC236}">
                <a16:creationId xmlns:a16="http://schemas.microsoft.com/office/drawing/2014/main" id="{2FA29EEC-FACB-4861-A1A3-453D62192EB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9618" y="1556339"/>
            <a:ext cx="790524" cy="630001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E543A9A3-4BAD-4EFD-B42B-D6C7556B3F7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61967" y="1565066"/>
            <a:ext cx="431006" cy="774027"/>
          </a:xfrm>
          <a:prstGeom prst="rect">
            <a:avLst/>
          </a:prstGeom>
        </p:spPr>
      </p:pic>
      <p:sp>
        <p:nvSpPr>
          <p:cNvPr id="83" name="Rectangle 82">
            <a:extLst>
              <a:ext uri="{FF2B5EF4-FFF2-40B4-BE49-F238E27FC236}">
                <a16:creationId xmlns:a16="http://schemas.microsoft.com/office/drawing/2014/main" id="{2A3B06D3-FE9D-496A-A38E-F843926BC7DE}"/>
              </a:ext>
            </a:extLst>
          </p:cNvPr>
          <p:cNvSpPr/>
          <p:nvPr/>
        </p:nvSpPr>
        <p:spPr>
          <a:xfrm>
            <a:off x="3811881" y="2658578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AAB195AC-CEF0-47BD-83DB-86E9196748BC}"/>
              </a:ext>
            </a:extLst>
          </p:cNvPr>
          <p:cNvSpPr txBox="1"/>
          <p:nvPr/>
        </p:nvSpPr>
        <p:spPr>
          <a:xfrm>
            <a:off x="4039568" y="2906120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7 one-tenths = seven-tenths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:a16="http://schemas.microsoft.com/office/drawing/2014/main" id="{2B65EA64-6B6A-4A5A-B45D-4C5BABE86B9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82945" y="1557338"/>
            <a:ext cx="790524" cy="630001"/>
          </a:xfrm>
          <a:prstGeom prst="rect">
            <a:avLst/>
          </a:prstGeom>
        </p:spPr>
      </p:pic>
      <p:pic>
        <p:nvPicPr>
          <p:cNvPr id="88" name="Picture 87">
            <a:extLst>
              <a:ext uri="{FF2B5EF4-FFF2-40B4-BE49-F238E27FC236}">
                <a16:creationId xmlns:a16="http://schemas.microsoft.com/office/drawing/2014/main" id="{2C849FFE-FF3B-42F4-AC4E-77D303D7357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5294" y="1566065"/>
            <a:ext cx="431006" cy="774027"/>
          </a:xfrm>
          <a:prstGeom prst="rect">
            <a:avLst/>
          </a:prstGeom>
        </p:spPr>
      </p:pic>
      <p:sp>
        <p:nvSpPr>
          <p:cNvPr id="91" name="Rectangle 90">
            <a:extLst>
              <a:ext uri="{FF2B5EF4-FFF2-40B4-BE49-F238E27FC236}">
                <a16:creationId xmlns:a16="http://schemas.microsoft.com/office/drawing/2014/main" id="{B6300FB7-B0DA-443A-9720-DC0FBD87DB03}"/>
              </a:ext>
            </a:extLst>
          </p:cNvPr>
          <p:cNvSpPr/>
          <p:nvPr/>
        </p:nvSpPr>
        <p:spPr>
          <a:xfrm>
            <a:off x="3550525" y="2576035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371792E8-65F1-4CD0-9BCA-F4DE4999ED40}"/>
              </a:ext>
            </a:extLst>
          </p:cNvPr>
          <p:cNvSpPr txBox="1"/>
          <p:nvPr/>
        </p:nvSpPr>
        <p:spPr>
          <a:xfrm>
            <a:off x="4038378" y="2909789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8 one-tenths = eight-tenths</a:t>
            </a:r>
          </a:p>
        </p:txBody>
      </p:sp>
      <p:pic>
        <p:nvPicPr>
          <p:cNvPr id="95" name="Picture 94">
            <a:extLst>
              <a:ext uri="{FF2B5EF4-FFF2-40B4-BE49-F238E27FC236}">
                <a16:creationId xmlns:a16="http://schemas.microsoft.com/office/drawing/2014/main" id="{20D6A4B7-17A9-45B8-9DFB-E6491405AF5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66377" y="1555014"/>
            <a:ext cx="790524" cy="630001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C5E57331-8FE2-404A-8A73-F2B3C931BF6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18726" y="1563741"/>
            <a:ext cx="431006" cy="774027"/>
          </a:xfrm>
          <a:prstGeom prst="rect">
            <a:avLst/>
          </a:prstGeom>
        </p:spPr>
      </p:pic>
      <p:sp>
        <p:nvSpPr>
          <p:cNvPr id="99" name="Rectangle 98">
            <a:extLst>
              <a:ext uri="{FF2B5EF4-FFF2-40B4-BE49-F238E27FC236}">
                <a16:creationId xmlns:a16="http://schemas.microsoft.com/office/drawing/2014/main" id="{303F2752-FF84-4BFE-B7EB-168F5375E9BE}"/>
              </a:ext>
            </a:extLst>
          </p:cNvPr>
          <p:cNvSpPr/>
          <p:nvPr/>
        </p:nvSpPr>
        <p:spPr>
          <a:xfrm>
            <a:off x="3840182" y="2747998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605BB9C0-135E-4159-AC3A-CE24DDEE09E2}"/>
              </a:ext>
            </a:extLst>
          </p:cNvPr>
          <p:cNvSpPr txBox="1"/>
          <p:nvPr/>
        </p:nvSpPr>
        <p:spPr>
          <a:xfrm>
            <a:off x="4045010" y="2909789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9 one-tenths = nine-tenths</a:t>
            </a:r>
          </a:p>
        </p:txBody>
      </p:sp>
      <p:pic>
        <p:nvPicPr>
          <p:cNvPr id="103" name="Picture 102">
            <a:extLst>
              <a:ext uri="{FF2B5EF4-FFF2-40B4-BE49-F238E27FC236}">
                <a16:creationId xmlns:a16="http://schemas.microsoft.com/office/drawing/2014/main" id="{4493E097-48C3-44FC-890F-5D1F6F92AA3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449145" y="1557597"/>
            <a:ext cx="790524" cy="630001"/>
          </a:xfrm>
          <a:prstGeom prst="rect">
            <a:avLst/>
          </a:prstGeom>
        </p:spPr>
      </p:pic>
      <p:pic>
        <p:nvPicPr>
          <p:cNvPr id="104" name="Picture 103">
            <a:extLst>
              <a:ext uri="{FF2B5EF4-FFF2-40B4-BE49-F238E27FC236}">
                <a16:creationId xmlns:a16="http://schemas.microsoft.com/office/drawing/2014/main" id="{0F24EEA6-A177-4B50-9135-6A72241B65E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01494" y="1566324"/>
            <a:ext cx="431006" cy="774027"/>
          </a:xfrm>
          <a:prstGeom prst="rect">
            <a:avLst/>
          </a:prstGeom>
        </p:spPr>
      </p:pic>
      <p:sp>
        <p:nvSpPr>
          <p:cNvPr id="107" name="Rectangle 106">
            <a:extLst>
              <a:ext uri="{FF2B5EF4-FFF2-40B4-BE49-F238E27FC236}">
                <a16:creationId xmlns:a16="http://schemas.microsoft.com/office/drawing/2014/main" id="{57BA1D9F-0513-47E5-BE5D-D7112D8AB746}"/>
              </a:ext>
            </a:extLst>
          </p:cNvPr>
          <p:cNvSpPr/>
          <p:nvPr/>
        </p:nvSpPr>
        <p:spPr>
          <a:xfrm>
            <a:off x="3907452" y="2553690"/>
            <a:ext cx="4807974" cy="15544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5F1CB8A2-50EA-4514-BB66-513E16DDB22D}"/>
              </a:ext>
            </a:extLst>
          </p:cNvPr>
          <p:cNvSpPr txBox="1"/>
          <p:nvPr/>
        </p:nvSpPr>
        <p:spPr>
          <a:xfrm>
            <a:off x="4048639" y="2918863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10 one-tenths = ten-tenths</a:t>
            </a:r>
          </a:p>
        </p:txBody>
      </p:sp>
      <p:pic>
        <p:nvPicPr>
          <p:cNvPr id="111" name="Picture 110">
            <a:extLst>
              <a:ext uri="{FF2B5EF4-FFF2-40B4-BE49-F238E27FC236}">
                <a16:creationId xmlns:a16="http://schemas.microsoft.com/office/drawing/2014/main" id="{C25BDEC9-1959-499D-81C6-680B090B36A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228415" y="1557338"/>
            <a:ext cx="790524" cy="630001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6474839A-00B0-4BB8-932B-1CD0F452A3E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380764" y="1566065"/>
            <a:ext cx="431006" cy="774027"/>
          </a:xfrm>
          <a:prstGeom prst="rect">
            <a:avLst/>
          </a:prstGeom>
        </p:spPr>
      </p:pic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801061C-CDBF-4526-BCD0-0D051829BB84}"/>
              </a:ext>
            </a:extLst>
          </p:cNvPr>
          <p:cNvSpPr txBox="1">
            <a:spLocks/>
          </p:cNvSpPr>
          <p:nvPr/>
        </p:nvSpPr>
        <p:spPr>
          <a:xfrm>
            <a:off x="623888" y="3614268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escribe the fraction that you can see in two ways as shown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7 one-tenths the same a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is nine-tenths the same a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y practising this with fractions with other denominator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038655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000"/>
                            </p:stCondLst>
                            <p:childTnLst>
                              <p:par>
                                <p:cTn id="1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500"/>
                            </p:stCondLst>
                            <p:childTnLst>
                              <p:par>
                                <p:cTn id="1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00"/>
                            </p:stCondLst>
                            <p:childTnLst>
                              <p:par>
                                <p:cTn id="1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6" grpId="0" animBg="1"/>
      <p:bldP spid="43" grpId="0"/>
      <p:bldP spid="50" grpId="0" animBg="1"/>
      <p:bldP spid="51" grpId="0"/>
      <p:bldP spid="59" grpId="0" animBg="1"/>
      <p:bldP spid="60" grpId="0"/>
      <p:bldP spid="67" grpId="0" animBg="1"/>
      <p:bldP spid="68" grpId="0"/>
      <p:bldP spid="75" grpId="0" animBg="1"/>
      <p:bldP spid="76" grpId="0"/>
      <p:bldP spid="83" grpId="0" animBg="1"/>
      <p:bldP spid="84" grpId="0"/>
      <p:bldP spid="91" grpId="0" animBg="1"/>
      <p:bldP spid="92" grpId="0"/>
      <p:bldP spid="99" grpId="0" animBg="1"/>
      <p:bldP spid="100" grpId="0"/>
      <p:bldP spid="107" grpId="0" animBg="1"/>
      <p:bldP spid="108" grpId="0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4E704299-772D-4426-BEA3-F0488BC22D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4010" y="4363448"/>
            <a:ext cx="2723983" cy="80739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2972A8C-9C91-4EA5-A13A-5B0995C38AB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3020" y="4363900"/>
            <a:ext cx="2723983" cy="807397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B844AD6-B68C-4DA7-8187-A708E176D353}"/>
              </a:ext>
            </a:extLst>
          </p:cNvPr>
          <p:cNvSpPr txBox="1"/>
          <p:nvPr/>
        </p:nvSpPr>
        <p:spPr>
          <a:xfrm>
            <a:off x="1523999" y="10918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diagram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C11E8FF-6A75-4F52-822E-65ACD303B724}"/>
              </a:ext>
            </a:extLst>
          </p:cNvPr>
          <p:cNvSpPr/>
          <p:nvPr/>
        </p:nvSpPr>
        <p:spPr>
          <a:xfrm>
            <a:off x="585470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DEA3123-6EA5-4394-8AC2-2FFFE28487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2922" y="2640304"/>
            <a:ext cx="3326159" cy="169807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50D3650-82CE-49DB-9F50-5027518411D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1853" y="2647130"/>
            <a:ext cx="1703836" cy="164135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EA2AE22-D8A0-421D-8CA2-F327BA42748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30265" y="2639986"/>
            <a:ext cx="1703836" cy="164287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5E489F1C-A7F5-44D3-A114-C439784B3A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47130"/>
            <a:ext cx="1701179" cy="1641352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0E79312-F761-4AB1-B294-D4F6BA5C522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1" y="2639986"/>
            <a:ext cx="1809749" cy="1642877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EA98325-C1D0-45A9-AC87-A0CC76BC0011}"/>
              </a:ext>
            </a:extLst>
          </p:cNvPr>
          <p:cNvSpPr/>
          <p:nvPr/>
        </p:nvSpPr>
        <p:spPr>
          <a:xfrm>
            <a:off x="5987431" y="4624800"/>
            <a:ext cx="299071" cy="47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E1067C5-1874-4EE1-9C83-76FDD6A6287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2595" y="2647131"/>
            <a:ext cx="4392212" cy="158767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FF3F9FA-CD87-484A-95A9-36C4D64B5E5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21167" y="2655164"/>
            <a:ext cx="2074835" cy="16413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2FE9DC6-E25A-4E8C-9D35-EBD003082B5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2596" y="2649512"/>
            <a:ext cx="2074835" cy="1642559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BBF64B7-A673-4E38-9D40-78B2DAB5B8FE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15051" y="2651989"/>
            <a:ext cx="2172607" cy="16413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018C34C-C80F-4768-8CAC-21A5CB2900EF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0394"/>
          <a:stretch/>
        </p:blipFill>
        <p:spPr>
          <a:xfrm>
            <a:off x="6096000" y="2645859"/>
            <a:ext cx="2438400" cy="1642559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2FFC8ECC-C536-49F1-89C4-B6D5623A307B}"/>
              </a:ext>
            </a:extLst>
          </p:cNvPr>
          <p:cNvSpPr/>
          <p:nvPr/>
        </p:nvSpPr>
        <p:spPr>
          <a:xfrm>
            <a:off x="5949332" y="4601932"/>
            <a:ext cx="299071" cy="470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CBA6D58-1256-4795-B1F9-074F747B5FB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4659" y="4680313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16742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B844AD6-B68C-4DA7-8187-A708E176D353}"/>
              </a:ext>
            </a:extLst>
          </p:cNvPr>
          <p:cNvSpPr txBox="1"/>
          <p:nvPr/>
        </p:nvSpPr>
        <p:spPr>
          <a:xfrm>
            <a:off x="1523999" y="10968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on a number line</a:t>
            </a:r>
            <a:r>
              <a:rPr lang="en-GB" sz="2400" dirty="0">
                <a:latin typeface="Myriad Pro" panose="020B0503030403020204" pitchFamily="34" charset="0"/>
              </a:rPr>
              <a:t> 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C11E8FF-6A75-4F52-822E-65ACD303B724}"/>
              </a:ext>
            </a:extLst>
          </p:cNvPr>
          <p:cNvSpPr/>
          <p:nvPr/>
        </p:nvSpPr>
        <p:spPr>
          <a:xfrm>
            <a:off x="5854701" y="1640851"/>
            <a:ext cx="381000" cy="222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30E4D128-E8E8-4C7F-A80E-D5D9B4DB95B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256709"/>
            <a:ext cx="7907446" cy="2603671"/>
          </a:xfrm>
          <a:prstGeom prst="rect">
            <a:avLst/>
          </a:prstGeom>
        </p:spPr>
      </p:pic>
      <p:sp>
        <p:nvSpPr>
          <p:cNvPr id="33" name="Rectangle 32">
            <a:extLst>
              <a:ext uri="{FF2B5EF4-FFF2-40B4-BE49-F238E27FC236}">
                <a16:creationId xmlns:a16="http://schemas.microsoft.com/office/drawing/2014/main" id="{768E1090-FE5E-4636-AF4D-F6B415F71A0B}"/>
              </a:ext>
            </a:extLst>
          </p:cNvPr>
          <p:cNvSpPr/>
          <p:nvPr/>
        </p:nvSpPr>
        <p:spPr>
          <a:xfrm>
            <a:off x="5857876" y="3990213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A1BF1C39-0B30-42F7-B5C8-A8188D18212B}"/>
              </a:ext>
            </a:extLst>
          </p:cNvPr>
          <p:cNvSpPr/>
          <p:nvPr/>
        </p:nvSpPr>
        <p:spPr>
          <a:xfrm>
            <a:off x="3074195" y="3827494"/>
            <a:ext cx="596741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1749A6A-9474-460D-96CB-93B289D7FF69}"/>
              </a:ext>
            </a:extLst>
          </p:cNvPr>
          <p:cNvSpPr/>
          <p:nvPr/>
        </p:nvSpPr>
        <p:spPr>
          <a:xfrm>
            <a:off x="3074195" y="3667948"/>
            <a:ext cx="596741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37883438-6514-455A-84F0-288BBE0D0356}"/>
              </a:ext>
            </a:extLst>
          </p:cNvPr>
          <p:cNvSpPr/>
          <p:nvPr/>
        </p:nvSpPr>
        <p:spPr>
          <a:xfrm>
            <a:off x="9074945" y="3824273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30C81D4-C6F7-48A7-B13D-11A8A6BBE799}"/>
              </a:ext>
            </a:extLst>
          </p:cNvPr>
          <p:cNvSpPr/>
          <p:nvPr/>
        </p:nvSpPr>
        <p:spPr>
          <a:xfrm>
            <a:off x="9074945" y="3631344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A778DC4-C5A6-4786-9F26-E3BBB49AFF6C}"/>
              </a:ext>
            </a:extLst>
          </p:cNvPr>
          <p:cNvSpPr/>
          <p:nvPr/>
        </p:nvSpPr>
        <p:spPr>
          <a:xfrm>
            <a:off x="3074195" y="2410381"/>
            <a:ext cx="597027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C721619-2D5D-4502-99AD-7DDAA101B88A}"/>
              </a:ext>
            </a:extLst>
          </p:cNvPr>
          <p:cNvSpPr/>
          <p:nvPr/>
        </p:nvSpPr>
        <p:spPr>
          <a:xfrm>
            <a:off x="3074195" y="2250835"/>
            <a:ext cx="5970273" cy="1293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B13793FC-593F-4B6B-BB03-9B39250CA1D7}"/>
              </a:ext>
            </a:extLst>
          </p:cNvPr>
          <p:cNvSpPr/>
          <p:nvPr/>
        </p:nvSpPr>
        <p:spPr>
          <a:xfrm>
            <a:off x="9077805" y="2407160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ED4DA639-214C-426E-906D-25C3BBAF806D}"/>
              </a:ext>
            </a:extLst>
          </p:cNvPr>
          <p:cNvSpPr/>
          <p:nvPr/>
        </p:nvSpPr>
        <p:spPr>
          <a:xfrm>
            <a:off x="9077805" y="2214231"/>
            <a:ext cx="702469" cy="165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5DCDAEED-2F9E-46B7-8E3A-1407D52D27A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9200" y="2256709"/>
            <a:ext cx="50801" cy="408735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4E6639BD-D558-47DB-9287-1AA00C3AE3F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3264" y="2256709"/>
            <a:ext cx="45719" cy="408735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A9468774-7DC9-45D9-9370-6A781D5AB7F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25471" y="3671398"/>
            <a:ext cx="50801" cy="408735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BD034427-73CA-466E-B2EE-60C4DF3CDCE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23085" y="3671398"/>
            <a:ext cx="45719" cy="408735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C8BA2E0F-0E19-45C8-A932-69000E648C8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32919" y="3671398"/>
            <a:ext cx="45719" cy="40873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30CE50AE-2116-41D6-A4C0-757258C8DA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18072" y="2250836"/>
            <a:ext cx="50801" cy="408735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8CFAD45D-F9EA-491E-A584-FBF0D006E7C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22136" y="2250836"/>
            <a:ext cx="45719" cy="408735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05F300BE-88AC-4C4F-97F8-47E41458CCE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22369" y="2245144"/>
            <a:ext cx="45719" cy="408735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02BDC8A0-C3E9-46EC-AA87-CE7E8E5B62A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23544" y="3671398"/>
            <a:ext cx="45719" cy="40873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F81B6EB-3801-42BC-A3DE-677665B02C1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27323" y="3999308"/>
            <a:ext cx="486536" cy="733854"/>
          </a:xfrm>
          <a:prstGeom prst="rect">
            <a:avLst/>
          </a:prstGeom>
        </p:spPr>
      </p:pic>
      <p:sp>
        <p:nvSpPr>
          <p:cNvPr id="73" name="Rectangle 72">
            <a:extLst>
              <a:ext uri="{FF2B5EF4-FFF2-40B4-BE49-F238E27FC236}">
                <a16:creationId xmlns:a16="http://schemas.microsoft.com/office/drawing/2014/main" id="{0C2A963A-9DFB-4ABA-A545-948197E03115}"/>
              </a:ext>
            </a:extLst>
          </p:cNvPr>
          <p:cNvSpPr/>
          <p:nvPr/>
        </p:nvSpPr>
        <p:spPr>
          <a:xfrm>
            <a:off x="7394918" y="4065132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651F37D-DBC5-44F3-B467-61BB5B6F5210}"/>
              </a:ext>
            </a:extLst>
          </p:cNvPr>
          <p:cNvSpPr/>
          <p:nvPr/>
        </p:nvSpPr>
        <p:spPr>
          <a:xfrm>
            <a:off x="6800850" y="2665444"/>
            <a:ext cx="857250" cy="742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647B5C6-8C58-41C9-A425-87E06660F76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55794" y="2582196"/>
            <a:ext cx="301350" cy="800481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7B91A05C-CF02-4B3D-89EA-FBE64AF5E25E}"/>
              </a:ext>
            </a:extLst>
          </p:cNvPr>
          <p:cNvSpPr/>
          <p:nvPr/>
        </p:nvSpPr>
        <p:spPr>
          <a:xfrm>
            <a:off x="6800850" y="2653878"/>
            <a:ext cx="651510" cy="6706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0" name="Picture 39">
            <a:extLst>
              <a:ext uri="{FF2B5EF4-FFF2-40B4-BE49-F238E27FC236}">
                <a16:creationId xmlns:a16="http://schemas.microsoft.com/office/drawing/2014/main" id="{A2722D75-228B-43F7-B96F-1C70F35AF81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3020" y="4963508"/>
            <a:ext cx="2723983" cy="807397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397F4D05-A4E9-45A3-95F6-646852676F9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924659" y="5279921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62596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19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 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8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48938BB-F2E4-49BF-9038-3278459F64B7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45" name="Image 44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991100" y="2335213"/>
            <a:ext cx="2209800" cy="558800"/>
          </a:xfrm>
          <a:prstGeom prst="rect">
            <a:avLst/>
          </a:prstGeom>
        </p:spPr>
      </p:pic>
      <p:pic>
        <p:nvPicPr>
          <p:cNvPr id="49" name="Image 4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92688" y="3151188"/>
            <a:ext cx="2209800" cy="558800"/>
          </a:xfrm>
          <a:prstGeom prst="rect">
            <a:avLst/>
          </a:prstGeom>
        </p:spPr>
      </p:pic>
      <p:pic>
        <p:nvPicPr>
          <p:cNvPr id="50" name="Image 4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62450" y="3963988"/>
            <a:ext cx="3467100" cy="558800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443288" y="4632325"/>
            <a:ext cx="53086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6730786"/>
      </p:ext>
    </p:extLst>
  </p:cSld>
  <p:clrMapOvr>
    <a:masterClrMapping/>
  </p:clrMapOvr>
  <p:transition spd="slow" advTm="4000"/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73700" y="3481388"/>
            <a:ext cx="1244600" cy="7366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42FFC61-3070-4F0C-BEFF-48F7E22BF0D7}"/>
              </a:ext>
            </a:extLst>
          </p:cNvPr>
          <p:cNvSpPr/>
          <p:nvPr/>
        </p:nvSpPr>
        <p:spPr>
          <a:xfrm>
            <a:off x="5898780" y="3566309"/>
            <a:ext cx="443156" cy="610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3CB10B2-DFA7-46C9-B9F2-79591CC9585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2840" y="3719776"/>
            <a:ext cx="330729" cy="2607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B308DD-3B0E-49B7-A54E-2DD8E1FC300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40729" y="1512490"/>
            <a:ext cx="2722174" cy="196536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1799A15-BC80-4D62-BE18-443488341E6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33751" y="1231492"/>
            <a:ext cx="2739733" cy="222731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8876D476-9DCE-4A19-8563-66C4C863BB8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33751" y="4215906"/>
            <a:ext cx="2739733" cy="222299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E590B6A-1E4C-4925-A998-A83331ED332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7507" y="1509440"/>
            <a:ext cx="3015396" cy="1967758"/>
          </a:xfrm>
          <a:prstGeom prst="rect">
            <a:avLst/>
          </a:prstGeom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0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B7AB52-BF89-44CA-821D-D6D59B2B211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47507" y="4042572"/>
            <a:ext cx="2722173" cy="213823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3F3C4C4-BEC0-4B60-A5FD-D2CECDB6B847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73800" y="4195719"/>
            <a:ext cx="2595880" cy="1967758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376863" y="742951"/>
            <a:ext cx="1320800" cy="7366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CD6C3D2-3430-4384-A4AD-007E97B2AB25}"/>
              </a:ext>
            </a:extLst>
          </p:cNvPr>
          <p:cNvSpPr/>
          <p:nvPr/>
        </p:nvSpPr>
        <p:spPr>
          <a:xfrm>
            <a:off x="5892800" y="1193565"/>
            <a:ext cx="355600" cy="205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FDC735FF-B825-42F4-BA64-7FBE9976440D}"/>
              </a:ext>
            </a:extLst>
          </p:cNvPr>
          <p:cNvSpPr/>
          <p:nvPr/>
        </p:nvSpPr>
        <p:spPr>
          <a:xfrm>
            <a:off x="5840412" y="985526"/>
            <a:ext cx="355600" cy="205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Text Placeholder 1">
            <a:extLst>
              <a:ext uri="{FF2B5EF4-FFF2-40B4-BE49-F238E27FC236}">
                <a16:creationId xmlns:a16="http://schemas.microsoft.com/office/drawing/2014/main" id="{C2C9516D-7579-4C13-88B4-D1DBE10519B3}"/>
              </a:ext>
            </a:extLst>
          </p:cNvPr>
          <p:cNvSpPr txBox="1">
            <a:spLocks/>
          </p:cNvSpPr>
          <p:nvPr/>
        </p:nvSpPr>
        <p:spPr>
          <a:xfrm>
            <a:off x="3790948" y="-10874"/>
            <a:ext cx="4686302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3 Non-unit fractions</a:t>
            </a:r>
            <a:endParaRPr lang="en-US" dirty="0">
              <a:solidFill>
                <a:srgbClr val="3875A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D1534E10-8A8E-4657-9BBD-273765C0D81A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33751" y="1232704"/>
            <a:ext cx="2417521" cy="222299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92FC6A0-AA7A-4305-A33E-68F5C60A2025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33751" y="3966089"/>
            <a:ext cx="2417521" cy="222299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36BE89C9-D87B-496B-927C-7CAAB5A6918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5889896" y="1010498"/>
            <a:ext cx="330729" cy="26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664588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0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E1D4D84-5FA3-4D7A-A9F1-E688D9C1370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773862"/>
            <a:ext cx="7907446" cy="216664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496C562-6A16-4B20-B0F8-959A9ACC14DD}"/>
              </a:ext>
            </a:extLst>
          </p:cNvPr>
          <p:cNvSpPr/>
          <p:nvPr/>
        </p:nvSpPr>
        <p:spPr>
          <a:xfrm>
            <a:off x="3458514" y="4334411"/>
            <a:ext cx="563380" cy="7148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B6E330A-28C3-473B-AB54-3A93E2BD22AE}"/>
              </a:ext>
            </a:extLst>
          </p:cNvPr>
          <p:cNvSpPr/>
          <p:nvPr/>
        </p:nvSpPr>
        <p:spPr>
          <a:xfrm>
            <a:off x="3448989" y="3142286"/>
            <a:ext cx="713280" cy="71489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76863" y="1123951"/>
            <a:ext cx="1320800" cy="7366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37AC885-FA9B-41CE-8119-D1A752B1E058}"/>
              </a:ext>
            </a:extLst>
          </p:cNvPr>
          <p:cNvSpPr/>
          <p:nvPr/>
        </p:nvSpPr>
        <p:spPr>
          <a:xfrm>
            <a:off x="5892800" y="1574565"/>
            <a:ext cx="355600" cy="205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41932F94-D71D-44CC-9E49-05764A10256D}"/>
              </a:ext>
            </a:extLst>
          </p:cNvPr>
          <p:cNvSpPr/>
          <p:nvPr/>
        </p:nvSpPr>
        <p:spPr>
          <a:xfrm>
            <a:off x="5840412" y="1366526"/>
            <a:ext cx="355600" cy="205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59A3223-8316-46D0-9D43-164FA941A388}"/>
              </a:ext>
            </a:extLst>
          </p:cNvPr>
          <p:cNvSpPr/>
          <p:nvPr/>
        </p:nvSpPr>
        <p:spPr>
          <a:xfrm>
            <a:off x="5076669" y="1123952"/>
            <a:ext cx="2203554" cy="8909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4" name="Image 23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376863" y="1123951"/>
            <a:ext cx="1320800" cy="73660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A41A73E3-554C-425E-9517-97E5C0E64FA4}"/>
              </a:ext>
            </a:extLst>
          </p:cNvPr>
          <p:cNvSpPr/>
          <p:nvPr/>
        </p:nvSpPr>
        <p:spPr>
          <a:xfrm>
            <a:off x="5892800" y="1574565"/>
            <a:ext cx="355600" cy="205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ABFA26D-2213-4964-8B10-C0B174921350}"/>
              </a:ext>
            </a:extLst>
          </p:cNvPr>
          <p:cNvSpPr/>
          <p:nvPr/>
        </p:nvSpPr>
        <p:spPr>
          <a:xfrm>
            <a:off x="5892800" y="1281773"/>
            <a:ext cx="355600" cy="3417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14B5BAD6-290D-40D5-8CC3-A22FE359226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68796" y="3165570"/>
            <a:ext cx="511816" cy="59363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DE34878B-9F3B-427C-A3F5-66980B75E3D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53781" y="4385521"/>
            <a:ext cx="563380" cy="593631"/>
          </a:xfrm>
          <a:prstGeom prst="rect">
            <a:avLst/>
          </a:prstGeom>
        </p:spPr>
      </p:pic>
      <p:sp>
        <p:nvSpPr>
          <p:cNvPr id="40" name="Text Placeholder 1">
            <a:extLst>
              <a:ext uri="{FF2B5EF4-FFF2-40B4-BE49-F238E27FC236}">
                <a16:creationId xmlns:a16="http://schemas.microsoft.com/office/drawing/2014/main" id="{CB853110-DB8B-4366-8E49-3A209F259996}"/>
              </a:ext>
            </a:extLst>
          </p:cNvPr>
          <p:cNvSpPr txBox="1">
            <a:spLocks/>
          </p:cNvSpPr>
          <p:nvPr/>
        </p:nvSpPr>
        <p:spPr>
          <a:xfrm>
            <a:off x="3790948" y="-10874"/>
            <a:ext cx="4686302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3 Non-unit fractions</a:t>
            </a:r>
            <a:endParaRPr lang="en-US" dirty="0">
              <a:solidFill>
                <a:srgbClr val="3875A1"/>
              </a:solidFill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47D3522-EFE4-4F33-A207-2AC552CAAC7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08154" y="1356049"/>
            <a:ext cx="270511" cy="266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62989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16" grpId="0" animBg="1"/>
      <p:bldP spid="16" grpId="1" animBg="1"/>
      <p:bldP spid="20" grpId="0" animBg="1"/>
      <p:bldP spid="6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8:13</a:t>
            </a:r>
          </a:p>
        </p:txBody>
      </p:sp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F15C9607-FF7A-429E-AA08-694061583DF5}"/>
              </a:ext>
            </a:extLst>
          </p:cNvPr>
          <p:cNvSpPr txBox="1">
            <a:spLocks/>
          </p:cNvSpPr>
          <p:nvPr/>
        </p:nvSpPr>
        <p:spPr>
          <a:xfrm>
            <a:off x="3790948" y="-10874"/>
            <a:ext cx="4686302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3 Non-unit fractions</a:t>
            </a:r>
            <a:endParaRPr lang="en-US" dirty="0">
              <a:solidFill>
                <a:srgbClr val="3875A1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14933" y="899213"/>
            <a:ext cx="7759700" cy="2082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F2226B7-A229-4B56-9CDE-D1269578EE0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4075" y="3424561"/>
            <a:ext cx="1363850" cy="2805680"/>
          </a:xfrm>
          <a:prstGeom prst="rect">
            <a:avLst/>
          </a:prstGeom>
        </p:spPr>
      </p:pic>
      <p:sp>
        <p:nvSpPr>
          <p:cNvPr id="29" name="Rectangle 28">
            <a:extLst>
              <a:ext uri="{FF2B5EF4-FFF2-40B4-BE49-F238E27FC236}">
                <a16:creationId xmlns:a16="http://schemas.microsoft.com/office/drawing/2014/main" id="{84261F90-5A2F-42F2-AA2D-6D32B785640F}"/>
              </a:ext>
            </a:extLst>
          </p:cNvPr>
          <p:cNvSpPr/>
          <p:nvPr/>
        </p:nvSpPr>
        <p:spPr>
          <a:xfrm>
            <a:off x="6952343" y="5355776"/>
            <a:ext cx="275771" cy="1596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66824703"/>
      </p:ext>
    </p:extLst>
  </p:cSld>
  <p:clrMapOvr>
    <a:masterClrMapping/>
  </p:clrMapOvr>
  <p:transition spd="slow" advTm="4000"/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22479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dd up fractions with the same denominator</a:t>
                      </a:r>
                    </a:p>
                    <a:p>
                      <a:pPr rtl="0"/>
                      <a:endParaRPr lang="en-GB" sz="2400" b="0" dirty="0">
                        <a:effectLst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8405455"/>
      </p:ext>
    </p:extLst>
  </p:cSld>
  <p:clrMapOvr>
    <a:masterClrMapping/>
  </p:clrMapOvr>
  <p:transition spd="slow" advTm="4000"/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4549026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-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33923761"/>
      </p:ext>
    </p:extLst>
  </p:cSld>
  <p:clrMapOvr>
    <a:masterClrMapping/>
  </p:clrMapOvr>
  <p:transition spd="slow" advTm="4000"/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12191999" cy="630000"/>
          </a:xfrm>
          <a:solidFill>
            <a:srgbClr val="82CBDD"/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1C2CAB6-AEC8-407E-9508-B34F1111FBC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5" y="855256"/>
            <a:ext cx="5112573" cy="341194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5855532-33B2-4CDB-BC72-48788A61F18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4" y="4691930"/>
            <a:ext cx="5112573" cy="730970"/>
          </a:xfrm>
          <a:prstGeom prst="rect">
            <a:avLst/>
          </a:prstGeom>
        </p:spPr>
      </p:pic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A64DBD94-2953-489D-8EEF-E5081B495BBD}"/>
              </a:ext>
            </a:extLst>
          </p:cNvPr>
          <p:cNvSpPr txBox="1">
            <a:spLocks/>
          </p:cNvSpPr>
          <p:nvPr/>
        </p:nvSpPr>
        <p:spPr>
          <a:xfrm>
            <a:off x="844062" y="-1144"/>
            <a:ext cx="9580098" cy="630000"/>
          </a:xfrm>
          <a:prstGeom prst="rect">
            <a:avLst/>
          </a:prstGeom>
          <a:solidFill>
            <a:srgbClr val="82CBDD">
              <a:alpha val="0"/>
            </a:srgbClr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740544"/>
      </p:ext>
    </p:extLst>
  </p:cSld>
  <p:clrMapOvr>
    <a:masterClrMapping/>
  </p:clrMapOvr>
  <p:transition spd="slow" advTm="4000"/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48369BE5-2EB5-4338-98C9-F8771D70DA54}"/>
              </a:ext>
            </a:extLst>
          </p:cNvPr>
          <p:cNvSpPr txBox="1">
            <a:spLocks/>
          </p:cNvSpPr>
          <p:nvPr/>
        </p:nvSpPr>
        <p:spPr>
          <a:xfrm>
            <a:off x="1" y="-1144"/>
            <a:ext cx="12191998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0" y="0"/>
            <a:ext cx="1113739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E06342E9-8C3F-4AEB-8781-3BCA391F44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4" y="4691930"/>
            <a:ext cx="5112573" cy="73097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0469663-1EAE-4C6A-9408-FC1B7B61347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5" y="855256"/>
            <a:ext cx="5112573" cy="35191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3208A3C-1816-49A5-995D-FE86F0AE9AF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4" y="855835"/>
            <a:ext cx="1929331" cy="18226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35BE10F-B5EB-4A29-B387-72E5DB32AD2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597"/>
          <a:stretch/>
        </p:blipFill>
        <p:spPr>
          <a:xfrm>
            <a:off x="3538919" y="2768271"/>
            <a:ext cx="5404262" cy="135569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BA80A24-B5DD-481A-9689-FC6AD8F14C8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5" y="4687835"/>
            <a:ext cx="1929331" cy="190904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D0F91AF-4A62-4FFA-9E82-AB119B0B487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9715" y="4273190"/>
            <a:ext cx="1929331" cy="41702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3DD2305-9EA8-42C1-9704-B9C938A03C5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9044" y="4687837"/>
            <a:ext cx="1259210" cy="18785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44FBE651-2E79-4DEE-8C28-9E1CB385C6D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07951" y="4273190"/>
            <a:ext cx="548255" cy="417027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415478" y="5466198"/>
            <a:ext cx="241300" cy="736600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528460" y="5466198"/>
            <a:ext cx="241300" cy="736600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971969" y="5466198"/>
            <a:ext cx="241300" cy="736600"/>
          </a:xfrm>
          <a:prstGeom prst="rect">
            <a:avLst/>
          </a:prstGeom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5239603" y="5726548"/>
            <a:ext cx="203200" cy="215900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762750" y="5748338"/>
            <a:ext cx="215900" cy="17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90588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2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1946508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identify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non-unit fractions</a:t>
                      </a:r>
                    </a:p>
                    <a:p>
                      <a:endParaRPr lang="en-GB" sz="2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591236"/>
      </p:ext>
    </p:extLst>
  </p:cSld>
  <p:clrMapOvr>
    <a:masterClrMapping/>
  </p:clrMapOvr>
  <p:transition spd="slow" advTm="4000"/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84800" y="1144814"/>
            <a:ext cx="1422400" cy="736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08BBA5-9E31-4C87-A5F7-929BFE3C1AE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517900"/>
            <a:ext cx="7907446" cy="1058644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4EC0E73-ECC8-4E72-994F-A691CB0BD29E}"/>
              </a:ext>
            </a:extLst>
          </p:cNvPr>
          <p:cNvSpPr/>
          <p:nvPr/>
        </p:nvSpPr>
        <p:spPr>
          <a:xfrm>
            <a:off x="4967058" y="3802744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DC8C8C-9E8E-4817-988F-D21DA71D728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933700"/>
            <a:ext cx="7907446" cy="56854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1FA77F9-516D-4E79-9F13-D861C34588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02"/>
          <a:stretch/>
        </p:blipFill>
        <p:spPr>
          <a:xfrm>
            <a:off x="2142277" y="2286000"/>
            <a:ext cx="7907446" cy="630000"/>
          </a:xfrm>
          <a:prstGeom prst="rect">
            <a:avLst/>
          </a:prstGeom>
        </p:spPr>
      </p:pic>
      <p:sp>
        <p:nvSpPr>
          <p:cNvPr id="33" name="Oval 32">
            <a:extLst>
              <a:ext uri="{FF2B5EF4-FFF2-40B4-BE49-F238E27FC236}">
                <a16:creationId xmlns:a16="http://schemas.microsoft.com/office/drawing/2014/main" id="{7A91AB7E-F5AF-478C-8C1E-D47F09F0ECA1}"/>
              </a:ext>
            </a:extLst>
          </p:cNvPr>
          <p:cNvSpPr/>
          <p:nvPr/>
        </p:nvSpPr>
        <p:spPr>
          <a:xfrm>
            <a:off x="6541411" y="3802744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58F098E0-AD60-4AA7-84E9-BA527D3BC03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D1149104-1C14-47EA-B45F-EB5B3547F7E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059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4</a:t>
            </a:r>
          </a:p>
        </p:txBody>
      </p:sp>
    </p:spTree>
    <p:extLst>
      <p:ext uri="{BB962C8B-B14F-4D97-AF65-F5344CB8AC3E}">
        <p14:creationId xmlns:p14="http://schemas.microsoft.com/office/powerpoint/2010/main" val="364307536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3" grpId="0" animBg="1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2301B78-8A82-4C3A-989B-FEF7B747A9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8645" y="1558863"/>
            <a:ext cx="7905797" cy="1340701"/>
          </a:xfrm>
          <a:prstGeom prst="rect">
            <a:avLst/>
          </a:prstGeom>
        </p:spPr>
      </p:pic>
      <p:sp>
        <p:nvSpPr>
          <p:cNvPr id="9" name="Title 8">
            <a:extLst>
              <a:ext uri="{FF2B5EF4-FFF2-40B4-BE49-F238E27FC236}">
                <a16:creationId xmlns:a16="http://schemas.microsoft.com/office/drawing/2014/main" id="{78D21FE5-3FE8-43BD-AAFD-437DEBB61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3F-4 Add and subtract fractions within 1</a:t>
            </a:r>
            <a:br>
              <a:rPr lang="en-GB" kern="0" dirty="0"/>
            </a:b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F7B0AE-BEE4-48F2-A63F-DDB142652AE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8645" y="1557338"/>
            <a:ext cx="7905797" cy="83772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1D5C2BA-1E3C-46E6-9CE3-BC962E6648C4}"/>
              </a:ext>
            </a:extLst>
          </p:cNvPr>
          <p:cNvSpPr/>
          <p:nvPr/>
        </p:nvSpPr>
        <p:spPr>
          <a:xfrm>
            <a:off x="2305018" y="1620402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D3C31B4C-3DCD-4C3C-8198-1563E5925C0E}"/>
              </a:ext>
            </a:extLst>
          </p:cNvPr>
          <p:cNvSpPr/>
          <p:nvPr/>
        </p:nvSpPr>
        <p:spPr>
          <a:xfrm>
            <a:off x="3819516" y="1645436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19B8BCB-3E26-441F-813B-802BBF7D83D7}"/>
              </a:ext>
            </a:extLst>
          </p:cNvPr>
          <p:cNvSpPr/>
          <p:nvPr/>
        </p:nvSpPr>
        <p:spPr>
          <a:xfrm>
            <a:off x="5361405" y="1620402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270E98C-4D6A-4622-AD3B-EEBE1F36966C}"/>
              </a:ext>
            </a:extLst>
          </p:cNvPr>
          <p:cNvSpPr/>
          <p:nvPr/>
        </p:nvSpPr>
        <p:spPr>
          <a:xfrm>
            <a:off x="6903294" y="1620402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4DF432E7-31F8-464C-A077-B61DDDC94E11}"/>
              </a:ext>
            </a:extLst>
          </p:cNvPr>
          <p:cNvSpPr/>
          <p:nvPr/>
        </p:nvSpPr>
        <p:spPr>
          <a:xfrm>
            <a:off x="8445183" y="1620711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82380" y="2641695"/>
            <a:ext cx="228600" cy="736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01641" y="2657571"/>
            <a:ext cx="219075" cy="733425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539467" y="2641348"/>
            <a:ext cx="228600" cy="7366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22960" y="2879675"/>
            <a:ext cx="266700" cy="2667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46625" y="2895348"/>
            <a:ext cx="266700" cy="266700"/>
          </a:xfrm>
          <a:prstGeom prst="rect">
            <a:avLst/>
          </a:prstGeom>
        </p:spPr>
      </p:pic>
      <p:pic>
        <p:nvPicPr>
          <p:cNvPr id="83" name="Image 8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079803" y="2654229"/>
            <a:ext cx="228600" cy="736600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296935" y="2976809"/>
            <a:ext cx="254000" cy="165100"/>
          </a:xfrm>
          <a:prstGeom prst="rect">
            <a:avLst/>
          </a:prstGeom>
        </p:spPr>
      </p:pic>
      <p:sp>
        <p:nvSpPr>
          <p:cNvPr id="11" name="TextBox 19">
            <a:extLst>
              <a:ext uri="{FF2B5EF4-FFF2-40B4-BE49-F238E27FC236}">
                <a16:creationId xmlns:a16="http://schemas.microsoft.com/office/drawing/2014/main" id="{83B74D36-849E-43DF-8424-24A251B63460}"/>
              </a:ext>
            </a:extLst>
          </p:cNvPr>
          <p:cNvSpPr txBox="1"/>
          <p:nvPr/>
        </p:nvSpPr>
        <p:spPr>
          <a:xfrm>
            <a:off x="623888" y="5379485"/>
            <a:ext cx="10101367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unit fraction is one-fifth. There are three one-fifths in three-fifth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ree-fifths is made up of one-fifth, add another one-fifth, and another one-fifth.   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F5A4063F-27DF-4F52-8746-3F809A166E2B}"/>
              </a:ext>
            </a:extLst>
          </p:cNvPr>
          <p:cNvSpPr txBox="1">
            <a:spLocks/>
          </p:cNvSpPr>
          <p:nvPr/>
        </p:nvSpPr>
        <p:spPr>
          <a:xfrm>
            <a:off x="623888" y="3766469"/>
            <a:ext cx="10958513" cy="860950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is bar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is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one-fifths have been shaded</a:t>
            </a:r>
            <a:r>
              <a:rPr lang="en-GB" sz="2000" dirty="0">
                <a:latin typeface="Arial"/>
              </a:rPr>
              <a:t>?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036766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7" grpId="0" animBg="1"/>
      <p:bldP spid="61" grpId="0" animBg="1"/>
      <p:bldP spid="64" grpId="0" animBg="1"/>
      <p:bldP spid="68" grpId="0" animBg="1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>
            <a:extLst>
              <a:ext uri="{FF2B5EF4-FFF2-40B4-BE49-F238E27FC236}">
                <a16:creationId xmlns:a16="http://schemas.microsoft.com/office/drawing/2014/main" id="{8F0E5444-DB08-4E8E-9DDE-ABDB13D3874D}"/>
              </a:ext>
            </a:extLst>
          </p:cNvPr>
          <p:cNvSpPr/>
          <p:nvPr/>
        </p:nvSpPr>
        <p:spPr>
          <a:xfrm>
            <a:off x="2636775" y="4111171"/>
            <a:ext cx="1333500" cy="587373"/>
          </a:xfrm>
          <a:prstGeom prst="rect">
            <a:avLst/>
          </a:prstGeom>
          <a:solidFill>
            <a:srgbClr val="FFDD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D37AAE96-4E8A-43E3-8B56-42E12756F55B}"/>
              </a:ext>
            </a:extLst>
          </p:cNvPr>
          <p:cNvSpPr/>
          <p:nvPr/>
        </p:nvSpPr>
        <p:spPr>
          <a:xfrm>
            <a:off x="2636775" y="5606594"/>
            <a:ext cx="1333500" cy="80022"/>
          </a:xfrm>
          <a:prstGeom prst="rect">
            <a:avLst/>
          </a:prstGeom>
          <a:solidFill>
            <a:srgbClr val="FFDD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Partial Circle 15">
            <a:extLst>
              <a:ext uri="{FF2B5EF4-FFF2-40B4-BE49-F238E27FC236}">
                <a16:creationId xmlns:a16="http://schemas.microsoft.com/office/drawing/2014/main" id="{B19FB788-045C-4299-91C6-AC4AC189810C}"/>
              </a:ext>
            </a:extLst>
          </p:cNvPr>
          <p:cNvSpPr/>
          <p:nvPr/>
        </p:nvSpPr>
        <p:spPr>
          <a:xfrm>
            <a:off x="2405250" y="1325914"/>
            <a:ext cx="1791231" cy="1791231"/>
          </a:xfrm>
          <a:prstGeom prst="pie">
            <a:avLst>
              <a:gd name="adj1" fmla="val 18727036"/>
              <a:gd name="adj2" fmla="val 2699175"/>
            </a:avLst>
          </a:prstGeom>
          <a:solidFill>
            <a:srgbClr val="FFDD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Title 8">
            <a:extLst>
              <a:ext uri="{FF2B5EF4-FFF2-40B4-BE49-F238E27FC236}">
                <a16:creationId xmlns:a16="http://schemas.microsoft.com/office/drawing/2014/main" id="{53418794-CE11-4F5B-9E0B-6CD949570A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pic>
        <p:nvPicPr>
          <p:cNvPr id="4" name="Picture 3" descr="A close up of a logo  Description automatically generated">
            <a:extLst>
              <a:ext uri="{FF2B5EF4-FFF2-40B4-BE49-F238E27FC236}">
                <a16:creationId xmlns:a16="http://schemas.microsoft.com/office/drawing/2014/main" id="{1469BE2C-1D3B-4CCF-9330-B0563ADF8F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83" y="5098392"/>
            <a:ext cx="5469688" cy="1176453"/>
          </a:xfrm>
          <a:prstGeom prst="rect">
            <a:avLst/>
          </a:prstGeom>
        </p:spPr>
      </p:pic>
      <p:pic>
        <p:nvPicPr>
          <p:cNvPr id="10" name="Picture 9" descr="A close up of a clock  Description automatically generated">
            <a:extLst>
              <a:ext uri="{FF2B5EF4-FFF2-40B4-BE49-F238E27FC236}">
                <a16:creationId xmlns:a16="http://schemas.microsoft.com/office/drawing/2014/main" id="{DB509192-326D-43B5-9ACE-AA93459C5E3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0013" y="1337808"/>
            <a:ext cx="1791231" cy="1789189"/>
          </a:xfrm>
          <a:prstGeom prst="rect">
            <a:avLst/>
          </a:prstGeom>
        </p:spPr>
      </p:pic>
      <p:pic>
        <p:nvPicPr>
          <p:cNvPr id="14" name="Picture 13" descr="A picture containing clock  Description automatically generated">
            <a:extLst>
              <a:ext uri="{FF2B5EF4-FFF2-40B4-BE49-F238E27FC236}">
                <a16:creationId xmlns:a16="http://schemas.microsoft.com/office/drawing/2014/main" id="{6B0015FF-523B-4253-A572-38756328386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8" y="3517318"/>
            <a:ext cx="5363481" cy="1190750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9794B09-9D93-4122-92F4-4804838513F7}"/>
              </a:ext>
            </a:extLst>
          </p:cNvPr>
          <p:cNvSpPr/>
          <p:nvPr/>
        </p:nvSpPr>
        <p:spPr>
          <a:xfrm>
            <a:off x="3069403" y="5058541"/>
            <a:ext cx="443673" cy="459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3B8C6BF2-0E9D-404A-B7F0-55918343842A}"/>
              </a:ext>
            </a:extLst>
          </p:cNvPr>
          <p:cNvSpPr txBox="1">
            <a:spLocks/>
          </p:cNvSpPr>
          <p:nvPr/>
        </p:nvSpPr>
        <p:spPr>
          <a:xfrm>
            <a:off x="6274698" y="1267365"/>
            <a:ext cx="5098152" cy="3791175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How many one-eighths are blue?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How many one-eighths are yellow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How many one-eighths are shaded altogether?</a:t>
            </a: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Try adding a different number of          one-eighths to three one-eighths? How many one-eighths do you hav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TextBox 19">
            <a:extLst>
              <a:ext uri="{FF2B5EF4-FFF2-40B4-BE49-F238E27FC236}">
                <a16:creationId xmlns:a16="http://schemas.microsoft.com/office/drawing/2014/main" id="{ADEB9999-6718-4AD0-9DD5-DE92A1C1C8A3}"/>
              </a:ext>
            </a:extLst>
          </p:cNvPr>
          <p:cNvSpPr txBox="1"/>
          <p:nvPr/>
        </p:nvSpPr>
        <p:spPr>
          <a:xfrm>
            <a:off x="6491937" y="3358712"/>
            <a:ext cx="4707286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ree one-eighths plus two one-eighths is equal to five one-eighth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523673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7" grpId="1" animBg="1"/>
      <p:bldP spid="54" grpId="0" animBg="1"/>
      <p:bldP spid="54" grpId="1" animBg="1"/>
      <p:bldP spid="16" grpId="0" animBg="1"/>
      <p:bldP spid="16" grpId="1" animBg="1"/>
      <p:bldP spid="2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408104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dd on fractions with the same denominator</a:t>
                      </a:r>
                    </a:p>
                    <a:p>
                      <a:pPr rtl="0"/>
                      <a:endParaRPr lang="en-GB" sz="2400" b="0" dirty="0">
                        <a:effectLst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481683"/>
      </p:ext>
    </p:extLst>
  </p:cSld>
  <p:clrMapOvr>
    <a:masterClrMapping/>
  </p:clrMapOvr>
  <p:transition spd="slow" advTm="4000"/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0085628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6-1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-9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558892816"/>
      </p:ext>
    </p:extLst>
  </p:cSld>
  <p:clrMapOvr>
    <a:masterClrMapping/>
  </p:clrMapOvr>
  <p:transition spd="slow" advTm="4000"/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8659C38-0F7D-4853-B453-052EAA6EAB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18" y="960001"/>
            <a:ext cx="6816764" cy="4937998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6EFDC11F-E373-436D-ABCD-0D116F93998A}"/>
              </a:ext>
            </a:extLst>
          </p:cNvPr>
          <p:cNvSpPr/>
          <p:nvPr/>
        </p:nvSpPr>
        <p:spPr>
          <a:xfrm>
            <a:off x="8043409" y="2967336"/>
            <a:ext cx="66901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56A56469-5462-4E0D-A6F8-21454F9EE0CF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1" name="Text Placeholder 1">
            <a:extLst>
              <a:ext uri="{FF2B5EF4-FFF2-40B4-BE49-F238E27FC236}">
                <a16:creationId xmlns:a16="http://schemas.microsoft.com/office/drawing/2014/main" id="{F7738695-37E5-4B78-A293-F1E298ED921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0366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</p:spTree>
    <p:extLst>
      <p:ext uri="{BB962C8B-B14F-4D97-AF65-F5344CB8AC3E}">
        <p14:creationId xmlns:p14="http://schemas.microsoft.com/office/powerpoint/2010/main" val="628340890"/>
      </p:ext>
    </p:extLst>
  </p:cSld>
  <p:clrMapOvr>
    <a:masterClrMapping/>
  </p:clrMapOvr>
  <p:transition spd="slow" advTm="4000"/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361D4CB-FBD4-46A6-B1B6-5336FA364F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0971" y="1246839"/>
            <a:ext cx="4090058" cy="5887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CAC59EC-2DE4-4E69-BE6F-E6B730F82B6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0972" y="1180791"/>
            <a:ext cx="2440317" cy="1365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83F62F8-5517-42AB-87F0-A2ED2BD683F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404"/>
          <a:stretch/>
        </p:blipFill>
        <p:spPr>
          <a:xfrm>
            <a:off x="4050971" y="822410"/>
            <a:ext cx="2440317" cy="3583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EDFAC32-B452-454C-8EB2-BA09F7D0689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91287" y="1180790"/>
            <a:ext cx="906463" cy="1365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38F3F22-F14E-4723-BB85-0D68850DB38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"/>
          <a:stretch/>
        </p:blipFill>
        <p:spPr>
          <a:xfrm>
            <a:off x="6491287" y="852972"/>
            <a:ext cx="906463" cy="37861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58B00AE-2898-4A28-9E5C-79412893E09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0971" y="2724635"/>
            <a:ext cx="4090058" cy="55325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285D721C-A85F-4A8D-9B04-5B70AC5D91C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0971" y="2400785"/>
            <a:ext cx="4090058" cy="323851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5B562A76-A88F-48DD-8ED6-64B1A8FE1ED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8450" y="1972160"/>
            <a:ext cx="590550" cy="428625"/>
          </a:xfrm>
          <a:prstGeom prst="rect">
            <a:avLst/>
          </a:prstGeom>
        </p:spPr>
      </p:pic>
      <p:sp>
        <p:nvSpPr>
          <p:cNvPr id="25" name="Oval 24">
            <a:extLst>
              <a:ext uri="{FF2B5EF4-FFF2-40B4-BE49-F238E27FC236}">
                <a16:creationId xmlns:a16="http://schemas.microsoft.com/office/drawing/2014/main" id="{E63684C8-060F-436C-90D6-E24F6A29F734}"/>
              </a:ext>
            </a:extLst>
          </p:cNvPr>
          <p:cNvSpPr/>
          <p:nvPr/>
        </p:nvSpPr>
        <p:spPr>
          <a:xfrm>
            <a:off x="6279695" y="2895178"/>
            <a:ext cx="423182" cy="423182"/>
          </a:xfrm>
          <a:prstGeom prst="ellipse">
            <a:avLst/>
          </a:prstGeom>
          <a:noFill/>
          <a:ln w="19050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21FBD19B-0E96-4A76-A053-423F46EE755C}"/>
              </a:ext>
            </a:extLst>
          </p:cNvPr>
          <p:cNvSpPr/>
          <p:nvPr/>
        </p:nvSpPr>
        <p:spPr>
          <a:xfrm>
            <a:off x="7073445" y="2895178"/>
            <a:ext cx="423182" cy="423182"/>
          </a:xfrm>
          <a:prstGeom prst="ellipse">
            <a:avLst/>
          </a:prstGeom>
          <a:noFill/>
          <a:ln w="19050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5" name="Image 34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4591050" y="5222875"/>
            <a:ext cx="3378200" cy="558800"/>
          </a:xfrm>
          <a:prstGeom prst="rect">
            <a:avLst/>
          </a:prstGeom>
        </p:spPr>
      </p:pic>
      <p:sp>
        <p:nvSpPr>
          <p:cNvPr id="20" name="Text Placeholder 1">
            <a:extLst>
              <a:ext uri="{FF2B5EF4-FFF2-40B4-BE49-F238E27FC236}">
                <a16:creationId xmlns:a16="http://schemas.microsoft.com/office/drawing/2014/main" id="{0EB2808E-ECAC-47FB-8AEA-2B8BE807FB8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2" name="Text Placeholder 1">
            <a:extLst>
              <a:ext uri="{FF2B5EF4-FFF2-40B4-BE49-F238E27FC236}">
                <a16:creationId xmlns:a16="http://schemas.microsoft.com/office/drawing/2014/main" id="{871714A0-2637-4385-9B04-4C914639E57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1455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7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532D07A-B576-4F2B-9CC0-BC25125952DD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609"/>
          <a:stretch/>
        </p:blipFill>
        <p:spPr>
          <a:xfrm>
            <a:off x="4050970" y="3469073"/>
            <a:ext cx="4090058" cy="1200329"/>
          </a:xfrm>
          <a:prstGeom prst="rect">
            <a:avLst/>
          </a:prstGeom>
        </p:spPr>
      </p:pic>
      <p:sp>
        <p:nvSpPr>
          <p:cNvPr id="26" name="Oval 25">
            <a:extLst>
              <a:ext uri="{FF2B5EF4-FFF2-40B4-BE49-F238E27FC236}">
                <a16:creationId xmlns:a16="http://schemas.microsoft.com/office/drawing/2014/main" id="{7179B5FD-7062-41B2-97F6-6A55C89FED76}"/>
              </a:ext>
            </a:extLst>
          </p:cNvPr>
          <p:cNvSpPr/>
          <p:nvPr/>
        </p:nvSpPr>
        <p:spPr>
          <a:xfrm>
            <a:off x="7071857" y="1394231"/>
            <a:ext cx="423182" cy="423182"/>
          </a:xfrm>
          <a:prstGeom prst="ellipse">
            <a:avLst/>
          </a:prstGeom>
          <a:noFill/>
          <a:ln w="19050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AD3D06CD-8841-4B4F-BCEB-EEA1E918F8DF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609"/>
          <a:stretch/>
        </p:blipFill>
        <p:spPr>
          <a:xfrm>
            <a:off x="4050970" y="3469073"/>
            <a:ext cx="2440316" cy="1200329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56BDD7C-CEC9-4E14-9CCF-FDF4B8587775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609"/>
          <a:stretch/>
        </p:blipFill>
        <p:spPr>
          <a:xfrm>
            <a:off x="6491286" y="3469073"/>
            <a:ext cx="1649742" cy="1200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226921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7" grpId="0" animBg="1"/>
      <p:bldP spid="26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07583" y="5148263"/>
            <a:ext cx="1422400" cy="7366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08BBA5-9E31-4C87-A5F7-929BFE3C1AE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41017" y="2789238"/>
            <a:ext cx="7907446" cy="1058644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4EC0E73-ECC8-4E72-994F-A691CB0BD29E}"/>
              </a:ext>
            </a:extLst>
          </p:cNvPr>
          <p:cNvSpPr/>
          <p:nvPr/>
        </p:nvSpPr>
        <p:spPr>
          <a:xfrm>
            <a:off x="2683764" y="3074082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03DC8C8C-9E8E-4817-988F-D21DA71D728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141017" y="2205038"/>
            <a:ext cx="7907446" cy="56854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51FA77F9-516D-4E79-9F13-D861C34588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02"/>
          <a:stretch/>
        </p:blipFill>
        <p:spPr>
          <a:xfrm>
            <a:off x="-141017" y="1557338"/>
            <a:ext cx="7907446" cy="630000"/>
          </a:xfrm>
          <a:prstGeom prst="rect">
            <a:avLst/>
          </a:prstGeom>
        </p:spPr>
      </p:pic>
      <p:sp>
        <p:nvSpPr>
          <p:cNvPr id="33" name="Oval 32">
            <a:extLst>
              <a:ext uri="{FF2B5EF4-FFF2-40B4-BE49-F238E27FC236}">
                <a16:creationId xmlns:a16="http://schemas.microsoft.com/office/drawing/2014/main" id="{7A91AB7E-F5AF-478C-8C1E-D47F09F0ECA1}"/>
              </a:ext>
            </a:extLst>
          </p:cNvPr>
          <p:cNvSpPr/>
          <p:nvPr/>
        </p:nvSpPr>
        <p:spPr>
          <a:xfrm>
            <a:off x="4258117" y="3074082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8D4D725-6FAD-4255-B590-C5730D0AF7F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-141017" y="3849026"/>
            <a:ext cx="7907446" cy="5685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C71D3A-35B6-4352-893C-0B9D1B2BC3D1}"/>
                  </a:ext>
                </a:extLst>
              </p:cNvPr>
              <p:cNvSpPr txBox="1"/>
              <p:nvPr/>
            </p:nvSpPr>
            <p:spPr>
              <a:xfrm>
                <a:off x="4158987" y="5132499"/>
                <a:ext cx="2288705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lang="en-GB" sz="2800" dirty="0"/>
                  <a:t>−</a:t>
                </a:r>
                <a:r>
                  <a:rPr kumimoji="0" lang="en-GB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AC71D3A-35B6-4352-893C-0B9D1B2BC3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8987" y="5132499"/>
                <a:ext cx="2288705" cy="721031"/>
              </a:xfrm>
              <a:prstGeom prst="rect">
                <a:avLst/>
              </a:prstGeom>
              <a:blipFill>
                <a:blip r:embed="rId9"/>
                <a:stretch>
                  <a:fillRect b="-76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BE020C-9556-4900-8335-DF2DA54A14B5}"/>
                  </a:ext>
                </a:extLst>
              </p:cNvPr>
              <p:cNvSpPr txBox="1"/>
              <p:nvPr/>
            </p:nvSpPr>
            <p:spPr>
              <a:xfrm>
                <a:off x="3391109" y="4369737"/>
                <a:ext cx="2288705" cy="721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628C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28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28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628C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endParaRPr kumimoji="0" lang="en-GB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628C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1BE020C-9556-4900-8335-DF2DA54A1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1109" y="4369737"/>
                <a:ext cx="2288705" cy="721031"/>
              </a:xfrm>
              <a:prstGeom prst="rect">
                <a:avLst/>
              </a:prstGeom>
              <a:blipFill>
                <a:blip r:embed="rId10"/>
                <a:stretch>
                  <a:fillRect l="-5319" b="-76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itle 5">
            <a:extLst>
              <a:ext uri="{FF2B5EF4-FFF2-40B4-BE49-F238E27FC236}">
                <a16:creationId xmlns:a16="http://schemas.microsoft.com/office/drawing/2014/main" id="{122027EE-A20F-45DA-8607-8D457B885F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7DE9C743-B069-45E8-92F2-2B4F83B3882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110726" y="1012889"/>
                <a:ext cx="4649639" cy="3356848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We know that 3 + 2 = 5.                  </a:t>
                </a:r>
                <a:r>
                  <a:rPr kumimoji="0" lang="en-GB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    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We can use this to help us work 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</a:endParaRPr>
              </a:p>
              <a:p>
                <a:pPr lvl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•"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We know that 5 </a:t>
                </a:r>
                <a:r>
                  <a:rPr lang="en-GB" sz="1800" dirty="0">
                    <a:solidFill>
                      <a:schemeClr val="bg2"/>
                    </a:solidFill>
                  </a:rPr>
                  <a:t>−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2 = 3.</a:t>
                </a:r>
                <a:r>
                  <a:rPr kumimoji="0" lang="en-GB" sz="1800" b="0" i="0" u="none" strike="noStrike" kern="1200" cap="none" spc="0" normalizeH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  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                     We can use this to help us work 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  <a:r>
                  <a:rPr lang="en-GB" sz="1800" dirty="0">
                    <a:solidFill>
                      <a:schemeClr val="bg2"/>
                    </a:solidFill>
                  </a:rPr>
                  <a:t>−</a:t>
                </a: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</a:rPr>
                  <a:t>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7DE9C743-B069-45E8-92F2-2B4F83B388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0726" y="1012889"/>
                <a:ext cx="4649639" cy="3356848"/>
              </a:xfrm>
              <a:prstGeom prst="rect">
                <a:avLst/>
              </a:prstGeom>
              <a:blipFill>
                <a:blip r:embed="rId11"/>
                <a:stretch>
                  <a:fillRect l="-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19">
            <a:extLst>
              <a:ext uri="{FF2B5EF4-FFF2-40B4-BE49-F238E27FC236}">
                <a16:creationId xmlns:a16="http://schemas.microsoft.com/office/drawing/2014/main" id="{10C121CE-889C-4683-985F-E96B187F6B3E}"/>
              </a:ext>
            </a:extLst>
          </p:cNvPr>
          <p:cNvSpPr txBox="1"/>
          <p:nvPr/>
        </p:nvSpPr>
        <p:spPr>
          <a:xfrm>
            <a:off x="7351948" y="1988207"/>
            <a:ext cx="4256578" cy="1255728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ree one-eighths plus two one-eighths is equal to five one-eighth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ree-eighths, plus two-eighths is equal to five-eighths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TextBox 19">
            <a:extLst>
              <a:ext uri="{FF2B5EF4-FFF2-40B4-BE49-F238E27FC236}">
                <a16:creationId xmlns:a16="http://schemas.microsoft.com/office/drawing/2014/main" id="{92100BC9-E90E-4EE8-AD57-6E9EECFBF158}"/>
              </a:ext>
            </a:extLst>
          </p:cNvPr>
          <p:cNvSpPr txBox="1"/>
          <p:nvPr/>
        </p:nvSpPr>
        <p:spPr>
          <a:xfrm>
            <a:off x="7351948" y="4455338"/>
            <a:ext cx="4256578" cy="1255728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Five one eighths minus two one-eighths is equal to three one-eighth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8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ve-eighths, minus two-eighths is equal to three-eighths.</a:t>
            </a: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944705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8" grpId="2" animBg="1"/>
      <p:bldP spid="33" grpId="0" animBg="1"/>
      <p:bldP spid="2" grpId="0"/>
      <p:bldP spid="14" grpId="0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797082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dd fractions with the same denominator using a generalised rule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  <a:p>
                      <a:pPr rtl="0"/>
                      <a:endParaRPr lang="en-GB" sz="2400" b="0" dirty="0">
                        <a:effectLst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3178536"/>
      </p:ext>
    </p:extLst>
  </p:cSld>
  <p:clrMapOvr>
    <a:masterClrMapping/>
  </p:clrMapOvr>
  <p:transition spd="slow" advTm="4000"/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9961206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9-1:1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-1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51711750"/>
      </p:ext>
    </p:extLst>
  </p:cSld>
  <p:clrMapOvr>
    <a:masterClrMapping/>
  </p:clrMapOvr>
  <p:transition spd="slow" advTm="4000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2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609816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5-1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-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6355879"/>
      </p:ext>
    </p:extLst>
  </p:cSld>
  <p:clrMapOvr>
    <a:masterClrMapping/>
  </p:clrMapOvr>
  <p:transition spd="slow" advTm="4000"/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96525C0-6221-4B3E-BBE6-69D72E6987A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1283" y="2455099"/>
            <a:ext cx="1409992" cy="185255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50A9457-AE4F-460F-A137-DF5CD0A1B7A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1561" y="2502724"/>
            <a:ext cx="1848878" cy="185255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0FB0CC4-ACA7-44C9-BDDA-0313652B1A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1275" y="2455098"/>
            <a:ext cx="629164" cy="1852555"/>
          </a:xfrm>
          <a:prstGeom prst="rect">
            <a:avLst/>
          </a:prstGeom>
        </p:spPr>
      </p:pic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F7E86E84-01E7-47C6-AB5A-A38BD7B0FB5A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8B14C5AB-5DAC-4F97-A032-F3659FD28BAF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8771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</p:spTree>
    <p:extLst>
      <p:ext uri="{BB962C8B-B14F-4D97-AF65-F5344CB8AC3E}">
        <p14:creationId xmlns:p14="http://schemas.microsoft.com/office/powerpoint/2010/main" val="201432563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DFA3D96-CA95-4D95-B974-D81BC139DD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81283" y="2455099"/>
            <a:ext cx="1409992" cy="185255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CAC2739-3071-4663-ACDE-2919DEFEB6D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71561" y="2502724"/>
            <a:ext cx="1848878" cy="185255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1759F8F-6E9F-4846-A743-BA53A5F4660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1275" y="2455098"/>
            <a:ext cx="629164" cy="18525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E946DA-1BB6-47C8-9F82-9D64107438EC}"/>
              </a:ext>
            </a:extLst>
          </p:cNvPr>
          <p:cNvSpPr/>
          <p:nvPr/>
        </p:nvSpPr>
        <p:spPr>
          <a:xfrm>
            <a:off x="4898674" y="2050951"/>
            <a:ext cx="2423884" cy="25305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4F273A-D774-42BC-9A3E-1AF9752E7BC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13447" y="1882421"/>
            <a:ext cx="2423884" cy="27799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BB6A441-F399-4CD4-90B6-0557AE1D408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13446" y="1882421"/>
            <a:ext cx="1513548" cy="180375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4DDE8FE-CDAB-4568-9F19-AB13283785F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26995" y="1882421"/>
            <a:ext cx="831055" cy="2699104"/>
          </a:xfrm>
          <a:prstGeom prst="rect">
            <a:avLst/>
          </a:prstGeom>
        </p:spPr>
      </p:pic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51EBC7FB-9FD7-44D3-AECB-BEDA86F0184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9" name="Text Placeholder 1">
            <a:extLst>
              <a:ext uri="{FF2B5EF4-FFF2-40B4-BE49-F238E27FC236}">
                <a16:creationId xmlns:a16="http://schemas.microsoft.com/office/drawing/2014/main" id="{D601EFEA-AB6A-4C5A-B769-D7B0C93D283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9627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</p:spTree>
    <p:extLst>
      <p:ext uri="{BB962C8B-B14F-4D97-AF65-F5344CB8AC3E}">
        <p14:creationId xmlns:p14="http://schemas.microsoft.com/office/powerpoint/2010/main" val="356458436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331B02-DB61-4BCE-A4DB-C60166D9D3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412767"/>
            <a:ext cx="7917090" cy="18582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AA0974-C0C9-4606-911A-3606383E7F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343275"/>
            <a:ext cx="2653620" cy="87297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F865122-159A-40EA-9F39-C37F996742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91076" y="3341916"/>
            <a:ext cx="3505198" cy="872976"/>
          </a:xfrm>
          <a:prstGeom prst="rect">
            <a:avLst/>
          </a:prstGeom>
        </p:spPr>
      </p:pic>
      <p:sp>
        <p:nvSpPr>
          <p:cNvPr id="12" name="Text Placeholder 1">
            <a:extLst>
              <a:ext uri="{FF2B5EF4-FFF2-40B4-BE49-F238E27FC236}">
                <a16:creationId xmlns:a16="http://schemas.microsoft.com/office/drawing/2014/main" id="{3408FFFF-D62D-4918-A198-648F2572D88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3" name="Text Placeholder 1">
            <a:extLst>
              <a:ext uri="{FF2B5EF4-FFF2-40B4-BE49-F238E27FC236}">
                <a16:creationId xmlns:a16="http://schemas.microsoft.com/office/drawing/2014/main" id="{AC6D9136-DFB1-4B5D-8398-2B38B120A03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6086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</p:spTree>
    <p:extLst>
      <p:ext uri="{BB962C8B-B14F-4D97-AF65-F5344CB8AC3E}">
        <p14:creationId xmlns:p14="http://schemas.microsoft.com/office/powerpoint/2010/main" val="126281066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number line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281572-0C94-48DA-BEAB-9763987BF9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898690"/>
            <a:ext cx="7907446" cy="1060620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FA313616-3D3C-4DD8-B537-D81D7C8A7698}"/>
              </a:ext>
            </a:extLst>
          </p:cNvPr>
          <p:cNvSpPr/>
          <p:nvPr/>
        </p:nvSpPr>
        <p:spPr>
          <a:xfrm>
            <a:off x="7469700" y="3178445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9C59525-D75F-46AD-B26E-C8352B85C37B}"/>
              </a:ext>
            </a:extLst>
          </p:cNvPr>
          <p:cNvSpPr/>
          <p:nvPr/>
        </p:nvSpPr>
        <p:spPr>
          <a:xfrm>
            <a:off x="4657729" y="3178446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122A426-EDD4-4EB9-BF8C-BFDB987BF0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336800"/>
            <a:ext cx="7907446" cy="56189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C3A7E63-8039-4681-9281-222EB0681B1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1692362"/>
            <a:ext cx="7907446" cy="644439"/>
          </a:xfrm>
          <a:prstGeom prst="rect">
            <a:avLst/>
          </a:prstGeom>
        </p:spPr>
      </p:pic>
      <p:sp>
        <p:nvSpPr>
          <p:cNvPr id="15" name="Text Placeholder 1">
            <a:extLst>
              <a:ext uri="{FF2B5EF4-FFF2-40B4-BE49-F238E27FC236}">
                <a16:creationId xmlns:a16="http://schemas.microsoft.com/office/drawing/2014/main" id="{477A2C5B-2FFB-45AF-A22C-1072152068D3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567924F3-3E82-4023-979C-EAAC1A10D65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6086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</p:spTree>
    <p:extLst>
      <p:ext uri="{BB962C8B-B14F-4D97-AF65-F5344CB8AC3E}">
        <p14:creationId xmlns:p14="http://schemas.microsoft.com/office/powerpoint/2010/main" val="372814133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65350" y="1044802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854200" y="986746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75250" y="2335213"/>
            <a:ext cx="1841500" cy="5588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70488" y="3151188"/>
            <a:ext cx="18542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87900" y="4103688"/>
            <a:ext cx="2616200" cy="2794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425949" y="4776788"/>
            <a:ext cx="3340100" cy="736600"/>
          </a:xfrm>
          <a:prstGeom prst="rect">
            <a:avLst/>
          </a:prstGeom>
        </p:spPr>
      </p:pic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A6BC5D94-5927-408C-8A27-ED95FE383D8B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2F409D9F-D806-4E09-84F7-56BF38553C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01572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</p:spTree>
    <p:extLst>
      <p:ext uri="{BB962C8B-B14F-4D97-AF65-F5344CB8AC3E}">
        <p14:creationId xmlns:p14="http://schemas.microsoft.com/office/powerpoint/2010/main" val="19740198"/>
      </p:ext>
    </p:extLst>
  </p:cSld>
  <p:clrMapOvr>
    <a:masterClrMapping/>
  </p:clrMapOvr>
  <p:transition spd="slow" advTm="4000"/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30440" y="849932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719290" y="791876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FEC4E2C-74BE-4884-9E7F-30F3D6897A63}"/>
              </a:ext>
            </a:extLst>
          </p:cNvPr>
          <p:cNvGrpSpPr/>
          <p:nvPr/>
        </p:nvGrpSpPr>
        <p:grpSpPr>
          <a:xfrm>
            <a:off x="8287835" y="1391839"/>
            <a:ext cx="1527001" cy="1422931"/>
            <a:chOff x="3457283" y="2455097"/>
            <a:chExt cx="2039156" cy="190018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5E89C85-0C01-4513-A87A-9A46F6D35F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457283" y="2455098"/>
              <a:ext cx="1409992" cy="1852555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F4BA71A-FF59-4162-AA6D-1A5B66C3F0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647561" y="2502723"/>
              <a:ext cx="1848878" cy="1852555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F49C19C-1605-4E2D-9250-A5E6FED20F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867275" y="2455097"/>
              <a:ext cx="629164" cy="1852555"/>
            </a:xfrm>
            <a:prstGeom prst="rect">
              <a:avLst/>
            </a:prstGeom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8B274D9-3388-42E4-8B31-62E85D6B3260}"/>
              </a:ext>
            </a:extLst>
          </p:cNvPr>
          <p:cNvGrpSpPr/>
          <p:nvPr/>
        </p:nvGrpSpPr>
        <p:grpSpPr>
          <a:xfrm>
            <a:off x="8421452" y="3762054"/>
            <a:ext cx="1826164" cy="2081739"/>
            <a:chOff x="3374674" y="1882421"/>
            <a:chExt cx="2438657" cy="2779952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864438E9-8B93-4E05-9AF2-CC16121118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457283" y="2455098"/>
              <a:ext cx="1409992" cy="1852555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5BF79BD-484C-4077-BA70-1B8683A58A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647561" y="2502723"/>
              <a:ext cx="1848878" cy="1852555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880B69C-5CD5-4E5F-950B-C15DF433FD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867275" y="2455097"/>
              <a:ext cx="629164" cy="1852555"/>
            </a:xfrm>
            <a:prstGeom prst="rect">
              <a:avLst/>
            </a:prstGeom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15DAA551-8623-4953-AB8B-83A89D5C4E3B}"/>
                </a:ext>
              </a:extLst>
            </p:cNvPr>
            <p:cNvSpPr/>
            <p:nvPr/>
          </p:nvSpPr>
          <p:spPr>
            <a:xfrm>
              <a:off x="3374674" y="2050951"/>
              <a:ext cx="2423884" cy="25305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986C7D3F-E09D-42E7-8DE7-F16E4C0193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389447" y="1882421"/>
              <a:ext cx="2423884" cy="2779952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96BE5906-FB31-4AF9-81AC-67A7F49013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389446" y="1882421"/>
              <a:ext cx="1513548" cy="1803754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3B98BF6D-9BA8-49B7-814A-910E8C7320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994" y="1882421"/>
              <a:ext cx="831055" cy="2699104"/>
            </a:xfrm>
            <a:prstGeom prst="rect">
              <a:avLst/>
            </a:prstGeom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44E9285-8571-4904-A38C-65F3FBFEEC93}"/>
              </a:ext>
            </a:extLst>
          </p:cNvPr>
          <p:cNvGrpSpPr/>
          <p:nvPr/>
        </p:nvGrpSpPr>
        <p:grpSpPr>
          <a:xfrm>
            <a:off x="2097996" y="2938428"/>
            <a:ext cx="5928633" cy="1391568"/>
            <a:chOff x="613455" y="2412767"/>
            <a:chExt cx="7917090" cy="1858298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75A80034-978A-40D1-B774-296376C06D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2412767"/>
              <a:ext cx="7917090" cy="1858298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37C22327-1A93-448D-B511-1882E94FA6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6" y="3343275"/>
              <a:ext cx="2653620" cy="872976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FFD845FA-5E46-444E-B757-86B25F41A0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267076" y="3341916"/>
              <a:ext cx="3505198" cy="872976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48FB0EB-34BC-4119-A16A-BB9389D9DBC9}"/>
              </a:ext>
            </a:extLst>
          </p:cNvPr>
          <p:cNvGrpSpPr/>
          <p:nvPr/>
        </p:nvGrpSpPr>
        <p:grpSpPr>
          <a:xfrm>
            <a:off x="2176462" y="875198"/>
            <a:ext cx="5921411" cy="1697582"/>
            <a:chOff x="618277" y="1692361"/>
            <a:chExt cx="7907446" cy="2266949"/>
          </a:xfrm>
        </p:grpSpPr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B86D822C-1F3D-4BC4-BF98-A095BB74B7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8277" y="2898690"/>
              <a:ext cx="7907446" cy="1060620"/>
            </a:xfrm>
            <a:prstGeom prst="rect">
              <a:avLst/>
            </a:prstGeom>
          </p:spPr>
        </p:pic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D2548C07-2CA0-41D5-91CE-83CEBB619684}"/>
                </a:ext>
              </a:extLst>
            </p:cNvPr>
            <p:cNvSpPr/>
            <p:nvPr/>
          </p:nvSpPr>
          <p:spPr>
            <a:xfrm>
              <a:off x="5945699" y="3178444"/>
              <a:ext cx="707345" cy="70734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8AE5B600-8550-4F2E-B400-EC6AD7272E22}"/>
                </a:ext>
              </a:extLst>
            </p:cNvPr>
            <p:cNvSpPr/>
            <p:nvPr/>
          </p:nvSpPr>
          <p:spPr>
            <a:xfrm>
              <a:off x="3133728" y="3178445"/>
              <a:ext cx="707345" cy="70734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EA7B0FA4-BBCE-4697-8B47-478D199FAC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8277" y="2336800"/>
              <a:ext cx="7907446" cy="561890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6B0FEEF1-3608-439C-B463-44FCFD1C70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8277" y="1692361"/>
              <a:ext cx="7907446" cy="644439"/>
            </a:xfrm>
            <a:prstGeom prst="rect">
              <a:avLst/>
            </a:prstGeom>
          </p:spPr>
        </p:pic>
      </p:grpSp>
      <p:pic>
        <p:nvPicPr>
          <p:cNvPr id="62" name="Image 61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384800" y="4994104"/>
            <a:ext cx="1422400" cy="736600"/>
          </a:xfrm>
          <a:prstGeom prst="rect">
            <a:avLst/>
          </a:prstGeom>
        </p:spPr>
      </p:pic>
      <p:sp>
        <p:nvSpPr>
          <p:cNvPr id="32" name="Text Placeholder 1">
            <a:extLst>
              <a:ext uri="{FF2B5EF4-FFF2-40B4-BE49-F238E27FC236}">
                <a16:creationId xmlns:a16="http://schemas.microsoft.com/office/drawing/2014/main" id="{D6018750-6FF6-437E-BF4E-A46F1650917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33" name="Text Placeholder 1">
            <a:extLst>
              <a:ext uri="{FF2B5EF4-FFF2-40B4-BE49-F238E27FC236}">
                <a16:creationId xmlns:a16="http://schemas.microsoft.com/office/drawing/2014/main" id="{9D3FE23F-7ED1-4324-81C7-710EB19F353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6086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0</a:t>
            </a:r>
          </a:p>
        </p:txBody>
      </p:sp>
    </p:spTree>
    <p:extLst>
      <p:ext uri="{BB962C8B-B14F-4D97-AF65-F5344CB8AC3E}">
        <p14:creationId xmlns:p14="http://schemas.microsoft.com/office/powerpoint/2010/main" val="386200425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08EFEF17-F961-4A3A-A5A7-7D33D3575D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098"/>
          <a:stretch/>
        </p:blipFill>
        <p:spPr>
          <a:xfrm>
            <a:off x="4701454" y="2874567"/>
            <a:ext cx="2876176" cy="174538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53980829-1D30-4288-BE8E-BAC9A7A991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13167" y="2880005"/>
            <a:ext cx="7765666" cy="851115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30440" y="849932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719290" y="791876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E3C750-69BD-495E-89BD-839E8E02CF54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rue or false?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91149" y="1874017"/>
            <a:ext cx="1409700" cy="7239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5E0EF72-C239-4D25-BF3A-D7BDD3E75B5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87134" y="2253999"/>
            <a:ext cx="381000" cy="392906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AC9728E-3978-48CF-BE3D-F9BD1ECD8993}"/>
              </a:ext>
            </a:extLst>
          </p:cNvPr>
          <p:cNvSpPr/>
          <p:nvPr/>
        </p:nvSpPr>
        <p:spPr>
          <a:xfrm>
            <a:off x="7454490" y="2065732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724400" y="4572000"/>
            <a:ext cx="2743200" cy="7239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26063" y="1871663"/>
            <a:ext cx="1549400" cy="73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FFF8248-3F18-4077-BE3B-8A0A475C1C0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45388" y="2866204"/>
            <a:ext cx="2122646" cy="2304732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451475" y="5254625"/>
            <a:ext cx="1422400" cy="7366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65763" y="1876425"/>
            <a:ext cx="1282700" cy="736600"/>
          </a:xfrm>
          <a:prstGeom prst="rect">
            <a:avLst/>
          </a:prstGeom>
        </p:spPr>
      </p:pic>
      <p:pic>
        <p:nvPicPr>
          <p:cNvPr id="48" name="Image 4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816600" y="4570413"/>
            <a:ext cx="698500" cy="736600"/>
          </a:xfrm>
          <a:prstGeom prst="rect">
            <a:avLst/>
          </a:prstGeom>
        </p:spPr>
      </p:pic>
      <p:pic>
        <p:nvPicPr>
          <p:cNvPr id="50" name="Image 4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921250" y="1881188"/>
            <a:ext cx="2349500" cy="723900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49E20ADC-9985-44C1-A477-113400F3956F}"/>
              </a:ext>
            </a:extLst>
          </p:cNvPr>
          <p:cNvSpPr/>
          <p:nvPr/>
        </p:nvSpPr>
        <p:spPr>
          <a:xfrm>
            <a:off x="7453108" y="2065732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sp>
        <p:nvSpPr>
          <p:cNvPr id="23" name="Text Placeholder 1">
            <a:extLst>
              <a:ext uri="{FF2B5EF4-FFF2-40B4-BE49-F238E27FC236}">
                <a16:creationId xmlns:a16="http://schemas.microsoft.com/office/drawing/2014/main" id="{36D1344C-37E1-4D03-80AC-C24133C02AD9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4" name="Text Placeholder 1">
            <a:extLst>
              <a:ext uri="{FF2B5EF4-FFF2-40B4-BE49-F238E27FC236}">
                <a16:creationId xmlns:a16="http://schemas.microsoft.com/office/drawing/2014/main" id="{64371B6C-EB68-439B-89C7-3BF7A923784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3284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4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B4439AC-605E-43EA-8D67-5FA7BAF7FF8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83606" y="2875251"/>
            <a:ext cx="1424791" cy="1610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347980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60" grpId="0"/>
    </p:bld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30440" y="849932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719290" y="791876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940C97-3D37-4BD4-8B46-7B3369830C6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2991" y="1905370"/>
            <a:ext cx="7946021" cy="3047260"/>
          </a:xfrm>
          <a:prstGeom prst="rect">
            <a:avLst/>
          </a:prstGeom>
        </p:spPr>
      </p:pic>
      <p:sp>
        <p:nvSpPr>
          <p:cNvPr id="9" name="Text Placeholder 1">
            <a:extLst>
              <a:ext uri="{FF2B5EF4-FFF2-40B4-BE49-F238E27FC236}">
                <a16:creationId xmlns:a16="http://schemas.microsoft.com/office/drawing/2014/main" id="{1D0B703A-B992-4514-9913-129F109A1002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99DCDD51-4524-434D-970C-485928B1899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4257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5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09D69F3-900B-4D9F-A024-73A10196582E}"/>
              </a:ext>
            </a:extLst>
          </p:cNvPr>
          <p:cNvSpPr/>
          <p:nvPr/>
        </p:nvSpPr>
        <p:spPr>
          <a:xfrm>
            <a:off x="2293257" y="2017936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8912C02C-F6E6-4976-B101-FAD051A7CFF6}"/>
              </a:ext>
            </a:extLst>
          </p:cNvPr>
          <p:cNvSpPr/>
          <p:nvPr/>
        </p:nvSpPr>
        <p:spPr>
          <a:xfrm>
            <a:off x="2296432" y="3454404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893D7DA6-9102-4DF7-B3AC-A9AD0D49B7E4}"/>
              </a:ext>
            </a:extLst>
          </p:cNvPr>
          <p:cNvSpPr/>
          <p:nvPr/>
        </p:nvSpPr>
        <p:spPr>
          <a:xfrm>
            <a:off x="3554816" y="2017936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EB03D68-37C0-4E5E-B2EE-7A3919C7F0C6}"/>
              </a:ext>
            </a:extLst>
          </p:cNvPr>
          <p:cNvSpPr/>
          <p:nvPr/>
        </p:nvSpPr>
        <p:spPr>
          <a:xfrm>
            <a:off x="3557991" y="3454404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4A8209A-043C-4094-9676-5CD113DE2E55}"/>
              </a:ext>
            </a:extLst>
          </p:cNvPr>
          <p:cNvSpPr/>
          <p:nvPr/>
        </p:nvSpPr>
        <p:spPr>
          <a:xfrm>
            <a:off x="4829075" y="2021114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2FA073E-14D6-400B-A588-16F0D98C2C5F}"/>
              </a:ext>
            </a:extLst>
          </p:cNvPr>
          <p:cNvSpPr/>
          <p:nvPr/>
        </p:nvSpPr>
        <p:spPr>
          <a:xfrm>
            <a:off x="4832250" y="3457582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A3E692B-913D-4AC7-81DC-A00480D1A7FD}"/>
              </a:ext>
            </a:extLst>
          </p:cNvPr>
          <p:cNvSpPr/>
          <p:nvPr/>
        </p:nvSpPr>
        <p:spPr>
          <a:xfrm>
            <a:off x="6090634" y="2017936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A6F159E-E707-411C-A8EC-AFEDE10C307D}"/>
              </a:ext>
            </a:extLst>
          </p:cNvPr>
          <p:cNvSpPr/>
          <p:nvPr/>
        </p:nvSpPr>
        <p:spPr>
          <a:xfrm>
            <a:off x="6093809" y="3454404"/>
            <a:ext cx="1230993" cy="1382486"/>
          </a:xfrm>
          <a:prstGeom prst="rect">
            <a:avLst/>
          </a:prstGeom>
          <a:solidFill>
            <a:srgbClr val="C49E6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304623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 animBg="1"/>
      <p:bldP spid="14" grpId="0" animBg="1"/>
      <p:bldP spid="15" grpId="0" animBg="1"/>
      <p:bldP spid="19" grpId="0" animBg="1"/>
      <p:bldP spid="20" grpId="0" animBg="1"/>
      <p:bldP spid="23" grpId="0" animBg="1"/>
      <p:bldP spid="24" grpId="0" animBg="1"/>
    </p:bld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768B2-2D22-46F4-8A96-1513D7C23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Content Placeholder 2">
                <a:extLst>
                  <a:ext uri="{FF2B5EF4-FFF2-40B4-BE49-F238E27FC236}">
                    <a16:creationId xmlns:a16="http://schemas.microsoft.com/office/drawing/2014/main" id="{D9F0E3DA-A123-406F-9A26-40FB66E38C5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008" y="1200219"/>
                <a:ext cx="8805862" cy="2228781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se this story for the next six slides and describe how the models represent what is happening in different way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oes this story involve adding or subtracting fraction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Try writing an equation to match what is happening in each of the following models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  </a:t>
                </a:r>
                <a:r>
                  <a:rPr kumimoji="0" lang="en-GB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ad baked a tray of biscuits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  </a:t>
                </a:r>
                <a:r>
                  <a:rPr kumimoji="0" lang="en-GB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�</m:t>
                        </m:r>
                      </m:num>
                      <m:den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�</m:t>
                        </m:r>
                      </m:den>
                    </m:f>
                  </m:oMath>
                </a14:m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GB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f the biscuits and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�</m:t>
                        </m:r>
                      </m:num>
                      <m:den>
                        <m:r>
                          <a:rPr kumimoji="0" lang="en-GB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�</m:t>
                        </m:r>
                      </m:den>
                    </m:f>
                  </m:oMath>
                </a14:m>
                <a:r>
                  <a:rPr kumimoji="0" lang="en-GB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  <a:r>
                  <a:rPr kumimoji="0" lang="en-GB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f the biscuits. 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   What fraction of the biscuits did they take altogether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7" name="Content Placeholder 2">
                <a:extLst>
                  <a:ext uri="{FF2B5EF4-FFF2-40B4-BE49-F238E27FC236}">
                    <a16:creationId xmlns:a16="http://schemas.microsoft.com/office/drawing/2014/main" id="{D9F0E3DA-A123-406F-9A26-40FB66E38C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08" y="1200219"/>
                <a:ext cx="8805862" cy="2228781"/>
              </a:xfrm>
              <a:prstGeom prst="rect">
                <a:avLst/>
              </a:prstGeom>
              <a:blipFill>
                <a:blip r:embed="rId4"/>
                <a:stretch>
                  <a:fillRect l="-623" t="-273" b="-110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2303218788"/>
      </p:ext>
    </p:extLst>
  </p:cSld>
  <p:clrMapOvr>
    <a:masterClrMapping/>
  </p:clrMapOvr>
  <p:transition spd="slow" advTm="4000"/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1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96525C0-6221-4B3E-BBE6-69D72E6987A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97727" y="2282669"/>
            <a:ext cx="1409992" cy="185255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50A9457-AE4F-460F-A137-DF5CD0A1B7A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88005" y="2330294"/>
            <a:ext cx="1848878" cy="185255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70FB0CC4-ACA7-44C9-BDDA-0313652B1A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07719" y="2282668"/>
            <a:ext cx="629164" cy="18525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A5A4346-643D-48FE-ACAD-204DAFB96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9">
                <a:extLst>
                  <a:ext uri="{FF2B5EF4-FFF2-40B4-BE49-F238E27FC236}">
                    <a16:creationId xmlns:a16="http://schemas.microsoft.com/office/drawing/2014/main" id="{74048AD6-E8BA-429F-BC17-B535CE75AF8F}"/>
                  </a:ext>
                </a:extLst>
              </p:cNvPr>
              <p:cNvSpPr txBox="1"/>
              <p:nvPr/>
            </p:nvSpPr>
            <p:spPr>
              <a:xfrm>
                <a:off x="2221518" y="4771099"/>
                <a:ext cx="8007612" cy="933654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GB" sz="2000" i="1" dirty="0">
                    <a:solidFill>
                      <a:srgbClr val="585858"/>
                    </a:solidFill>
                  </a:rPr>
                  <a:t>The whole tray has 9 biscuits. The whole is divided into 9 equal parts.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lang="en-GB" sz="2000" i="1" dirty="0">
                    <a:solidFill>
                      <a:srgbClr val="585858"/>
                    </a:solidFill>
                  </a:rPr>
                  <a:t>Each biscui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sz="2000" i="1" smtClean="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000" i="1" dirty="0">
                    <a:solidFill>
                      <a:srgbClr val="585858"/>
                    </a:solidFill>
                  </a:rPr>
                  <a:t> of the whole tray of biscuits.</a:t>
                </a:r>
              </a:p>
            </p:txBody>
          </p:sp>
        </mc:Choice>
        <mc:Fallback xmlns="">
          <p:sp>
            <p:nvSpPr>
              <p:cNvPr id="3" name="TextBox 19">
                <a:extLst>
                  <a:ext uri="{FF2B5EF4-FFF2-40B4-BE49-F238E27FC236}">
                    <a16:creationId xmlns:a16="http://schemas.microsoft.com/office/drawing/2014/main" id="{74048AD6-E8BA-429F-BC17-B535CE75AF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1518" y="4771099"/>
                <a:ext cx="8007612" cy="933654"/>
              </a:xfrm>
              <a:prstGeom prst="rect">
                <a:avLst/>
              </a:prstGeom>
              <a:blipFill>
                <a:blip r:embed="rId6"/>
                <a:stretch>
                  <a:fillRect l="-685" t="-3268" r="-1446" b="-261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87FC6C-1807-4FF7-9834-3E9694962521}"/>
                  </a:ext>
                </a:extLst>
              </p:cNvPr>
              <p:cNvSpPr txBox="1"/>
              <p:nvPr/>
            </p:nvSpPr>
            <p:spPr>
              <a:xfrm>
                <a:off x="5881690" y="1786191"/>
                <a:ext cx="6095128" cy="31449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biscuits 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biscuits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Can you identify Olivia’s biscuits and Dinesh’s biscuits on the diagram? 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ow many did each person take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What fraction of the biscuits did they take altogether?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B87FC6C-1807-4FF7-9834-3E96949625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1690" y="1786191"/>
                <a:ext cx="6095128" cy="3144900"/>
              </a:xfrm>
              <a:prstGeom prst="rect">
                <a:avLst/>
              </a:prstGeom>
              <a:blipFill>
                <a:blip r:embed="rId7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136476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0E2EED-4F54-4DCC-8AC6-854B285E6C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630001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1C974751-EFC8-4000-B96D-6F26B3BD575F}"/>
              </a:ext>
            </a:extLst>
          </p:cNvPr>
          <p:cNvSpPr txBox="1"/>
          <p:nvPr/>
        </p:nvSpPr>
        <p:spPr>
          <a:xfrm>
            <a:off x="4026737" y="4401472"/>
            <a:ext cx="4159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 one-tenths = three-tenth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A70E7E9-05B3-4B4D-8FAC-FA9E471DC99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6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68933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1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DFA3D96-CA95-4D95-B974-D81BC139DDD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92502" y="2397623"/>
            <a:ext cx="1409992" cy="1852555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0CAC2739-3071-4663-ACDE-2919DEFEB6D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82780" y="2445248"/>
            <a:ext cx="1848878" cy="185255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1759F8F-6E9F-4846-A743-BA53A5F4660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02494" y="2397622"/>
            <a:ext cx="629164" cy="185255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E946DA-1BB6-47C8-9F82-9D64107438EC}"/>
              </a:ext>
            </a:extLst>
          </p:cNvPr>
          <p:cNvSpPr/>
          <p:nvPr/>
        </p:nvSpPr>
        <p:spPr>
          <a:xfrm>
            <a:off x="4898674" y="2050951"/>
            <a:ext cx="2423884" cy="25305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4F273A-D774-42BC-9A3E-1AF9752E7BC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24665" y="1824945"/>
            <a:ext cx="2423884" cy="27799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BB6A441-F399-4CD4-90B6-0557AE1D408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24665" y="1824945"/>
            <a:ext cx="1513548" cy="1803754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4DDE8FE-CDAB-4568-9F19-AB13283785F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38213" y="1824945"/>
            <a:ext cx="831055" cy="269910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3B07B9D-FFEB-4FAE-8F42-538B6287BA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9">
                <a:extLst>
                  <a:ext uri="{FF2B5EF4-FFF2-40B4-BE49-F238E27FC236}">
                    <a16:creationId xmlns:a16="http://schemas.microsoft.com/office/drawing/2014/main" id="{C6BF6E11-086D-4B2C-A172-443A855DF102}"/>
                  </a:ext>
                </a:extLst>
              </p:cNvPr>
              <p:cNvSpPr txBox="1"/>
              <p:nvPr/>
            </p:nvSpPr>
            <p:spPr>
              <a:xfrm>
                <a:off x="1523999" y="4919077"/>
                <a:ext cx="8148639" cy="923651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e whole tray has 9 biscuits. The whole is divided into 9 equal parts.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Each biscui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whole tray of biscuits.</a:t>
                </a:r>
              </a:p>
            </p:txBody>
          </p:sp>
        </mc:Choice>
        <mc:Fallback xmlns="">
          <p:sp>
            <p:nvSpPr>
              <p:cNvPr id="3" name="TextBox 19">
                <a:extLst>
                  <a:ext uri="{FF2B5EF4-FFF2-40B4-BE49-F238E27FC236}">
                    <a16:creationId xmlns:a16="http://schemas.microsoft.com/office/drawing/2014/main" id="{C6BF6E11-086D-4B2C-A172-443A855DF1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3999" y="4919077"/>
                <a:ext cx="8148639" cy="923651"/>
              </a:xfrm>
              <a:prstGeom prst="rect">
                <a:avLst/>
              </a:prstGeom>
              <a:blipFill>
                <a:blip r:embed="rId9"/>
                <a:stretch>
                  <a:fillRect t="-3311" r="-598" b="-3974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16DDC5D-6E8A-484A-96BD-E408D428966C}"/>
                  </a:ext>
                </a:extLst>
              </p:cNvPr>
              <p:cNvSpPr txBox="1"/>
              <p:nvPr/>
            </p:nvSpPr>
            <p:spPr>
              <a:xfrm>
                <a:off x="5704035" y="1916819"/>
                <a:ext cx="6095128" cy="31449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GB" sz="200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 of the biscuits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GB" sz="2000">
                            <a:solidFill>
                              <a:srgbClr val="585858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 of the biscuits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Can you identify Olivia’s biscuits and Dinesh’s biscuits on the diagram? 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How many did each person take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What fraction of the biscuits did they take altogether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16DDC5D-6E8A-484A-96BD-E408D4289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4035" y="1916819"/>
                <a:ext cx="6095128" cy="3144900"/>
              </a:xfrm>
              <a:prstGeom prst="rect">
                <a:avLst/>
              </a:prstGeom>
              <a:blipFill>
                <a:blip r:embed="rId10"/>
                <a:stretch>
                  <a:fillRect l="-9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509229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1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6331B02-DB61-4BCE-A4DB-C60166D9D3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07908" y="3169433"/>
            <a:ext cx="7917090" cy="185829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AAA0974-C0C9-4606-911A-3606383E7F1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07909" y="4099941"/>
            <a:ext cx="2653620" cy="87297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F865122-159A-40EA-9F39-C37F996742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61529" y="4098582"/>
            <a:ext cx="3505198" cy="87297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34870BB-53E2-4F48-AFEB-34A0BCA562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19">
                <a:extLst>
                  <a:ext uri="{FF2B5EF4-FFF2-40B4-BE49-F238E27FC236}">
                    <a16:creationId xmlns:a16="http://schemas.microsoft.com/office/drawing/2014/main" id="{3B25BAAB-DD58-455E-94BE-9E1B5C16F8C8}"/>
                  </a:ext>
                </a:extLst>
              </p:cNvPr>
              <p:cNvSpPr txBox="1"/>
              <p:nvPr/>
            </p:nvSpPr>
            <p:spPr>
              <a:xfrm>
                <a:off x="1433511" y="5202293"/>
                <a:ext cx="8091487" cy="923651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e whole tray has 9 biscuits. The whole is divided into 9 equal parts.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Each biscui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whole tray of biscuits.</a:t>
                </a:r>
              </a:p>
            </p:txBody>
          </p:sp>
        </mc:Choice>
        <mc:Fallback xmlns="">
          <p:sp>
            <p:nvSpPr>
              <p:cNvPr id="3" name="TextBox 19">
                <a:extLst>
                  <a:ext uri="{FF2B5EF4-FFF2-40B4-BE49-F238E27FC236}">
                    <a16:creationId xmlns:a16="http://schemas.microsoft.com/office/drawing/2014/main" id="{3B25BAAB-DD58-455E-94BE-9E1B5C16F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511" y="5202293"/>
                <a:ext cx="8091487" cy="923651"/>
              </a:xfrm>
              <a:prstGeom prst="rect">
                <a:avLst/>
              </a:prstGeom>
              <a:blipFill>
                <a:blip r:embed="rId6"/>
                <a:stretch>
                  <a:fillRect l="-151" t="-2632" r="-980" b="-328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6459B-FE17-4C12-99B3-A70DF4AF1C67}"/>
                  </a:ext>
                </a:extLst>
              </p:cNvPr>
              <p:cNvSpPr txBox="1"/>
              <p:nvPr/>
            </p:nvSpPr>
            <p:spPr>
              <a:xfrm>
                <a:off x="935775" y="1537171"/>
                <a:ext cx="10320447" cy="20065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biscuits, 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biscuits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an you identify Olivia’s biscuits and Dinesh’s biscuits on the diagram? 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ow many did each person take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What fraction of the biscuits did they take altogether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2EE6459B-FE17-4C12-99B3-A70DF4AF1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775" y="1537171"/>
                <a:ext cx="10320447" cy="2006575"/>
              </a:xfrm>
              <a:prstGeom prst="rect">
                <a:avLst/>
              </a:prstGeom>
              <a:blipFill>
                <a:blip r:embed="rId7"/>
                <a:stretch>
                  <a:fillRect l="-5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741622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2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number line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281572-0C94-48DA-BEAB-9763987BF93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2734" y="2928435"/>
            <a:ext cx="7907446" cy="1060620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FA313616-3D3C-4DD8-B537-D81D7C8A7698}"/>
              </a:ext>
            </a:extLst>
          </p:cNvPr>
          <p:cNvSpPr/>
          <p:nvPr/>
        </p:nvSpPr>
        <p:spPr>
          <a:xfrm>
            <a:off x="5264689" y="3208190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29C59525-D75F-46AD-B26E-C8352B85C37B}"/>
              </a:ext>
            </a:extLst>
          </p:cNvPr>
          <p:cNvSpPr/>
          <p:nvPr/>
        </p:nvSpPr>
        <p:spPr>
          <a:xfrm>
            <a:off x="2452718" y="3208191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122A426-EDD4-4EB9-BF8C-BFDB987BF09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2734" y="2366545"/>
            <a:ext cx="7907446" cy="56189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C3A7E63-8039-4681-9281-222EB0681B1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2734" y="1722107"/>
            <a:ext cx="7907446" cy="64443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6E5095C-55A8-41AA-AA38-44969B5199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sp>
        <p:nvSpPr>
          <p:cNvPr id="3" name="TextBox 19">
            <a:extLst>
              <a:ext uri="{FF2B5EF4-FFF2-40B4-BE49-F238E27FC236}">
                <a16:creationId xmlns:a16="http://schemas.microsoft.com/office/drawing/2014/main" id="{06F821A7-0C58-4AAF-9A44-B93DFD7A5ED6}"/>
              </a:ext>
            </a:extLst>
          </p:cNvPr>
          <p:cNvSpPr txBox="1"/>
          <p:nvPr/>
        </p:nvSpPr>
        <p:spPr>
          <a:xfrm>
            <a:off x="623888" y="5173718"/>
            <a:ext cx="6834187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 one-ninths plus 4 one-ninths is equal to 7 one-ninth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3 ninths plus 4 ninths is equal to 7 ninths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DA2A93-493E-41F5-B878-E054A0CED2D1}"/>
                  </a:ext>
                </a:extLst>
              </p:cNvPr>
              <p:cNvSpPr txBox="1"/>
              <p:nvPr/>
            </p:nvSpPr>
            <p:spPr>
              <a:xfrm>
                <a:off x="7774628" y="1863543"/>
                <a:ext cx="3929308" cy="37604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Olivia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biscuits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inesh took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biscuits.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an you identify Olivia’s biscuits and Dinesh’s biscuits on the diagram? 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ow many did each person take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What fraction of the biscuits did they take altogether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9DA2A93-493E-41F5-B878-E054A0CED2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4628" y="1863543"/>
                <a:ext cx="3929308" cy="3760453"/>
              </a:xfrm>
              <a:prstGeom prst="rect">
                <a:avLst/>
              </a:prstGeom>
              <a:blipFill>
                <a:blip r:embed="rId6"/>
                <a:stretch>
                  <a:fillRect l="-1395" r="-7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668405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0" grpId="0" animBg="1"/>
    </p:bld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65350" y="1044802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854200" y="986746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336CB4-24C4-4E42-B529-52BC7DC7F9D8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3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12" name="Imag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75250" y="2335213"/>
            <a:ext cx="1841500" cy="5588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70488" y="3151188"/>
            <a:ext cx="18542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87900" y="4103688"/>
            <a:ext cx="2570163" cy="2794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425949" y="4776788"/>
            <a:ext cx="3340100" cy="736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2A25B29-D141-42D5-8BA6-D29A318294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</p:spTree>
    <p:extLst>
      <p:ext uri="{BB962C8B-B14F-4D97-AF65-F5344CB8AC3E}">
        <p14:creationId xmlns:p14="http://schemas.microsoft.com/office/powerpoint/2010/main" val="569083959"/>
      </p:ext>
    </p:extLst>
  </p:cSld>
  <p:clrMapOvr>
    <a:masterClrMapping/>
  </p:clrMapOvr>
  <p:transition spd="slow" advTm="4000"/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30440" y="1277938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719290" y="1219882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FEC4E2C-74BE-4884-9E7F-30F3D6897A63}"/>
              </a:ext>
            </a:extLst>
          </p:cNvPr>
          <p:cNvGrpSpPr/>
          <p:nvPr/>
        </p:nvGrpSpPr>
        <p:grpSpPr>
          <a:xfrm>
            <a:off x="9088011" y="1562042"/>
            <a:ext cx="1527001" cy="1422931"/>
            <a:chOff x="3457283" y="2455097"/>
            <a:chExt cx="2039156" cy="190018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5E89C85-0C01-4513-A87A-9A46F6D35F0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457283" y="2455098"/>
              <a:ext cx="1409992" cy="1852555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2F4BA71A-FF59-4162-AA6D-1A5B66C3F0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647561" y="2502723"/>
              <a:ext cx="1848878" cy="1852555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F49C19C-1605-4E2D-9250-A5E6FED20F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867275" y="2455097"/>
              <a:ext cx="629164" cy="1852555"/>
            </a:xfrm>
            <a:prstGeom prst="rect">
              <a:avLst/>
            </a:prstGeom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8B274D9-3388-42E4-8B31-62E85D6B3260}"/>
              </a:ext>
            </a:extLst>
          </p:cNvPr>
          <p:cNvGrpSpPr/>
          <p:nvPr/>
        </p:nvGrpSpPr>
        <p:grpSpPr>
          <a:xfrm>
            <a:off x="9084294" y="3233850"/>
            <a:ext cx="1826164" cy="2081739"/>
            <a:chOff x="3374674" y="1882421"/>
            <a:chExt cx="2438657" cy="2779952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864438E9-8B93-4E05-9AF2-CC161211180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457283" y="2455098"/>
              <a:ext cx="1409992" cy="1852555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C5BF79BD-484C-4077-BA70-1B8683A58A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647561" y="2502723"/>
              <a:ext cx="1848878" cy="1852555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1880B69C-5CD5-4E5F-950B-C15DF433FD4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867275" y="2455097"/>
              <a:ext cx="629164" cy="1852555"/>
            </a:xfrm>
            <a:prstGeom prst="rect">
              <a:avLst/>
            </a:prstGeom>
          </p:spPr>
        </p:pic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15DAA551-8623-4953-AB8B-83A89D5C4E3B}"/>
                </a:ext>
              </a:extLst>
            </p:cNvPr>
            <p:cNvSpPr/>
            <p:nvPr/>
          </p:nvSpPr>
          <p:spPr>
            <a:xfrm>
              <a:off x="3374674" y="2050951"/>
              <a:ext cx="2423884" cy="25305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986C7D3F-E09D-42E7-8DE7-F16E4C0193D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389447" y="1882421"/>
              <a:ext cx="2423884" cy="2779952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96BE5906-FB31-4AF9-81AC-67A7F49013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389446" y="1882421"/>
              <a:ext cx="1513548" cy="1803754"/>
            </a:xfrm>
            <a:prstGeom prst="rect">
              <a:avLst/>
            </a:prstGeom>
          </p:spPr>
        </p:pic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3B98BF6D-9BA8-49B7-814A-910E8C7320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902994" y="1882421"/>
              <a:ext cx="831055" cy="2699104"/>
            </a:xfrm>
            <a:prstGeom prst="rect">
              <a:avLst/>
            </a:prstGeom>
          </p:spPr>
        </p:pic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044E9285-8571-4904-A38C-65F3FBFEEC93}"/>
              </a:ext>
            </a:extLst>
          </p:cNvPr>
          <p:cNvGrpSpPr/>
          <p:nvPr/>
        </p:nvGrpSpPr>
        <p:grpSpPr>
          <a:xfrm>
            <a:off x="2097996" y="3366434"/>
            <a:ext cx="5928633" cy="1391568"/>
            <a:chOff x="613455" y="2412767"/>
            <a:chExt cx="7917090" cy="1858298"/>
          </a:xfrm>
        </p:grpSpPr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75A80034-978A-40D1-B774-296376C06D9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2412767"/>
              <a:ext cx="7917090" cy="1858298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37C22327-1A93-448D-B511-1882E94FA62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6" y="3343275"/>
              <a:ext cx="2653620" cy="872976"/>
            </a:xfrm>
            <a:prstGeom prst="rect">
              <a:avLst/>
            </a:prstGeom>
          </p:spPr>
        </p:pic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FFD845FA-5E46-444E-B757-86B25F41A0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267076" y="3341916"/>
              <a:ext cx="3505198" cy="872976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648FB0EB-34BC-4119-A16A-BB9389D9DBC9}"/>
              </a:ext>
            </a:extLst>
          </p:cNvPr>
          <p:cNvGrpSpPr/>
          <p:nvPr/>
        </p:nvGrpSpPr>
        <p:grpSpPr>
          <a:xfrm>
            <a:off x="2176462" y="1303204"/>
            <a:ext cx="5921411" cy="1697582"/>
            <a:chOff x="618277" y="1692361"/>
            <a:chExt cx="7907446" cy="2266949"/>
          </a:xfrm>
        </p:grpSpPr>
        <p:pic>
          <p:nvPicPr>
            <p:cNvPr id="52" name="Picture 51">
              <a:extLst>
                <a:ext uri="{FF2B5EF4-FFF2-40B4-BE49-F238E27FC236}">
                  <a16:creationId xmlns:a16="http://schemas.microsoft.com/office/drawing/2014/main" id="{B86D822C-1F3D-4BC4-BF98-A095BB74B79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8277" y="2898690"/>
              <a:ext cx="7907446" cy="1060620"/>
            </a:xfrm>
            <a:prstGeom prst="rect">
              <a:avLst/>
            </a:prstGeom>
          </p:spPr>
        </p:pic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D2548C07-2CA0-41D5-91CE-83CEBB619684}"/>
                </a:ext>
              </a:extLst>
            </p:cNvPr>
            <p:cNvSpPr/>
            <p:nvPr/>
          </p:nvSpPr>
          <p:spPr>
            <a:xfrm>
              <a:off x="5945699" y="3178444"/>
              <a:ext cx="707345" cy="70734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" name="Oval 53">
              <a:extLst>
                <a:ext uri="{FF2B5EF4-FFF2-40B4-BE49-F238E27FC236}">
                  <a16:creationId xmlns:a16="http://schemas.microsoft.com/office/drawing/2014/main" id="{8AE5B600-8550-4F2E-B400-EC6AD7272E22}"/>
                </a:ext>
              </a:extLst>
            </p:cNvPr>
            <p:cNvSpPr/>
            <p:nvPr/>
          </p:nvSpPr>
          <p:spPr>
            <a:xfrm>
              <a:off x="3133728" y="3178445"/>
              <a:ext cx="707345" cy="70734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EA7B0FA4-BBCE-4697-8B47-478D199FAC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8277" y="2336800"/>
              <a:ext cx="7907446" cy="561890"/>
            </a:xfrm>
            <a:prstGeom prst="rect">
              <a:avLst/>
            </a:prstGeom>
          </p:spPr>
        </p:pic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6B0FEEF1-3608-439C-B463-44FCFD1C708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8277" y="1692361"/>
              <a:ext cx="7907446" cy="644439"/>
            </a:xfrm>
            <a:prstGeom prst="rect">
              <a:avLst/>
            </a:prstGeom>
          </p:spPr>
        </p:pic>
      </p:grpSp>
      <p:pic>
        <p:nvPicPr>
          <p:cNvPr id="62" name="Image 61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384800" y="5422110"/>
            <a:ext cx="1422400" cy="736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7A6D27C-40D2-4133-8A18-57CC00FB3E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</p:spTree>
    <p:extLst>
      <p:ext uri="{BB962C8B-B14F-4D97-AF65-F5344CB8AC3E}">
        <p14:creationId xmlns:p14="http://schemas.microsoft.com/office/powerpoint/2010/main" val="320709816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Picture 46">
            <a:extLst>
              <a:ext uri="{FF2B5EF4-FFF2-40B4-BE49-F238E27FC236}">
                <a16:creationId xmlns:a16="http://schemas.microsoft.com/office/drawing/2014/main" id="{08EFEF17-F961-4A3A-A5A7-7D33D3575D3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098"/>
          <a:stretch/>
        </p:blipFill>
        <p:spPr>
          <a:xfrm>
            <a:off x="4701454" y="2161243"/>
            <a:ext cx="2876176" cy="174538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53980829-1D30-4288-BE8E-BAC9A7A99129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13167" y="2166681"/>
            <a:ext cx="7765666" cy="851115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30440" y="1158339"/>
            <a:ext cx="7861300" cy="5588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99C6D718-1D5D-4480-9192-85B4063CFD6A}"/>
              </a:ext>
            </a:extLst>
          </p:cNvPr>
          <p:cNvSpPr/>
          <p:nvPr/>
        </p:nvSpPr>
        <p:spPr>
          <a:xfrm>
            <a:off x="1719290" y="1100283"/>
            <a:ext cx="8291286" cy="7985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91149" y="1160693"/>
            <a:ext cx="1409700" cy="723900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5E0EF72-C239-4D25-BF3A-D7BDD3E75B5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87134" y="1540675"/>
            <a:ext cx="381000" cy="392906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AC9728E-3978-48CF-BE3D-F9BD1ECD8993}"/>
              </a:ext>
            </a:extLst>
          </p:cNvPr>
          <p:cNvSpPr/>
          <p:nvPr/>
        </p:nvSpPr>
        <p:spPr>
          <a:xfrm>
            <a:off x="7454490" y="135240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338715" y="1174895"/>
            <a:ext cx="2743200" cy="7239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26063" y="1158339"/>
            <a:ext cx="1549400" cy="73660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EFFF8248-3F18-4077-BE3B-8A0A475C1C0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45388" y="2152880"/>
            <a:ext cx="2122646" cy="2304732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9065790" y="1174895"/>
            <a:ext cx="1422400" cy="7366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465763" y="1163101"/>
            <a:ext cx="1282700" cy="736600"/>
          </a:xfrm>
          <a:prstGeom prst="rect">
            <a:avLst/>
          </a:prstGeom>
        </p:spPr>
      </p:pic>
      <p:pic>
        <p:nvPicPr>
          <p:cNvPr id="48" name="Image 47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9430915" y="1173308"/>
            <a:ext cx="698500" cy="736600"/>
          </a:xfrm>
          <a:prstGeom prst="rect">
            <a:avLst/>
          </a:prstGeom>
        </p:spPr>
      </p:pic>
      <p:pic>
        <p:nvPicPr>
          <p:cNvPr id="50" name="Image 49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921250" y="1167864"/>
            <a:ext cx="2349500" cy="723900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49E20ADC-9985-44C1-A477-113400F3956F}"/>
              </a:ext>
            </a:extLst>
          </p:cNvPr>
          <p:cNvSpPr/>
          <p:nvPr/>
        </p:nvSpPr>
        <p:spPr>
          <a:xfrm>
            <a:off x="7453108" y="135240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BD9A383-88AB-4F99-BF6D-C78748BFCB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B4439AC-605E-43EA-8D67-5FA7BAF7FF8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83606" y="2161927"/>
            <a:ext cx="1424791" cy="16104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8215E38-ABAA-40A5-9E7E-0311224A26A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888" y="4330704"/>
                <a:ext cx="10958513" cy="1330321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think about the equation written here?  Is it true or false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y do you think someone might write an answer of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explain why the correct answer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or one whole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o you think the following equations are true or false?  Can you explain your thinking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Content Placeholder 2">
                <a:extLst>
                  <a:ext uri="{FF2B5EF4-FFF2-40B4-BE49-F238E27FC236}">
                    <a16:creationId xmlns:a16="http://schemas.microsoft.com/office/drawing/2014/main" id="{38215E38-ABAA-40A5-9E7E-0311224A2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8" y="4330704"/>
                <a:ext cx="10958513" cy="1330321"/>
              </a:xfrm>
              <a:prstGeom prst="rect">
                <a:avLst/>
              </a:prstGeom>
              <a:blipFill>
                <a:blip r:embed="rId16"/>
                <a:stretch>
                  <a:fillRect l="-334" b="-310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19">
            <a:extLst>
              <a:ext uri="{FF2B5EF4-FFF2-40B4-BE49-F238E27FC236}">
                <a16:creationId xmlns:a16="http://schemas.microsoft.com/office/drawing/2014/main" id="{7666C0C6-7137-4DA1-8081-178E5ADF9A85}"/>
              </a:ext>
            </a:extLst>
          </p:cNvPr>
          <p:cNvSpPr txBox="1"/>
          <p:nvPr/>
        </p:nvSpPr>
        <p:spPr>
          <a:xfrm>
            <a:off x="1719291" y="6102427"/>
            <a:ext cx="8172450" cy="338554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n adding fractions with the same denominator, just add the numerators.</a:t>
            </a:r>
          </a:p>
        </p:txBody>
      </p:sp>
    </p:spTree>
    <p:extLst>
      <p:ext uri="{BB962C8B-B14F-4D97-AF65-F5344CB8AC3E}">
        <p14:creationId xmlns:p14="http://schemas.microsoft.com/office/powerpoint/2010/main" val="258922221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60" grpId="0"/>
      <p:bldP spid="3" grpId="0" animBg="1"/>
    </p:bld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695455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ubtract fractions with the same denominator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4676380"/>
      </p:ext>
    </p:extLst>
  </p:cSld>
  <p:clrMapOvr>
    <a:masterClrMapping/>
  </p:clrMapOvr>
  <p:transition spd="slow" advTm="4000"/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6103838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-1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817563703"/>
      </p:ext>
    </p:extLst>
  </p:cSld>
  <p:clrMapOvr>
    <a:masterClrMapping/>
  </p:clrMapOvr>
  <p:transition spd="slow" advTm="4000"/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FA8CD5FF-7B8B-4BAE-8A44-69830CE64F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2880"/>
          <a:stretch/>
        </p:blipFill>
        <p:spPr>
          <a:xfrm>
            <a:off x="4991465" y="1980505"/>
            <a:ext cx="3254644" cy="328673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1FAFFB-2094-4777-A4ED-221A05573E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71014" y="1980506"/>
            <a:ext cx="2049972" cy="32867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81805-3BCB-49C3-944B-F9DCE784C84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01153" y="1980505"/>
            <a:ext cx="3254644" cy="328673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387C81B-2AA6-4413-A28E-5F25743C9B2A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86656D0D-1AE9-413B-A776-68DCB375FFA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17" name="Text Placeholder 1">
            <a:extLst>
              <a:ext uri="{FF2B5EF4-FFF2-40B4-BE49-F238E27FC236}">
                <a16:creationId xmlns:a16="http://schemas.microsoft.com/office/drawing/2014/main" id="{45271FB8-F8C4-42D3-9BD5-D1CD0E51DB5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6942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1F4AE79-F84D-4E9C-BA42-4E6991A8A6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2880"/>
          <a:stretch/>
        </p:blipFill>
        <p:spPr>
          <a:xfrm>
            <a:off x="7707184" y="1980503"/>
            <a:ext cx="3254644" cy="328673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55B7C8F-5F0B-4BAC-AEEA-FB88EB4D5FC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3278" y="1980502"/>
            <a:ext cx="2049972" cy="3286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334046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0B3848B-BF9B-4AE2-9E5A-3DD6DADB96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4401044"/>
            <a:ext cx="7917090" cy="185829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63F473C-F104-4F3F-B1B8-3C3FEF7D1FC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4" y="5319076"/>
            <a:ext cx="7917090" cy="87058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88FF8AD-B202-4DBC-806C-78B232723F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1863720"/>
            <a:ext cx="7917090" cy="18582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387C81B-2AA6-4413-A28E-5F25743C9B2A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6A54C9F-9274-4B43-845D-EC198AF23F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1858989"/>
            <a:ext cx="7917090" cy="197759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BBF94CE-3637-4ABE-85A1-F0836C296D0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00076"/>
            <a:ext cx="7917090" cy="1336512"/>
          </a:xfrm>
          <a:prstGeom prst="rect">
            <a:avLst/>
          </a:prstGeom>
        </p:spPr>
      </p:pic>
      <p:sp>
        <p:nvSpPr>
          <p:cNvPr id="21" name="Text Placeholder 1">
            <a:extLst>
              <a:ext uri="{FF2B5EF4-FFF2-40B4-BE49-F238E27FC236}">
                <a16:creationId xmlns:a16="http://schemas.microsoft.com/office/drawing/2014/main" id="{6416934F-7865-42FA-9660-ACF992041054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2" name="Text Placeholder 1">
            <a:extLst>
              <a:ext uri="{FF2B5EF4-FFF2-40B4-BE49-F238E27FC236}">
                <a16:creationId xmlns:a16="http://schemas.microsoft.com/office/drawing/2014/main" id="{AA7E45D0-5E9F-472B-BA80-3446AE87B5F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3284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CD065D8-CE05-43D5-84BC-4F8D6603454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7801" y="5315902"/>
            <a:ext cx="2705099" cy="870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52272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842850-1918-4A29-8021-1D37E34A8C2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3352799"/>
            <a:ext cx="7917090" cy="3678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10615D7-104B-4072-9236-BA675A8220C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720663"/>
            <a:ext cx="3958545" cy="2837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2824D12-8141-4470-BD1B-5605572B839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352800"/>
            <a:ext cx="1253445" cy="36786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57ED509-1506-48E1-B658-5A9FA1C1C75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2695576" y="2809876"/>
            <a:ext cx="695325" cy="54292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CCE3913-324B-4089-B1E6-603AFB7A6762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90900" y="3352799"/>
            <a:ext cx="676275" cy="3678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3253558-07CA-439F-816D-70869E8755B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3457575" y="2809875"/>
            <a:ext cx="527050" cy="54292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680457F-913F-46C6-9A53-4E3DFC6D9CD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67174" y="3352799"/>
            <a:ext cx="676276" cy="36786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685C121D-F487-4482-BF77-B7579CFBA8D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3984622" y="2809875"/>
            <a:ext cx="676277" cy="542923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A7D7142-B5B7-4F77-8EA7-7D863E86AEC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43447" y="3352797"/>
            <a:ext cx="676277" cy="36786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67DD265-EE68-4331-8589-C407C055A85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4765675" y="2809873"/>
            <a:ext cx="571496" cy="54292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94F290D-7A3D-4D5F-891C-C34F1E8A615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9719" y="3352793"/>
            <a:ext cx="676281" cy="36786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76207C99-6635-440A-8B2F-E97EFC23D5DA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5441948" y="2809869"/>
            <a:ext cx="593725" cy="54292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128EFB1-B7C0-4D04-947B-71714133E524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5989" y="3352793"/>
            <a:ext cx="676281" cy="367863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80895A-942C-4B4F-A6D3-E4C8EBC08117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6118220" y="2809869"/>
            <a:ext cx="593726" cy="542923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62EE5660-1EA9-4306-96C3-A9A7E8D511F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69082" y="3352793"/>
            <a:ext cx="676281" cy="36786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D46F246B-0FC2-4BA2-93D8-78CABF724E9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6832585" y="2809869"/>
            <a:ext cx="555633" cy="542923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90816738-AD42-4862-806E-8FE0EC087B8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45350" y="3352793"/>
            <a:ext cx="673093" cy="367863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94FCBBA-81FD-483D-9C22-E7310A4CB58F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7506942" y="2809869"/>
            <a:ext cx="527051" cy="542923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8A4D0A3C-02E5-4EE6-AFD7-47B7DD3F63B5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18442" y="3352785"/>
            <a:ext cx="679452" cy="367863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32E1C80-67A5-4D62-A3D0-233F6D6C6E54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8159714" y="2809861"/>
            <a:ext cx="555633" cy="542923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C3C2EDD7-6D9F-4C15-90F5-740EC9B4A560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791523" y="3352785"/>
            <a:ext cx="704872" cy="36786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32853187-6F24-4E15-9010-7286EE2BC666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708"/>
          <a:stretch/>
        </p:blipFill>
        <p:spPr>
          <a:xfrm>
            <a:off x="8805488" y="2809861"/>
            <a:ext cx="582951" cy="542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4714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76550" y="1149350"/>
            <a:ext cx="6438900" cy="7366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30650" y="2025856"/>
            <a:ext cx="4330700" cy="29210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617AEE1-E89B-4F9B-986D-68B7C724CFF1}"/>
              </a:ext>
            </a:extLst>
          </p:cNvPr>
          <p:cNvSpPr/>
          <p:nvPr/>
        </p:nvSpPr>
        <p:spPr>
          <a:xfrm>
            <a:off x="2235200" y="1001486"/>
            <a:ext cx="7837714" cy="131647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600DE6-F6D4-4E5D-96CE-1AEE048D6D63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number line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1BA4E-49CA-418D-8C40-95B4BFA791D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2142277" y="3467100"/>
            <a:ext cx="7907446" cy="1119086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464D661B-631C-4197-A24E-C629E5AB4739}"/>
              </a:ext>
            </a:extLst>
          </p:cNvPr>
          <p:cNvSpPr/>
          <p:nvPr/>
        </p:nvSpPr>
        <p:spPr>
          <a:xfrm>
            <a:off x="8162527" y="3771430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5CBE0BD-D800-4502-BA04-1FDE5B984AAD}"/>
              </a:ext>
            </a:extLst>
          </p:cNvPr>
          <p:cNvSpPr/>
          <p:nvPr/>
        </p:nvSpPr>
        <p:spPr>
          <a:xfrm>
            <a:off x="6074456" y="3771431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9B247FF-9C55-4A55-BAA2-D93BE234784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895600"/>
            <a:ext cx="7907446" cy="571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3A00078-B291-4ED0-91BE-AE9EFEE92B5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193"/>
          <a:stretch/>
        </p:blipFill>
        <p:spPr>
          <a:xfrm>
            <a:off x="2142276" y="2190280"/>
            <a:ext cx="7907446" cy="699177"/>
          </a:xfrm>
          <a:prstGeom prst="rect">
            <a:avLst/>
          </a:prstGeom>
        </p:spPr>
      </p:pic>
      <p:sp>
        <p:nvSpPr>
          <p:cNvPr id="26" name="Text Placeholder 1">
            <a:extLst>
              <a:ext uri="{FF2B5EF4-FFF2-40B4-BE49-F238E27FC236}">
                <a16:creationId xmlns:a16="http://schemas.microsoft.com/office/drawing/2014/main" id="{D3638312-5523-4451-B5C1-7594CF44EB04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66DB81B9-DAD9-49FB-BB39-D3C710205326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1455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</p:spTree>
    <p:extLst>
      <p:ext uri="{BB962C8B-B14F-4D97-AF65-F5344CB8AC3E}">
        <p14:creationId xmlns:p14="http://schemas.microsoft.com/office/powerpoint/2010/main" val="114278262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3155EF0-1DF8-4709-BE1C-AE210CB6F06E}"/>
              </a:ext>
            </a:extLst>
          </p:cNvPr>
          <p:cNvGrpSpPr>
            <a:grpSpLocks noChangeAspect="1"/>
          </p:cNvGrpSpPr>
          <p:nvPr/>
        </p:nvGrpSpPr>
        <p:grpSpPr>
          <a:xfrm>
            <a:off x="1568075" y="683507"/>
            <a:ext cx="6600431" cy="1999889"/>
            <a:chOff x="-94895" y="778756"/>
            <a:chExt cx="7328593" cy="2220518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85CFF6C3-EED5-40E2-8148-C9BD0713E7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2"/>
            <a:stretch/>
          </p:blipFill>
          <p:spPr>
            <a:xfrm>
              <a:off x="-94894" y="1962110"/>
              <a:ext cx="7328592" cy="1037164"/>
            </a:xfrm>
            <a:prstGeom prst="rect">
              <a:avLst/>
            </a:prstGeom>
          </p:spPr>
        </p:pic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C976412-B5C6-47C8-B90D-2B791CB5ADD9}"/>
                </a:ext>
              </a:extLst>
            </p:cNvPr>
            <p:cNvSpPr/>
            <p:nvPr/>
          </p:nvSpPr>
          <p:spPr>
            <a:xfrm>
              <a:off x="5484650" y="2244161"/>
              <a:ext cx="655565" cy="65556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E6A8705-9EF3-474F-8313-62AD10540F44}"/>
                </a:ext>
              </a:extLst>
            </p:cNvPr>
            <p:cNvSpPr/>
            <p:nvPr/>
          </p:nvSpPr>
          <p:spPr>
            <a:xfrm>
              <a:off x="3549419" y="2244161"/>
              <a:ext cx="655565" cy="65556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29B8CA10-F2E7-4B39-81A5-BD13123CFA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94894" y="1432445"/>
              <a:ext cx="7328592" cy="529664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AC638F30-666F-4570-ABB2-BB164FDDB8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3193"/>
            <a:stretch/>
          </p:blipFill>
          <p:spPr>
            <a:xfrm>
              <a:off x="-94895" y="778756"/>
              <a:ext cx="7328592" cy="647995"/>
            </a:xfrm>
            <a:prstGeom prst="rect">
              <a:avLst/>
            </a:prstGeom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6AA2509-9484-46F6-8861-AE5E7AD3559F}"/>
              </a:ext>
            </a:extLst>
          </p:cNvPr>
          <p:cNvGrpSpPr/>
          <p:nvPr/>
        </p:nvGrpSpPr>
        <p:grpSpPr>
          <a:xfrm>
            <a:off x="2209122" y="2749350"/>
            <a:ext cx="5246006" cy="1310393"/>
            <a:chOff x="613455" y="2578517"/>
            <a:chExt cx="7917090" cy="1977599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0DADBC81-9895-4EB8-87B4-418302047A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2583248"/>
              <a:ext cx="7917090" cy="1858298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B43EFE6C-0B72-4D1B-B5D8-EF353D5200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2578517"/>
              <a:ext cx="7917090" cy="1977598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59CAB488-2A17-46CD-8855-0EF6690C4D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3219604"/>
              <a:ext cx="7917090" cy="1336512"/>
            </a:xfrm>
            <a:prstGeom prst="rect">
              <a:avLst/>
            </a:prstGeom>
          </p:spPr>
        </p:pic>
      </p:grpSp>
      <p:pic>
        <p:nvPicPr>
          <p:cNvPr id="62" name="Image 6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416550" y="5522913"/>
            <a:ext cx="1358900" cy="736600"/>
          </a:xfrm>
          <a:prstGeom prst="rect">
            <a:avLst/>
          </a:prstGeom>
        </p:spPr>
      </p:pic>
      <p:sp>
        <p:nvSpPr>
          <p:cNvPr id="57" name="Text Placeholder 1">
            <a:extLst>
              <a:ext uri="{FF2B5EF4-FFF2-40B4-BE49-F238E27FC236}">
                <a16:creationId xmlns:a16="http://schemas.microsoft.com/office/drawing/2014/main" id="{AF341148-9FE0-474F-92AA-EC314A08EDDC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58" name="Text Placeholder 1">
            <a:extLst>
              <a:ext uri="{FF2B5EF4-FFF2-40B4-BE49-F238E27FC236}">
                <a16:creationId xmlns:a16="http://schemas.microsoft.com/office/drawing/2014/main" id="{B3A7F133-588E-4A44-847E-BC16D0D84FA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059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B184338F-6DF9-496C-92DD-1958B3A35C0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43764" y="2625034"/>
            <a:ext cx="2090089" cy="21106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08D8E65-528C-486F-A121-78A906FC0A1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217"/>
          <a:stretch/>
        </p:blipFill>
        <p:spPr>
          <a:xfrm>
            <a:off x="8577912" y="4740172"/>
            <a:ext cx="1520463" cy="176556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9B353E2-E412-4A11-95AB-9677AF61C72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76230" y="803244"/>
            <a:ext cx="1316465" cy="211069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13E9D5F2-2BA3-4AA0-B8DB-3EF77B2318B5}"/>
              </a:ext>
            </a:extLst>
          </p:cNvPr>
          <p:cNvGrpSpPr/>
          <p:nvPr/>
        </p:nvGrpSpPr>
        <p:grpSpPr>
          <a:xfrm>
            <a:off x="2209800" y="4058145"/>
            <a:ext cx="5284789" cy="1240445"/>
            <a:chOff x="613455" y="4401044"/>
            <a:chExt cx="7917090" cy="1858298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0E558B0-7C43-446B-81A0-B49D1BC6A8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4401044"/>
              <a:ext cx="7917090" cy="1858298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51D9660A-DADC-495D-9081-43F95CD798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5311141"/>
              <a:ext cx="4423002" cy="870584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9125310-57B6-4A7D-93BF-B7629C0674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36457" y="5311140"/>
              <a:ext cx="2672442" cy="87058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4958401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88731D82-A96E-4E8D-A705-9C8645B3CB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70157" y="1980505"/>
            <a:ext cx="3254644" cy="328673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5F7352C5-96FB-402D-BD48-8C4ED2CD9F3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2880"/>
          <a:stretch/>
        </p:blipFill>
        <p:spPr>
          <a:xfrm>
            <a:off x="7719168" y="1980505"/>
            <a:ext cx="3254644" cy="32867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B13CFCE-9210-4EBE-8991-840D9D9A177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96816" y="1980505"/>
            <a:ext cx="2049972" cy="328673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201152" y="5267235"/>
            <a:ext cx="2413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975350" y="5273675"/>
            <a:ext cx="2413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593049" y="5635535"/>
            <a:ext cx="241300" cy="139700"/>
          </a:xfrm>
          <a:prstGeom prst="rect">
            <a:avLst/>
          </a:prstGeom>
        </p:spPr>
      </p:pic>
      <p:pic>
        <p:nvPicPr>
          <p:cNvPr id="46" name="Image 4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749548" y="5267235"/>
            <a:ext cx="241300" cy="736600"/>
          </a:xfrm>
          <a:prstGeom prst="rect">
            <a:avLst/>
          </a:prstGeom>
        </p:spPr>
      </p:pic>
      <p:pic>
        <p:nvPicPr>
          <p:cNvPr id="47" name="Image 4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61238" y="5616575"/>
            <a:ext cx="254000" cy="165100"/>
          </a:xfrm>
          <a:prstGeom prst="rect">
            <a:avLst/>
          </a:prstGeom>
        </p:spPr>
      </p:pic>
      <p:sp>
        <p:nvSpPr>
          <p:cNvPr id="51" name="Text Placeholder 1">
            <a:extLst>
              <a:ext uri="{FF2B5EF4-FFF2-40B4-BE49-F238E27FC236}">
                <a16:creationId xmlns:a16="http://schemas.microsoft.com/office/drawing/2014/main" id="{1F2C46A1-B0CB-48C0-9B3E-64BADD81ACD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52" name="Text Placeholder 1">
            <a:extLst>
              <a:ext uri="{FF2B5EF4-FFF2-40B4-BE49-F238E27FC236}">
                <a16:creationId xmlns:a16="http://schemas.microsoft.com/office/drawing/2014/main" id="{0C55E04D-1019-4CC5-AE4D-EF594D48BFE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2428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</p:spTree>
    <p:extLst>
      <p:ext uri="{BB962C8B-B14F-4D97-AF65-F5344CB8AC3E}">
        <p14:creationId xmlns:p14="http://schemas.microsoft.com/office/powerpoint/2010/main" val="29952863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>
            <a:extLst>
              <a:ext uri="{FF2B5EF4-FFF2-40B4-BE49-F238E27FC236}">
                <a16:creationId xmlns:a16="http://schemas.microsoft.com/office/drawing/2014/main" id="{B4CAEE59-7611-4A2D-9B6A-0FFB9A97EDF8}"/>
              </a:ext>
            </a:extLst>
          </p:cNvPr>
          <p:cNvSpPr/>
          <p:nvPr/>
        </p:nvSpPr>
        <p:spPr>
          <a:xfrm>
            <a:off x="2438399" y="2575124"/>
            <a:ext cx="5934076" cy="554751"/>
          </a:xfrm>
          <a:prstGeom prst="rect">
            <a:avLst/>
          </a:prstGeom>
          <a:solidFill>
            <a:srgbClr val="6EC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7EB4E20-28BA-4B56-B8BD-E6991286BB74}"/>
              </a:ext>
            </a:extLst>
          </p:cNvPr>
          <p:cNvSpPr/>
          <p:nvPr/>
        </p:nvSpPr>
        <p:spPr>
          <a:xfrm>
            <a:off x="3848101" y="2575124"/>
            <a:ext cx="4524374" cy="556337"/>
          </a:xfrm>
          <a:prstGeom prst="rect">
            <a:avLst/>
          </a:prstGeom>
          <a:solidFill>
            <a:srgbClr val="F2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9C9253-563C-4467-B5B8-2855C1228113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E827E734-5753-4F0E-9A70-36B39EE5A8E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5432874"/>
            <a:ext cx="7917090" cy="39069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4EE2CC9-F393-462B-A636-C0AE28AF29D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5009732"/>
            <a:ext cx="1781402" cy="44695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BD0CEC2-B41A-4DD5-A251-015F0B5E335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18857" y="5011318"/>
            <a:ext cx="4453618" cy="4469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3986FE7-CFB6-4356-B3DF-24E09CD0A29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2634" y="4508778"/>
            <a:ext cx="7926735" cy="1886295"/>
          </a:xfrm>
          <a:prstGeom prst="rect">
            <a:avLst/>
          </a:prstGeom>
        </p:spPr>
      </p:pic>
      <p:sp>
        <p:nvSpPr>
          <p:cNvPr id="37" name="Text Placeholder 1">
            <a:extLst>
              <a:ext uri="{FF2B5EF4-FFF2-40B4-BE49-F238E27FC236}">
                <a16:creationId xmlns:a16="http://schemas.microsoft.com/office/drawing/2014/main" id="{FFAF8354-B4C7-4E31-8DDB-9825A920CDC8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38" name="Text Placeholder 1">
            <a:extLst>
              <a:ext uri="{FF2B5EF4-FFF2-40B4-BE49-F238E27FC236}">
                <a16:creationId xmlns:a16="http://schemas.microsoft.com/office/drawing/2014/main" id="{39F41387-36A7-4E58-A7DD-F3196B0E023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059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C83E4EAE-B6FA-4EE4-AB08-15E5D7B5B00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98701" y="3164798"/>
            <a:ext cx="6302375" cy="94828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18FEEC32-A078-4AA9-8C0B-A6A6E27685E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77201" y="1914153"/>
            <a:ext cx="523875" cy="461665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5D1AA0E0-788C-4251-8EEC-21E9E40A752B}"/>
              </a:ext>
            </a:extLst>
          </p:cNvPr>
          <p:cNvSpPr/>
          <p:nvPr/>
        </p:nvSpPr>
        <p:spPr>
          <a:xfrm>
            <a:off x="2438399" y="2575124"/>
            <a:ext cx="1409702" cy="556336"/>
          </a:xfrm>
          <a:prstGeom prst="rect">
            <a:avLst/>
          </a:prstGeom>
          <a:solidFill>
            <a:srgbClr val="F2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59DC45D0-1426-4776-8343-56BA7B2863D4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997"/>
          <a:stretch/>
        </p:blipFill>
        <p:spPr>
          <a:xfrm>
            <a:off x="2386013" y="1611090"/>
            <a:ext cx="1532844" cy="94570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762A306E-CB09-4197-9B1F-13825A2EF41F}"/>
              </a:ext>
            </a:extLst>
          </p:cNvPr>
          <p:cNvSpPr/>
          <p:nvPr/>
        </p:nvSpPr>
        <p:spPr>
          <a:xfrm>
            <a:off x="3590925" y="1945648"/>
            <a:ext cx="476250" cy="3704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5E15E99-2B69-43A7-81E0-E8A53902409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79842" y="1977527"/>
            <a:ext cx="612775" cy="334558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15A727FA-35D4-4B96-8E4A-82C0C3DC2C3B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52171" y="2312029"/>
            <a:ext cx="4473347" cy="229757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E1672CB3-AE25-40AE-BA99-8E2C1DE8A7BE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196263" y="2303044"/>
            <a:ext cx="334732" cy="232142"/>
          </a:xfrm>
          <a:prstGeom prst="rect">
            <a:avLst/>
          </a:prstGeom>
        </p:spPr>
      </p:pic>
      <p:sp>
        <p:nvSpPr>
          <p:cNvPr id="45" name="TextBox 44">
            <a:extLst>
              <a:ext uri="{FF2B5EF4-FFF2-40B4-BE49-F238E27FC236}">
                <a16:creationId xmlns:a16="http://schemas.microsoft.com/office/drawing/2014/main" id="{F0E16DFE-14BB-4EA8-93BE-9C277EF6DEA4}"/>
              </a:ext>
            </a:extLst>
          </p:cNvPr>
          <p:cNvSpPr txBox="1"/>
          <p:nvPr/>
        </p:nvSpPr>
        <p:spPr>
          <a:xfrm>
            <a:off x="5143952" y="1881078"/>
            <a:ext cx="19145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7917459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48148E-6 L 0.16129 -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56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33333E-6 -2.22222E-6 L 0.16129 -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5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1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45" grpId="0"/>
    </p:bld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788CEF8-ADCA-40BC-9663-BD6E629A8D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80890" y="2417758"/>
            <a:ext cx="6430223" cy="2022487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114550" y="1044575"/>
            <a:ext cx="7962900" cy="558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3B4DC96-8629-47CD-8C60-0467F1C36FFA}"/>
              </a:ext>
            </a:extLst>
          </p:cNvPr>
          <p:cNvSpPr/>
          <p:nvPr/>
        </p:nvSpPr>
        <p:spPr>
          <a:xfrm>
            <a:off x="1944914" y="827315"/>
            <a:ext cx="8316686" cy="1336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9C9253-563C-4467-B5B8-2855C1228113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1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990D298-419A-4962-B28E-3C993E98EBE1}"/>
              </a:ext>
            </a:extLst>
          </p:cNvPr>
          <p:cNvSpPr/>
          <p:nvPr/>
        </p:nvSpPr>
        <p:spPr>
          <a:xfrm>
            <a:off x="3448050" y="2667000"/>
            <a:ext cx="895350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EC42234-B8C4-48CA-9F7D-BC1FA3265000}"/>
              </a:ext>
            </a:extLst>
          </p:cNvPr>
          <p:cNvSpPr/>
          <p:nvPr/>
        </p:nvSpPr>
        <p:spPr>
          <a:xfrm>
            <a:off x="5560431" y="3505200"/>
            <a:ext cx="895350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 Placeholder 1">
            <a:extLst>
              <a:ext uri="{FF2B5EF4-FFF2-40B4-BE49-F238E27FC236}">
                <a16:creationId xmlns:a16="http://schemas.microsoft.com/office/drawing/2014/main" id="{1941FA24-4535-47EF-99D5-D1A9CC7C184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EACCED27-A12B-43D3-B8B9-B37FEE57CA6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9627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2FB270B-5E55-45D1-9D6C-45E45C36FED7}"/>
              </a:ext>
            </a:extLst>
          </p:cNvPr>
          <p:cNvSpPr/>
          <p:nvPr/>
        </p:nvSpPr>
        <p:spPr>
          <a:xfrm>
            <a:off x="6444853" y="2667000"/>
            <a:ext cx="895350" cy="6286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31359D-5E74-4C66-9757-12E5CF7C150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81338" y="2557462"/>
            <a:ext cx="1593056" cy="84772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CEAEE68-49E5-4B1C-93EF-6C95AC01775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74394" y="2557462"/>
            <a:ext cx="4436268" cy="8477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929066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14550" y="1044575"/>
            <a:ext cx="7962900" cy="558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3B4DC96-8629-47CD-8C60-0467F1C36FFA}"/>
              </a:ext>
            </a:extLst>
          </p:cNvPr>
          <p:cNvSpPr/>
          <p:nvPr/>
        </p:nvSpPr>
        <p:spPr>
          <a:xfrm>
            <a:off x="1944914" y="827315"/>
            <a:ext cx="8316686" cy="1336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9C9253-563C-4467-B5B8-2855C1228113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2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number line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10C8214-ED53-4013-BB27-32D932E397A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429000"/>
            <a:ext cx="7907446" cy="1248798"/>
          </a:xfrm>
          <a:prstGeom prst="rect">
            <a:avLst/>
          </a:prstGeom>
        </p:spPr>
      </p:pic>
      <p:sp>
        <p:nvSpPr>
          <p:cNvPr id="13" name="Oval 12">
            <a:extLst>
              <a:ext uri="{FF2B5EF4-FFF2-40B4-BE49-F238E27FC236}">
                <a16:creationId xmlns:a16="http://schemas.microsoft.com/office/drawing/2014/main" id="{1CD36FE0-2747-4CB8-9165-1E1D48FA1A5F}"/>
              </a:ext>
            </a:extLst>
          </p:cNvPr>
          <p:cNvSpPr/>
          <p:nvPr/>
        </p:nvSpPr>
        <p:spPr>
          <a:xfrm>
            <a:off x="7595789" y="3771202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E47C386-8A75-4D5E-9932-95CB5FFBE34F}"/>
              </a:ext>
            </a:extLst>
          </p:cNvPr>
          <p:cNvSpPr/>
          <p:nvPr/>
        </p:nvSpPr>
        <p:spPr>
          <a:xfrm>
            <a:off x="6333230" y="3785717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1E4484A-5E75-4DCC-AE8D-241C441D039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9534" y="2873830"/>
            <a:ext cx="7907446" cy="555171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5B88441-8A0A-4F08-AB3B-A5582F96B1F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768"/>
          <a:stretch/>
        </p:blipFill>
        <p:spPr>
          <a:xfrm>
            <a:off x="2142277" y="2092316"/>
            <a:ext cx="7907446" cy="776059"/>
          </a:xfrm>
          <a:prstGeom prst="rect">
            <a:avLst/>
          </a:prstGeom>
        </p:spPr>
      </p:pic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55874A5B-A925-4400-95C6-9EE5DFD29395}"/>
              </a:ext>
            </a:extLst>
          </p:cNvPr>
          <p:cNvSpPr txBox="1">
            <a:spLocks/>
          </p:cNvSpPr>
          <p:nvPr/>
        </p:nvSpPr>
        <p:spPr>
          <a:xfrm>
            <a:off x="310896" y="-1144"/>
            <a:ext cx="11881104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8" name="Text Placeholder 1">
            <a:extLst>
              <a:ext uri="{FF2B5EF4-FFF2-40B4-BE49-F238E27FC236}">
                <a16:creationId xmlns:a16="http://schemas.microsoft.com/office/drawing/2014/main" id="{D90A6038-4054-418B-8644-4701EC7DF59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3999" y="0"/>
            <a:ext cx="985113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</p:spTree>
    <p:extLst>
      <p:ext uri="{BB962C8B-B14F-4D97-AF65-F5344CB8AC3E}">
        <p14:creationId xmlns:p14="http://schemas.microsoft.com/office/powerpoint/2010/main" val="135953009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14550" y="1044575"/>
            <a:ext cx="7962900" cy="5588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3B4DC96-8629-47CD-8C60-0467F1C36FFA}"/>
              </a:ext>
            </a:extLst>
          </p:cNvPr>
          <p:cNvSpPr/>
          <p:nvPr/>
        </p:nvSpPr>
        <p:spPr>
          <a:xfrm>
            <a:off x="1944914" y="827315"/>
            <a:ext cx="8316686" cy="1336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9C9253-563C-4467-B5B8-2855C1228113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thod 3 </a:t>
            </a:r>
            <a:r>
              <a:rPr lang="en-GB" sz="2400" dirty="0"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verbal reasoning</a:t>
            </a:r>
            <a:endParaRPr lang="en-GB" sz="2400" dirty="0">
              <a:latin typeface="Myriad Pro" panose="020B0503030403020204" pitchFamily="34" charset="0"/>
            </a:endParaRPr>
          </a:p>
        </p:txBody>
      </p:sp>
      <p:pic>
        <p:nvPicPr>
          <p:cNvPr id="16" name="Image 1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3650" y="2335213"/>
            <a:ext cx="2044700" cy="5588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75238" y="3151188"/>
            <a:ext cx="2044700" cy="5588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43550" y="4103688"/>
            <a:ext cx="1104900" cy="2794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02200" y="4776788"/>
            <a:ext cx="2387600" cy="736600"/>
          </a:xfrm>
          <a:prstGeom prst="rect">
            <a:avLst/>
          </a:prstGeom>
        </p:spPr>
      </p:pic>
      <p:sp>
        <p:nvSpPr>
          <p:cNvPr id="27" name="Text Placeholder 1">
            <a:extLst>
              <a:ext uri="{FF2B5EF4-FFF2-40B4-BE49-F238E27FC236}">
                <a16:creationId xmlns:a16="http://schemas.microsoft.com/office/drawing/2014/main" id="{94D4114B-6D04-4D6E-BCDD-CD31B6A944DA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8" name="Text Placeholder 1">
            <a:extLst>
              <a:ext uri="{FF2B5EF4-FFF2-40B4-BE49-F238E27FC236}">
                <a16:creationId xmlns:a16="http://schemas.microsoft.com/office/drawing/2014/main" id="{24C0D571-639A-4BAE-98D7-942270EB1E9E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113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</p:spTree>
    <p:extLst>
      <p:ext uri="{BB962C8B-B14F-4D97-AF65-F5344CB8AC3E}">
        <p14:creationId xmlns:p14="http://schemas.microsoft.com/office/powerpoint/2010/main" val="3849154675"/>
      </p:ext>
    </p:extLst>
  </p:cSld>
  <p:clrMapOvr>
    <a:masterClrMapping/>
  </p:clrMapOvr>
  <p:transition spd="slow" advTm="4000"/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02937B14-F2BB-4DFB-9195-4CA02D738D78}"/>
              </a:ext>
            </a:extLst>
          </p:cNvPr>
          <p:cNvGrpSpPr/>
          <p:nvPr/>
        </p:nvGrpSpPr>
        <p:grpSpPr>
          <a:xfrm>
            <a:off x="1911367" y="2626553"/>
            <a:ext cx="4812766" cy="1513751"/>
            <a:chOff x="1356889" y="2417757"/>
            <a:chExt cx="6430223" cy="2022487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FF33C57-E642-4083-BCE7-443DA212FF9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356889" y="2417757"/>
              <a:ext cx="6430223" cy="2022487"/>
            </a:xfrm>
            <a:prstGeom prst="rect">
              <a:avLst/>
            </a:prstGeom>
          </p:spPr>
        </p:pic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CF40272E-2A13-4CCF-94FB-8E451BD71E79}"/>
                </a:ext>
              </a:extLst>
            </p:cNvPr>
            <p:cNvSpPr/>
            <p:nvPr/>
          </p:nvSpPr>
          <p:spPr>
            <a:xfrm>
              <a:off x="1924050" y="2667000"/>
              <a:ext cx="895350" cy="62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3081764E-32F7-44B3-BB8D-0DDAF7056B8A}"/>
                </a:ext>
              </a:extLst>
            </p:cNvPr>
            <p:cNvSpPr/>
            <p:nvPr/>
          </p:nvSpPr>
          <p:spPr>
            <a:xfrm>
              <a:off x="4920853" y="2667000"/>
              <a:ext cx="895350" cy="6286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399DD094-564F-4EA5-A3AD-48A976F8F8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557338" y="2557462"/>
              <a:ext cx="1593056" cy="847726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C0DFD4DB-18BC-41FD-AF76-129EA8A29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150394" y="2557462"/>
              <a:ext cx="4436268" cy="847726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9B49F1CB-C2B1-4610-B301-0D560062CA5A}"/>
              </a:ext>
            </a:extLst>
          </p:cNvPr>
          <p:cNvGrpSpPr/>
          <p:nvPr/>
        </p:nvGrpSpPr>
        <p:grpSpPr>
          <a:xfrm>
            <a:off x="4838655" y="735263"/>
            <a:ext cx="5928632" cy="1936697"/>
            <a:chOff x="673057" y="764290"/>
            <a:chExt cx="5928632" cy="1936697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4E3BDBB7-463D-4391-A291-3C89E15317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73057" y="1765555"/>
              <a:ext cx="5923196" cy="935432"/>
            </a:xfrm>
            <a:prstGeom prst="rect">
              <a:avLst/>
            </a:prstGeom>
          </p:spPr>
        </p:pic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5F5EAFB2-4CF1-40CD-824E-4950076B0F42}"/>
                </a:ext>
              </a:extLst>
            </p:cNvPr>
            <p:cNvSpPr/>
            <p:nvPr/>
          </p:nvSpPr>
          <p:spPr>
            <a:xfrm>
              <a:off x="4758095" y="2021886"/>
              <a:ext cx="529848" cy="529848"/>
            </a:xfrm>
            <a:prstGeom prst="ellipse">
              <a:avLst/>
            </a:prstGeom>
            <a:noFill/>
            <a:ln w="19050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5411C758-C361-4DB5-9CFB-6A054FBB921E}"/>
                </a:ext>
              </a:extLst>
            </p:cNvPr>
            <p:cNvSpPr/>
            <p:nvPr/>
          </p:nvSpPr>
          <p:spPr>
            <a:xfrm>
              <a:off x="3812355" y="2032759"/>
              <a:ext cx="529848" cy="529848"/>
            </a:xfrm>
            <a:prstGeom prst="ellipse">
              <a:avLst/>
            </a:prstGeom>
            <a:noFill/>
            <a:ln w="19050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DBA7A874-213F-42EB-BBA7-5D1A7DB76F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78493" y="1349695"/>
              <a:ext cx="5923196" cy="415860"/>
            </a:xfrm>
            <a:prstGeom prst="rect">
              <a:avLst/>
            </a:prstGeom>
          </p:spPr>
        </p:pic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9CFD8756-12AB-4D24-9386-83B6A205BF8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2768"/>
            <a:stretch/>
          </p:blipFill>
          <p:spPr>
            <a:xfrm>
              <a:off x="673057" y="764290"/>
              <a:ext cx="5923196" cy="581319"/>
            </a:xfrm>
            <a:prstGeom prst="rect">
              <a:avLst/>
            </a:prstGeom>
          </p:spPr>
        </p:pic>
      </p:grpSp>
      <p:pic>
        <p:nvPicPr>
          <p:cNvPr id="62" name="Image 6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571750" y="5011738"/>
            <a:ext cx="1905000" cy="73660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E8F3A473-CF02-4440-87BE-CEA59848428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8422" y="4761765"/>
            <a:ext cx="5091870" cy="251278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CC6C5EBA-8221-4C50-AD1D-F1A65E6058B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8423" y="4489621"/>
            <a:ext cx="1145707" cy="287460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9CB3F51C-1EF6-4DEF-B561-1EF2D4C7C369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14130" y="4490641"/>
            <a:ext cx="2864341" cy="287460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CDBBA693-382E-4EF6-B2FB-048981122D39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65322" y="4167434"/>
            <a:ext cx="5098073" cy="1213169"/>
          </a:xfrm>
          <a:prstGeom prst="rect">
            <a:avLst/>
          </a:prstGeom>
        </p:spPr>
      </p:pic>
      <p:sp>
        <p:nvSpPr>
          <p:cNvPr id="77" name="Text Placeholder 1">
            <a:extLst>
              <a:ext uri="{FF2B5EF4-FFF2-40B4-BE49-F238E27FC236}">
                <a16:creationId xmlns:a16="http://schemas.microsoft.com/office/drawing/2014/main" id="{3B1EF084-4ABB-484B-A8CD-1922EA6AB0E0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78" name="Text Placeholder 1">
            <a:extLst>
              <a:ext uri="{FF2B5EF4-FFF2-40B4-BE49-F238E27FC236}">
                <a16:creationId xmlns:a16="http://schemas.microsoft.com/office/drawing/2014/main" id="{9D8B8514-C4B1-40EB-9258-26FE33D4AE2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7798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</p:spTree>
    <p:extLst>
      <p:ext uri="{BB962C8B-B14F-4D97-AF65-F5344CB8AC3E}">
        <p14:creationId xmlns:p14="http://schemas.microsoft.com/office/powerpoint/2010/main" val="241683577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768B2-2D22-46F4-8A96-1513D7C23B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D9F0E3DA-A123-406F-9A26-40FB66E38C52}"/>
              </a:ext>
            </a:extLst>
          </p:cNvPr>
          <p:cNvSpPr txBox="1">
            <a:spLocks/>
          </p:cNvSpPr>
          <p:nvPr/>
        </p:nvSpPr>
        <p:spPr>
          <a:xfrm>
            <a:off x="623889" y="1614557"/>
            <a:ext cx="8748712" cy="422903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e this story for the next six slides and describe how the models represent what is happening in different ways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es this story involve adding or subtracting fractions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ry writing an equation to match what is happening in each of the following models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A full box holds nine biscuits.  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There is eight-ninths of a full box of biscuits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If three biscuits are taken, what fraction of the box remains?</a:t>
            </a:r>
            <a:endParaRPr kumimoji="0" lang="en-GB" sz="2000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3581124"/>
      </p:ext>
    </p:extLst>
  </p:cSld>
  <p:clrMapOvr>
    <a:masterClrMapping/>
  </p:clrMapOvr>
  <p:transition spd="slow" advTm="4000"/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FA8CD5FF-7B8B-4BAE-8A44-69830CE64F5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2880"/>
          <a:stretch/>
        </p:blipFill>
        <p:spPr>
          <a:xfrm>
            <a:off x="4991465" y="1980505"/>
            <a:ext cx="3254644" cy="328673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1FAFFB-2094-4777-A4ED-221A05573EC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71014" y="1980506"/>
            <a:ext cx="2049972" cy="328673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BA81805-3BCB-49C3-944B-F9DCE784C84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01153" y="1980505"/>
            <a:ext cx="3254644" cy="328673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387C81B-2AA6-4413-A28E-5F25743C9B2A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1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37CAC98-E032-425F-8A56-A4589000D7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1F4AE79-F84D-4E9C-BA42-4E6991A8A6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2880"/>
          <a:stretch/>
        </p:blipFill>
        <p:spPr>
          <a:xfrm>
            <a:off x="7707184" y="1980503"/>
            <a:ext cx="3254644" cy="328673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55B7C8F-5F0B-4BAC-AEEA-FB88EB4D5FC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63278" y="1980502"/>
            <a:ext cx="2049972" cy="32867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68DCF437-56F9-421C-B9D2-D402AF0B50FA}"/>
                  </a:ext>
                </a:extLst>
              </p:cNvPr>
              <p:cNvSpPr txBox="1"/>
              <p:nvPr/>
            </p:nvSpPr>
            <p:spPr>
              <a:xfrm>
                <a:off x="2656970" y="5267233"/>
                <a:ext cx="6988006" cy="1292983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The whole box is divided into 9 equal parts.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Each biscui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of the whole box of biscuits.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t first there is eight-ninths of a full box of biscuits.</a:t>
                </a:r>
                <a:endParaRPr kumimoji="0" lang="en-GB" sz="20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TextBox 19">
                <a:extLst>
                  <a:ext uri="{FF2B5EF4-FFF2-40B4-BE49-F238E27FC236}">
                    <a16:creationId xmlns:a16="http://schemas.microsoft.com/office/drawing/2014/main" id="{68DCF437-56F9-421C-B9D2-D402AF0B50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970" y="5267233"/>
                <a:ext cx="6988006" cy="1292983"/>
              </a:xfrm>
              <a:prstGeom prst="rect">
                <a:avLst/>
              </a:prstGeom>
              <a:blipFill>
                <a:blip r:embed="rId6"/>
                <a:stretch>
                  <a:fillRect t="-1887" b="-8019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357352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5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4E3588-C0AB-43F6-9E59-E13E142FDF1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18170" y="2984247"/>
            <a:ext cx="7955663" cy="112329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8CAF78C-92E4-405D-908B-21A566A522E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2436557"/>
            <a:ext cx="2739345" cy="203384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54316148-487F-4CAC-A323-789CCBF4534F}"/>
              </a:ext>
            </a:extLst>
          </p:cNvPr>
          <p:cNvSpPr txBox="1"/>
          <p:nvPr/>
        </p:nvSpPr>
        <p:spPr>
          <a:xfrm>
            <a:off x="2307911" y="440147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 one-tenths of a kg = three-tenths of a kg</a:t>
            </a:r>
          </a:p>
        </p:txBody>
      </p:sp>
    </p:spTree>
    <p:extLst>
      <p:ext uri="{BB962C8B-B14F-4D97-AF65-F5344CB8AC3E}">
        <p14:creationId xmlns:p14="http://schemas.microsoft.com/office/powerpoint/2010/main" val="13527769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88731D82-A96E-4E8D-A705-9C8645B3CB9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1246" y="1630310"/>
            <a:ext cx="3254644" cy="3286731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5F7352C5-96FB-402D-BD48-8C4ED2CD9F3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2880"/>
          <a:stretch/>
        </p:blipFill>
        <p:spPr>
          <a:xfrm>
            <a:off x="7680257" y="1630310"/>
            <a:ext cx="3254644" cy="3286731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0B13CFCE-9210-4EBE-8991-840D9D9A177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57905" y="1630310"/>
            <a:ext cx="2049972" cy="3286731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162241" y="4917040"/>
            <a:ext cx="2413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936439" y="4923480"/>
            <a:ext cx="2413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454561" y="5227689"/>
            <a:ext cx="352001" cy="244423"/>
          </a:xfrm>
          <a:prstGeom prst="rect">
            <a:avLst/>
          </a:prstGeom>
        </p:spPr>
      </p:pic>
      <p:pic>
        <p:nvPicPr>
          <p:cNvPr id="46" name="Image 4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8710637" y="4917040"/>
            <a:ext cx="241300" cy="736600"/>
          </a:xfrm>
          <a:prstGeom prst="rect">
            <a:avLst/>
          </a:prstGeom>
        </p:spPr>
      </p:pic>
      <p:pic>
        <p:nvPicPr>
          <p:cNvPr id="47" name="Image 4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22327" y="5266380"/>
            <a:ext cx="254000" cy="1651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8739CD5-786E-4BDE-84F7-CBB8A2337B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sp>
        <p:nvSpPr>
          <p:cNvPr id="5" name="TextBox 19">
            <a:extLst>
              <a:ext uri="{FF2B5EF4-FFF2-40B4-BE49-F238E27FC236}">
                <a16:creationId xmlns:a16="http://schemas.microsoft.com/office/drawing/2014/main" id="{0056FC28-1D85-48F4-8649-EBBAFC3B8779}"/>
              </a:ext>
            </a:extLst>
          </p:cNvPr>
          <p:cNvSpPr txBox="1"/>
          <p:nvPr/>
        </p:nvSpPr>
        <p:spPr>
          <a:xfrm>
            <a:off x="2685624" y="5849158"/>
            <a:ext cx="6820751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 one-ninths minus 3 one-ninths is equal to 5 one-ninth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 ninths minus 3 ninths is equal to 5 ninths. </a:t>
            </a:r>
          </a:p>
        </p:txBody>
      </p:sp>
    </p:spTree>
    <p:extLst>
      <p:ext uri="{BB962C8B-B14F-4D97-AF65-F5344CB8AC3E}">
        <p14:creationId xmlns:p14="http://schemas.microsoft.com/office/powerpoint/2010/main" val="358017180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3155EF0-1DF8-4709-BE1C-AE210CB6F06E}"/>
              </a:ext>
            </a:extLst>
          </p:cNvPr>
          <p:cNvGrpSpPr>
            <a:grpSpLocks noChangeAspect="1"/>
          </p:cNvGrpSpPr>
          <p:nvPr/>
        </p:nvGrpSpPr>
        <p:grpSpPr>
          <a:xfrm>
            <a:off x="1568075" y="1035775"/>
            <a:ext cx="6600431" cy="1999889"/>
            <a:chOff x="-94895" y="778756"/>
            <a:chExt cx="7328593" cy="2220518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85CFF6C3-EED5-40E2-8148-C9BD0713E7A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2"/>
            <a:stretch/>
          </p:blipFill>
          <p:spPr>
            <a:xfrm>
              <a:off x="-94894" y="1962110"/>
              <a:ext cx="7328592" cy="1037164"/>
            </a:xfrm>
            <a:prstGeom prst="rect">
              <a:avLst/>
            </a:prstGeom>
          </p:spPr>
        </p:pic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DC976412-B5C6-47C8-B90D-2B791CB5ADD9}"/>
                </a:ext>
              </a:extLst>
            </p:cNvPr>
            <p:cNvSpPr/>
            <p:nvPr/>
          </p:nvSpPr>
          <p:spPr>
            <a:xfrm>
              <a:off x="5484650" y="2244161"/>
              <a:ext cx="655565" cy="65556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E6A8705-9EF3-474F-8313-62AD10540F44}"/>
                </a:ext>
              </a:extLst>
            </p:cNvPr>
            <p:cNvSpPr/>
            <p:nvPr/>
          </p:nvSpPr>
          <p:spPr>
            <a:xfrm>
              <a:off x="3549419" y="2244161"/>
              <a:ext cx="655565" cy="655565"/>
            </a:xfrm>
            <a:prstGeom prst="ellipse">
              <a:avLst/>
            </a:prstGeom>
            <a:noFill/>
            <a:ln w="28575">
              <a:solidFill>
                <a:srgbClr val="04628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29B8CA10-F2E7-4B39-81A5-BD13123CFA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94894" y="1432445"/>
              <a:ext cx="7328592" cy="529664"/>
            </a:xfrm>
            <a:prstGeom prst="rect">
              <a:avLst/>
            </a:prstGeom>
          </p:spPr>
        </p:pic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AC638F30-666F-4570-ABB2-BB164FDDB8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13193"/>
            <a:stretch/>
          </p:blipFill>
          <p:spPr>
            <a:xfrm>
              <a:off x="-94895" y="778756"/>
              <a:ext cx="7328592" cy="647995"/>
            </a:xfrm>
            <a:prstGeom prst="rect">
              <a:avLst/>
            </a:prstGeom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56AA2509-9484-46F6-8861-AE5E7AD3559F}"/>
              </a:ext>
            </a:extLst>
          </p:cNvPr>
          <p:cNvGrpSpPr/>
          <p:nvPr/>
        </p:nvGrpSpPr>
        <p:grpSpPr>
          <a:xfrm>
            <a:off x="2209122" y="3101618"/>
            <a:ext cx="5246006" cy="1310393"/>
            <a:chOff x="613455" y="2578517"/>
            <a:chExt cx="7917090" cy="1977599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0DADBC81-9895-4EB8-87B4-418302047A3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2583248"/>
              <a:ext cx="7917090" cy="1858298"/>
            </a:xfrm>
            <a:prstGeom prst="rect">
              <a:avLst/>
            </a:prstGeom>
          </p:spPr>
        </p:pic>
        <p:pic>
          <p:nvPicPr>
            <p:cNvPr id="32" name="Picture 31">
              <a:extLst>
                <a:ext uri="{FF2B5EF4-FFF2-40B4-BE49-F238E27FC236}">
                  <a16:creationId xmlns:a16="http://schemas.microsoft.com/office/drawing/2014/main" id="{B43EFE6C-0B72-4D1B-B5D8-EF353D5200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2578517"/>
              <a:ext cx="7917090" cy="1977598"/>
            </a:xfrm>
            <a:prstGeom prst="rect">
              <a:avLst/>
            </a:prstGeom>
          </p:spPr>
        </p:pic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59CAB488-2A17-46CD-8855-0EF6690C4DA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3219604"/>
              <a:ext cx="7917090" cy="1336512"/>
            </a:xfrm>
            <a:prstGeom prst="rect">
              <a:avLst/>
            </a:prstGeom>
          </p:spPr>
        </p:pic>
      </p:grpSp>
      <p:pic>
        <p:nvPicPr>
          <p:cNvPr id="62" name="Image 6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416550" y="5875181"/>
            <a:ext cx="1358900" cy="7366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B184338F-6DF9-496C-92DD-1958B3A35C0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43764" y="2977302"/>
            <a:ext cx="2090089" cy="21106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108D8E65-528C-486F-A121-78A906FC0A1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11217"/>
          <a:stretch/>
        </p:blipFill>
        <p:spPr>
          <a:xfrm>
            <a:off x="8577912" y="5092440"/>
            <a:ext cx="1520463" cy="176556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F9B353E2-E412-4A11-95AB-9677AF61C72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576230" y="1155512"/>
            <a:ext cx="1316465" cy="2110695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13E9D5F2-2BA3-4AA0-B8DB-3EF77B2318B5}"/>
              </a:ext>
            </a:extLst>
          </p:cNvPr>
          <p:cNvGrpSpPr/>
          <p:nvPr/>
        </p:nvGrpSpPr>
        <p:grpSpPr>
          <a:xfrm>
            <a:off x="2209800" y="4410413"/>
            <a:ext cx="5284789" cy="1240445"/>
            <a:chOff x="613455" y="4401044"/>
            <a:chExt cx="7917090" cy="1858298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C0E558B0-7C43-446B-81A0-B49D1BC6A8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4401044"/>
              <a:ext cx="7917090" cy="1858298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51D9660A-DADC-495D-9081-43F95CD798E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613455" y="5311141"/>
              <a:ext cx="4423002" cy="870584"/>
            </a:xfrm>
            <a:prstGeom prst="rect">
              <a:avLst/>
            </a:prstGeom>
          </p:spPr>
        </p:pic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9125310-57B6-4A7D-93BF-B7629C0674C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5036457" y="5311140"/>
              <a:ext cx="2672442" cy="870584"/>
            </a:xfrm>
            <a:prstGeom prst="rect">
              <a:avLst/>
            </a:prstGeom>
          </p:spPr>
        </p:pic>
      </p:grpSp>
      <p:sp>
        <p:nvSpPr>
          <p:cNvPr id="4" name="Title 3">
            <a:extLst>
              <a:ext uri="{FF2B5EF4-FFF2-40B4-BE49-F238E27FC236}">
                <a16:creationId xmlns:a16="http://schemas.microsoft.com/office/drawing/2014/main" id="{E102A616-D8AF-4DB9-A0B7-B0776B118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</p:spTree>
    <p:extLst>
      <p:ext uri="{BB962C8B-B14F-4D97-AF65-F5344CB8AC3E}">
        <p14:creationId xmlns:p14="http://schemas.microsoft.com/office/powerpoint/2010/main" val="294166996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20B3848B-BF9B-4AE2-9E5A-3DD6DADB96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4401044"/>
            <a:ext cx="7917090" cy="185829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63F473C-F104-4F3F-B1B8-3C3FEF7D1FC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4" y="5319076"/>
            <a:ext cx="7917090" cy="87058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88FF8AD-B202-4DBC-806C-78B232723F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1863720"/>
            <a:ext cx="7917090" cy="185829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C387C81B-2AA6-4413-A28E-5F25743C9B2A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1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diagram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6A54C9F-9274-4B43-845D-EC198AF23F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1858989"/>
            <a:ext cx="7917090" cy="197759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3BBF94CE-3637-4ABE-85A1-F0836C296D0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00076"/>
            <a:ext cx="7917090" cy="1336512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02DD50C-D101-492E-9F9A-B99EF079A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3CD065D8-CE05-43D5-84BC-4F8D6603454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527801" y="5315902"/>
            <a:ext cx="2705099" cy="870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776035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76550" y="1149350"/>
            <a:ext cx="6438900" cy="7366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30650" y="2025856"/>
            <a:ext cx="4330700" cy="292100"/>
          </a:xfrm>
          <a:prstGeom prst="rect">
            <a:avLst/>
          </a:prstGeom>
        </p:spPr>
      </p:pic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617AEE1-E89B-4F9B-986D-68B7C724CFF1}"/>
              </a:ext>
            </a:extLst>
          </p:cNvPr>
          <p:cNvSpPr/>
          <p:nvPr/>
        </p:nvSpPr>
        <p:spPr>
          <a:xfrm>
            <a:off x="2235200" y="1001486"/>
            <a:ext cx="7837714" cy="1316471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3600DE6-F6D4-4E5D-96CE-1AEE048D6D63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Method 2 </a:t>
            </a: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– using a number line</a:t>
            </a:r>
            <a:endParaRPr kumimoji="0" lang="en-GB" sz="24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Myriad Pro" panose="020B0503030403020204" pitchFamily="34" charset="0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1BA4E-49CA-418D-8C40-95B4BFA791D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"/>
          <a:stretch/>
        </p:blipFill>
        <p:spPr>
          <a:xfrm>
            <a:off x="2142277" y="3467100"/>
            <a:ext cx="7907446" cy="1119086"/>
          </a:xfrm>
          <a:prstGeom prst="rect">
            <a:avLst/>
          </a:prstGeom>
        </p:spPr>
      </p:pic>
      <p:sp>
        <p:nvSpPr>
          <p:cNvPr id="17" name="Oval 16">
            <a:extLst>
              <a:ext uri="{FF2B5EF4-FFF2-40B4-BE49-F238E27FC236}">
                <a16:creationId xmlns:a16="http://schemas.microsoft.com/office/drawing/2014/main" id="{464D661B-631C-4197-A24E-C629E5AB4739}"/>
              </a:ext>
            </a:extLst>
          </p:cNvPr>
          <p:cNvSpPr/>
          <p:nvPr/>
        </p:nvSpPr>
        <p:spPr>
          <a:xfrm>
            <a:off x="8162527" y="3771430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15CBE0BD-D800-4502-BA04-1FDE5B984AAD}"/>
              </a:ext>
            </a:extLst>
          </p:cNvPr>
          <p:cNvSpPr/>
          <p:nvPr/>
        </p:nvSpPr>
        <p:spPr>
          <a:xfrm>
            <a:off x="6074456" y="3771431"/>
            <a:ext cx="707345" cy="707345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59B247FF-9C55-4A55-BAA2-D93BE234784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895600"/>
            <a:ext cx="7907446" cy="5715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3A00078-B291-4ED0-91BE-AE9EFEE92B5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193"/>
          <a:stretch/>
        </p:blipFill>
        <p:spPr>
          <a:xfrm>
            <a:off x="2142276" y="2190280"/>
            <a:ext cx="7907446" cy="699177"/>
          </a:xfrm>
          <a:prstGeom prst="rect">
            <a:avLst/>
          </a:prstGeom>
        </p:spPr>
      </p:pic>
      <p:sp>
        <p:nvSpPr>
          <p:cNvPr id="4" name="Title 3">
            <a:extLst>
              <a:ext uri="{FF2B5EF4-FFF2-40B4-BE49-F238E27FC236}">
                <a16:creationId xmlns:a16="http://schemas.microsoft.com/office/drawing/2014/main" id="{51747437-7CFA-418B-A280-40E60BFF38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sp>
        <p:nvSpPr>
          <p:cNvPr id="2" name="TextBox 19">
            <a:extLst>
              <a:ext uri="{FF2B5EF4-FFF2-40B4-BE49-F238E27FC236}">
                <a16:creationId xmlns:a16="http://schemas.microsoft.com/office/drawing/2014/main" id="{2535784D-1050-43BC-B5C4-B7A57271ECD7}"/>
              </a:ext>
            </a:extLst>
          </p:cNvPr>
          <p:cNvSpPr txBox="1"/>
          <p:nvPr/>
        </p:nvSpPr>
        <p:spPr>
          <a:xfrm>
            <a:off x="2876550" y="5157686"/>
            <a:ext cx="6881813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 one-ninths minus 3 one-ninths is equal to 5 one-ninth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8 ninths minus 3 ninths is equal to 5 ninths. </a:t>
            </a:r>
          </a:p>
        </p:txBody>
      </p:sp>
    </p:spTree>
    <p:extLst>
      <p:ext uri="{BB962C8B-B14F-4D97-AF65-F5344CB8AC3E}">
        <p14:creationId xmlns:p14="http://schemas.microsoft.com/office/powerpoint/2010/main" val="4890052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</p:bld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1799169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add and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ubtract fractions with the same denominator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8364415"/>
      </p:ext>
    </p:extLst>
  </p:cSld>
  <p:clrMapOvr>
    <a:masterClrMapping/>
  </p:clrMapOvr>
  <p:transition spd="slow" advTm="4000"/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4658005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6-2:8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-2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36055302"/>
      </p:ext>
    </p:extLst>
  </p:cSld>
  <p:clrMapOvr>
    <a:masterClrMapping/>
  </p:clrMapOvr>
  <p:transition spd="slow" advTm="4000"/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>
            <a:extLst>
              <a:ext uri="{FF2B5EF4-FFF2-40B4-BE49-F238E27FC236}">
                <a16:creationId xmlns:a16="http://schemas.microsoft.com/office/drawing/2014/main" id="{A1CA96C1-C2CB-4956-93BE-5FA4259B3547}"/>
              </a:ext>
            </a:extLst>
          </p:cNvPr>
          <p:cNvSpPr txBox="1"/>
          <p:nvPr/>
        </p:nvSpPr>
        <p:spPr>
          <a:xfrm>
            <a:off x="1523999" y="10755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rue or false?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3D3FB16-C545-49D5-87A4-E79D53659E4B}"/>
              </a:ext>
            </a:extLst>
          </p:cNvPr>
          <p:cNvSpPr/>
          <p:nvPr/>
        </p:nvSpPr>
        <p:spPr>
          <a:xfrm>
            <a:off x="7639092" y="2065732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30800" y="1881188"/>
            <a:ext cx="1930400" cy="7239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26063" y="1879600"/>
            <a:ext cx="1549400" cy="7366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E2B69B1A-5C7D-4702-AE6B-81F65FAE531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74459" y="2253999"/>
            <a:ext cx="381000" cy="39290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35588" y="3067050"/>
            <a:ext cx="1536700" cy="7239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08525" y="1890713"/>
            <a:ext cx="2794000" cy="7366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99000" y="3079750"/>
            <a:ext cx="27940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386388" y="1906588"/>
            <a:ext cx="1460500" cy="736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976813" y="1906588"/>
            <a:ext cx="2260600" cy="736600"/>
          </a:xfrm>
          <a:prstGeom prst="rect">
            <a:avLst/>
          </a:prstGeom>
        </p:spPr>
      </p:pic>
      <p:sp>
        <p:nvSpPr>
          <p:cNvPr id="42" name="Text Placeholder 1">
            <a:extLst>
              <a:ext uri="{FF2B5EF4-FFF2-40B4-BE49-F238E27FC236}">
                <a16:creationId xmlns:a16="http://schemas.microsoft.com/office/drawing/2014/main" id="{6AE84CB5-9209-41DD-A96F-3A22A3565C05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43" name="Text Placeholder 1">
            <a:extLst>
              <a:ext uri="{FF2B5EF4-FFF2-40B4-BE49-F238E27FC236}">
                <a16:creationId xmlns:a16="http://schemas.microsoft.com/office/drawing/2014/main" id="{8EAFA40B-6292-45B4-85E3-49DBC6BF82F9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2311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</p:spTree>
    <p:extLst>
      <p:ext uri="{BB962C8B-B14F-4D97-AF65-F5344CB8AC3E}">
        <p14:creationId xmlns:p14="http://schemas.microsoft.com/office/powerpoint/2010/main" val="245925757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21" grpId="2"/>
      <p:bldP spid="21" grpId="3"/>
      <p:bldP spid="21" grpId="4"/>
    </p:bld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1162DB85-F420-4C1B-AFB4-6ADA16BAB6B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6597" y="3181350"/>
            <a:ext cx="5118809" cy="2058914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D24E6FA-73A8-4FF3-A72B-05C3C6D65EE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6597" y="1928241"/>
            <a:ext cx="5118809" cy="3500103"/>
          </a:xfrm>
          <a:prstGeom prst="rect">
            <a:avLst/>
          </a:prstGeom>
        </p:spPr>
      </p:pic>
      <p:pic>
        <p:nvPicPr>
          <p:cNvPr id="39" name="Image 3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29150" y="1152525"/>
            <a:ext cx="2933700" cy="3429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24450" y="5589588"/>
            <a:ext cx="1943100" cy="736600"/>
          </a:xfrm>
          <a:prstGeom prst="rect">
            <a:avLst/>
          </a:prstGeom>
        </p:spPr>
      </p:pic>
      <p:sp>
        <p:nvSpPr>
          <p:cNvPr id="51" name="Text Placeholder 1">
            <a:extLst>
              <a:ext uri="{FF2B5EF4-FFF2-40B4-BE49-F238E27FC236}">
                <a16:creationId xmlns:a16="http://schemas.microsoft.com/office/drawing/2014/main" id="{861BD41B-2880-456C-B60D-AB8067EB6157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1999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52" name="Text Placeholder 1">
            <a:extLst>
              <a:ext uri="{FF2B5EF4-FFF2-40B4-BE49-F238E27FC236}">
                <a16:creationId xmlns:a16="http://schemas.microsoft.com/office/drawing/2014/main" id="{BEEF18B4-2632-400E-AA7B-C6E5DD7D14E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7798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</p:spTree>
    <p:extLst>
      <p:ext uri="{BB962C8B-B14F-4D97-AF65-F5344CB8AC3E}">
        <p14:creationId xmlns:p14="http://schemas.microsoft.com/office/powerpoint/2010/main" val="304386157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65550" y="1166813"/>
            <a:ext cx="4660900" cy="2921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261D3E7-4A0D-4B81-BC41-B055C09FC3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36597" y="2255073"/>
            <a:ext cx="5118809" cy="217494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8ADB3E1-2A99-480F-A67B-909E0CB7ABA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45895" y="3169926"/>
            <a:ext cx="683419" cy="612182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787900" y="5136923"/>
            <a:ext cx="1092200" cy="7366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7EACED1-1F04-43CB-8AB1-401C72183F1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6831207">
            <a:off x="6202364" y="3327683"/>
            <a:ext cx="683419" cy="612182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00750" y="5136923"/>
            <a:ext cx="698500" cy="7366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1B25F87-2E00-4164-846B-0374D8FD934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104233">
            <a:off x="5411536" y="3051694"/>
            <a:ext cx="683419" cy="612182"/>
          </a:xfrm>
          <a:prstGeom prst="rect">
            <a:avLst/>
          </a:prstGeom>
        </p:spPr>
      </p:pic>
      <p:sp>
        <p:nvSpPr>
          <p:cNvPr id="20" name="Oval 19">
            <a:extLst>
              <a:ext uri="{FF2B5EF4-FFF2-40B4-BE49-F238E27FC236}">
                <a16:creationId xmlns:a16="http://schemas.microsoft.com/office/drawing/2014/main" id="{F1BB6DAD-E87C-456D-BB28-FE3EADC3B824}"/>
              </a:ext>
            </a:extLst>
          </p:cNvPr>
          <p:cNvSpPr/>
          <p:nvPr/>
        </p:nvSpPr>
        <p:spPr>
          <a:xfrm>
            <a:off x="5862638" y="3710669"/>
            <a:ext cx="314325" cy="314325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3" name="Image 2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838950" y="5124223"/>
            <a:ext cx="647700" cy="736600"/>
          </a:xfrm>
          <a:prstGeom prst="rect">
            <a:avLst/>
          </a:prstGeom>
        </p:spPr>
      </p:pic>
      <p:sp>
        <p:nvSpPr>
          <p:cNvPr id="37" name="Text Placeholder 1">
            <a:extLst>
              <a:ext uri="{FF2B5EF4-FFF2-40B4-BE49-F238E27FC236}">
                <a16:creationId xmlns:a16="http://schemas.microsoft.com/office/drawing/2014/main" id="{6C5BB076-95C8-47A8-A95A-5FF23D3357F8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38" name="Text Placeholder 1">
            <a:extLst>
              <a:ext uri="{FF2B5EF4-FFF2-40B4-BE49-F238E27FC236}">
                <a16:creationId xmlns:a16="http://schemas.microsoft.com/office/drawing/2014/main" id="{B1D0709A-6493-4A1A-811E-54A285313EB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5113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8</a:t>
            </a: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57739" y="2381933"/>
            <a:ext cx="2676525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57124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B3D3FB16-C545-49D5-87A4-E79D53659E4B}"/>
              </a:ext>
            </a:extLst>
          </p:cNvPr>
          <p:cNvSpPr/>
          <p:nvPr/>
        </p:nvSpPr>
        <p:spPr>
          <a:xfrm>
            <a:off x="4668645" y="3050471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2" name="Image 2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160353" y="2865927"/>
            <a:ext cx="1930400" cy="7239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55616" y="2864339"/>
            <a:ext cx="1549400" cy="7366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E2B69B1A-5C7D-4702-AE6B-81F65FAE531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04012" y="3238738"/>
            <a:ext cx="381000" cy="392906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365141" y="4051789"/>
            <a:ext cx="1536700" cy="7239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738078" y="2875452"/>
            <a:ext cx="2794000" cy="7366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728553" y="4064489"/>
            <a:ext cx="27940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415941" y="2891327"/>
            <a:ext cx="1460500" cy="736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006366" y="2891327"/>
            <a:ext cx="2260600" cy="7366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DE4AE19-B727-47DA-A928-8E5F91E700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4 Add and subtract fractions within 1</a:t>
            </a:r>
          </a:p>
        </p:txBody>
      </p:sp>
      <p:sp>
        <p:nvSpPr>
          <p:cNvPr id="3" name="TextBox 19">
            <a:extLst>
              <a:ext uri="{FF2B5EF4-FFF2-40B4-BE49-F238E27FC236}">
                <a16:creationId xmlns:a16="http://schemas.microsoft.com/office/drawing/2014/main" id="{823FF556-472E-4C97-96F4-DB65F74102F2}"/>
              </a:ext>
            </a:extLst>
          </p:cNvPr>
          <p:cNvSpPr txBox="1"/>
          <p:nvPr/>
        </p:nvSpPr>
        <p:spPr>
          <a:xfrm>
            <a:off x="6129338" y="3465969"/>
            <a:ext cx="5390390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n subtracting fractions with the same denominator, just subtract the numerators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7BB6056A-630E-4DF3-92EE-04E07E2F2498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1670768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 you think the following equations are true or false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ou could draw a model to explain your thinking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759582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21" grpId="2"/>
      <p:bldP spid="21" grpId="3"/>
      <p:bldP spid="21" grpId="4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535EED2-6700-47F9-AF8C-BD779EDCB6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8117ADD-FE8D-49F8-A8F6-14017A4C1B29}"/>
              </a:ext>
            </a:extLst>
          </p:cNvPr>
          <p:cNvSpPr txBox="1"/>
          <p:nvPr/>
        </p:nvSpPr>
        <p:spPr>
          <a:xfrm>
            <a:off x="594008" y="1202211"/>
            <a:ext cx="11262632" cy="42575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hese materials heavily reflect the prioritisation approach of the ready-to-progress criteria in the 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fE Primary Mathematics Guidance 2020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nd on the 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PTs that exemplify them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n the NCETM website. They also include other relevant National Curriculum content. Related sections of the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NCETM Primary Mastery Professional Development Materials</a:t>
            </a:r>
            <a:r>
              <a:rPr lang="en-GB" sz="19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rovide small-step teaching guidance.</a:t>
            </a: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y-to-progress criteria addressed by this unit</a:t>
            </a:r>
          </a:p>
          <a:p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aching of this unit supports the following criteria from the ‘DfE Mathematics Guidance: key stages 1 &amp; 2’ (the 335-page document available as a download)</a:t>
            </a: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3F-1 Page 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6"/>
              </a:rPr>
              <a:t>120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3F-3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 Page 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7"/>
              </a:rPr>
              <a:t>127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85750" lvl="0" indent="-285750">
              <a:buFont typeface="Arial" panose="020B0604020202020204" pitchFamily="34" charset="0"/>
              <a:buChar char="•"/>
              <a:tabLst>
                <a:tab pos="228600" algn="l"/>
                <a:tab pos="457200" algn="l"/>
              </a:tabLs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3F-4</a:t>
            </a: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8"/>
              </a:rPr>
              <a:t> Page 131</a:t>
            </a:r>
            <a:endParaRPr lang="en-GB" sz="16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spcBef>
                <a:spcPts val="1200"/>
              </a:spcBef>
              <a:spcAft>
                <a:spcPts val="300"/>
              </a:spcAft>
            </a:pPr>
            <a:r>
              <a:rPr lang="en-GB" b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rior learning</a:t>
            </a:r>
            <a:r>
              <a:rPr lang="en-GB" b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endParaRPr lang="en-GB" b="1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Aft>
                <a:spcPts val="800"/>
              </a:spcAft>
            </a:pP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 are no specific ready-to-progress criteria supporting the prior learning for this unit.</a:t>
            </a:r>
            <a:b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>
              <a:spcAft>
                <a:spcPts val="800"/>
              </a:spcAft>
            </a:pPr>
            <a:r>
              <a:rPr lang="en-GB" sz="105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 </a:t>
            </a:r>
            <a:endParaRPr lang="en-GB" sz="1200" dirty="0">
              <a:solidFill>
                <a:schemeClr val="tx1">
                  <a:lumMod val="65000"/>
                  <a:lumOff val="35000"/>
                </a:schemeClr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08D72010-6BB7-4450-87EA-D90CA78A311D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</a:t>
            </a:r>
            <a:endParaRPr lang="en-GB" sz="2400" b="1" dirty="0"/>
          </a:p>
        </p:txBody>
      </p:sp>
    </p:spTree>
    <p:extLst>
      <p:ext uri="{BB962C8B-B14F-4D97-AF65-F5344CB8AC3E}">
        <p14:creationId xmlns:p14="http://schemas.microsoft.com/office/powerpoint/2010/main" val="3591541879"/>
      </p:ext>
    </p:extLst>
  </p:cSld>
  <p:clrMapOvr>
    <a:masterClrMapping/>
  </p:clrMapOvr>
  <p:transition spd="slow" advTm="4000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5E9B45-C94E-4E31-96DE-AFD2931677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09855"/>
            <a:ext cx="7907446" cy="5978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B85A0C4-403E-4618-83D4-7AA6B611763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996718"/>
            <a:ext cx="7917090" cy="43228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2307910" y="112086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equal part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32734EE-F18A-4DA1-A969-908B389D1509}"/>
              </a:ext>
            </a:extLst>
          </p:cNvPr>
          <p:cNvSpPr/>
          <p:nvPr/>
        </p:nvSpPr>
        <p:spPr>
          <a:xfrm>
            <a:off x="3352801" y="798287"/>
            <a:ext cx="5457371" cy="1132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C1C259-85DC-4D67-A7B9-F36E0D1A8754}"/>
              </a:ext>
            </a:extLst>
          </p:cNvPr>
          <p:cNvSpPr txBox="1"/>
          <p:nvPr/>
        </p:nvSpPr>
        <p:spPr>
          <a:xfrm>
            <a:off x="2307910" y="1115746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parts are shaded?</a:t>
            </a:r>
          </a:p>
        </p:txBody>
      </p:sp>
    </p:spTree>
    <p:extLst>
      <p:ext uri="{BB962C8B-B14F-4D97-AF65-F5344CB8AC3E}">
        <p14:creationId xmlns:p14="http://schemas.microsoft.com/office/powerpoint/2010/main" val="370028731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8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6889606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8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xplain that addition and subtraction of fractions are inverse operations</a:t>
                      </a:r>
                      <a:br>
                        <a:rPr lang="en-GB" sz="2400" dirty="0"/>
                      </a:br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784797"/>
      </p:ext>
    </p:extLst>
  </p:cSld>
  <p:clrMapOvr>
    <a:masterClrMapping/>
  </p:clrMapOvr>
  <p:transition spd="slow" advTm="4000"/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8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021990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-3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-2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966392242"/>
      </p:ext>
    </p:extLst>
  </p:cSld>
  <p:clrMapOvr>
    <a:masterClrMapping/>
  </p:clrMapOvr>
  <p:transition spd="slow" advTm="4000"/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7B81B95-E7D1-43DD-A80F-3899DBC434A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8" y="3074790"/>
            <a:ext cx="6541006" cy="545944"/>
          </a:xfrm>
          <a:prstGeom prst="rect">
            <a:avLst/>
          </a:prstGeom>
        </p:spPr>
      </p:pic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6942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1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D73FFF5A-228E-4361-AB76-9285DC42E8E1}"/>
              </a:ext>
            </a:extLst>
          </p:cNvPr>
          <p:cNvSpPr/>
          <p:nvPr/>
        </p:nvSpPr>
        <p:spPr>
          <a:xfrm>
            <a:off x="7110531" y="3283675"/>
            <a:ext cx="407233" cy="407233"/>
          </a:xfrm>
          <a:prstGeom prst="ellipse">
            <a:avLst/>
          </a:prstGeom>
          <a:noFill/>
          <a:ln w="19050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5A3E5A02-FDDA-472D-AEF9-F28A72B23C05}"/>
              </a:ext>
            </a:extLst>
          </p:cNvPr>
          <p:cNvSpPr/>
          <p:nvPr/>
        </p:nvSpPr>
        <p:spPr>
          <a:xfrm>
            <a:off x="4583840" y="3283675"/>
            <a:ext cx="407233" cy="407233"/>
          </a:xfrm>
          <a:prstGeom prst="ellipse">
            <a:avLst/>
          </a:prstGeom>
          <a:noFill/>
          <a:ln w="19050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4C3E8D60-70E8-41A3-BBF8-C2DBA8AF617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2421608"/>
            <a:ext cx="6541006" cy="65171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A32A92B-965A-466F-A733-B281C1F8CA5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2145379"/>
            <a:ext cx="6541006" cy="274764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0DD66EB-5D42-45F8-88EB-D218294C6F0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3620734"/>
            <a:ext cx="6541006" cy="65318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850ADEFF-C1F6-4AAE-B87F-1050061685FB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4273917"/>
            <a:ext cx="6541006" cy="43870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ECEFCF18-1569-423B-82E7-B0D831540B9B}"/>
              </a:ext>
            </a:extLst>
          </p:cNvPr>
          <p:cNvSpPr/>
          <p:nvPr/>
        </p:nvSpPr>
        <p:spPr>
          <a:xfrm>
            <a:off x="4258345" y="1985479"/>
            <a:ext cx="6111603" cy="34108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2C05242B-F68D-4810-A6C9-62334496C3B3}"/>
              </a:ext>
            </a:extLst>
          </p:cNvPr>
          <p:cNvSpPr/>
          <p:nvPr/>
        </p:nvSpPr>
        <p:spPr>
          <a:xfrm>
            <a:off x="6988610" y="3312246"/>
            <a:ext cx="659970" cy="659970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CF6FE51A-125D-4C58-9C0E-1199F6B579DD}"/>
              </a:ext>
            </a:extLst>
          </p:cNvPr>
          <p:cNvSpPr/>
          <p:nvPr/>
        </p:nvSpPr>
        <p:spPr>
          <a:xfrm>
            <a:off x="4459998" y="3312246"/>
            <a:ext cx="659970" cy="659970"/>
          </a:xfrm>
          <a:prstGeom prst="ellipse">
            <a:avLst/>
          </a:prstGeom>
          <a:noFill/>
          <a:ln w="28575">
            <a:solidFill>
              <a:srgbClr val="04628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580A7277-5D80-4FC9-A896-F904A7FB8649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2420144"/>
            <a:ext cx="6541006" cy="651716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FDCA7278-7282-4962-84A7-7FE5565F918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1882466"/>
            <a:ext cx="6541006" cy="536215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F8D7C3F7-E622-4AD0-89CD-0AF1D0A74E8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3882384"/>
            <a:ext cx="6541006" cy="651516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29FF415F-F096-4D39-8329-B9DEFEBE16B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4519624"/>
            <a:ext cx="6541006" cy="502319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2847C722-1C8D-4D08-8B6E-9C30EA0D497E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25497" y="3073325"/>
            <a:ext cx="6541006" cy="8241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01D937B-1F01-480E-BA2C-97B71F02201E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919476"/>
            <a:ext cx="5112573" cy="5019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6978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6" grpId="1" animBg="1"/>
      <p:bldP spid="26" grpId="2" animBg="1"/>
      <p:bldP spid="27" grpId="0" animBg="1"/>
      <p:bldP spid="27" grpId="1" animBg="1"/>
      <p:bldP spid="6" grpId="0" animBg="1"/>
      <p:bldP spid="6" grpId="1" animBg="1"/>
      <p:bldP spid="44" grpId="0" animBg="1"/>
      <p:bldP spid="44" grpId="1" animBg="1"/>
      <p:bldP spid="45" grpId="0" animBg="1"/>
      <p:bldP spid="45" grpId="1" animBg="1"/>
    </p:bld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869423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1445D4C-0E35-4320-A117-C6E1885EC07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5375" y="1037479"/>
            <a:ext cx="3783242" cy="4783042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42000" y="1154409"/>
            <a:ext cx="508000" cy="7366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22950" y="4750015"/>
            <a:ext cx="546100" cy="736600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2F9FE378-F737-4E2A-8428-FC12A48D38CB}"/>
              </a:ext>
            </a:extLst>
          </p:cNvPr>
          <p:cNvSpPr/>
          <p:nvPr/>
        </p:nvSpPr>
        <p:spPr>
          <a:xfrm>
            <a:off x="4235375" y="821410"/>
            <a:ext cx="4061384" cy="54554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E6174D5F-E1BD-4A4A-B9D4-836F0EC5FE5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9159" y="1036335"/>
            <a:ext cx="3146156" cy="4783042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195903" y="3202152"/>
            <a:ext cx="228600" cy="7239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435DDF6-02E6-4A88-8154-62B7BC19BE4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40840" y="4785002"/>
            <a:ext cx="404734" cy="63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70818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BE33010-5B69-43E1-AE98-559B1E1AE29C}"/>
              </a:ext>
            </a:extLst>
          </p:cNvPr>
          <p:cNvSpPr/>
          <p:nvPr/>
        </p:nvSpPr>
        <p:spPr>
          <a:xfrm>
            <a:off x="2156506" y="1897054"/>
            <a:ext cx="2625044" cy="835618"/>
          </a:xfrm>
          <a:prstGeom prst="rect">
            <a:avLst/>
          </a:prstGeom>
          <a:solidFill>
            <a:srgbClr val="6EC0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790CB66-C7C2-4BC3-B69B-69D2DB8D58DC}"/>
              </a:ext>
            </a:extLst>
          </p:cNvPr>
          <p:cNvSpPr/>
          <p:nvPr/>
        </p:nvSpPr>
        <p:spPr>
          <a:xfrm>
            <a:off x="4781551" y="1897054"/>
            <a:ext cx="5253943" cy="835618"/>
          </a:xfrm>
          <a:prstGeom prst="rect">
            <a:avLst/>
          </a:prstGeom>
          <a:solidFill>
            <a:srgbClr val="F2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9283466-3C09-4F57-B672-F64A24BE70BC}"/>
              </a:ext>
            </a:extLst>
          </p:cNvPr>
          <p:cNvSpPr/>
          <p:nvPr/>
        </p:nvSpPr>
        <p:spPr>
          <a:xfrm>
            <a:off x="2164103" y="1054845"/>
            <a:ext cx="7890442" cy="835618"/>
          </a:xfrm>
          <a:prstGeom prst="rect">
            <a:avLst/>
          </a:prstGeom>
          <a:solidFill>
            <a:srgbClr val="FF7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6B7DE2D-5C83-44B8-859D-4D9D47EC633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1030590"/>
            <a:ext cx="7917090" cy="1770047"/>
          </a:xfrm>
          <a:prstGeom prst="rect">
            <a:avLst/>
          </a:prstGeom>
        </p:spPr>
      </p:pic>
      <p:pic>
        <p:nvPicPr>
          <p:cNvPr id="43" name="Image 4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84800" y="4141798"/>
            <a:ext cx="1422400" cy="736600"/>
          </a:xfrm>
          <a:prstGeom prst="rect">
            <a:avLst/>
          </a:prstGeom>
        </p:spPr>
      </p:pic>
      <p:pic>
        <p:nvPicPr>
          <p:cNvPr id="51" name="Image 5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66693" y="4148942"/>
            <a:ext cx="247650" cy="731837"/>
          </a:xfrm>
          <a:prstGeom prst="rect">
            <a:avLst/>
          </a:prstGeom>
        </p:spPr>
      </p:pic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2428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3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384800" y="4141798"/>
            <a:ext cx="1422400" cy="7366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384800" y="4141798"/>
            <a:ext cx="241300" cy="736600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72175" y="4141798"/>
            <a:ext cx="254000" cy="7366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567488" y="4141788"/>
            <a:ext cx="241300" cy="736600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384800" y="4143375"/>
            <a:ext cx="241300" cy="729884"/>
          </a:xfrm>
          <a:prstGeom prst="rect">
            <a:avLst/>
          </a:prstGeom>
        </p:spPr>
      </p:pic>
      <p:pic>
        <p:nvPicPr>
          <p:cNvPr id="47" name="Image 46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975746" y="4152910"/>
            <a:ext cx="254000" cy="727868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58D89993-B5B7-4042-A420-403955B5A084}"/>
              </a:ext>
            </a:extLst>
          </p:cNvPr>
          <p:cNvGrpSpPr/>
          <p:nvPr/>
        </p:nvGrpSpPr>
        <p:grpSpPr>
          <a:xfrm>
            <a:off x="3947717" y="2975366"/>
            <a:ext cx="4296569" cy="3446073"/>
            <a:chOff x="752475" y="2975365"/>
            <a:chExt cx="4296569" cy="3446073"/>
          </a:xfrm>
        </p:grpSpPr>
        <p:pic>
          <p:nvPicPr>
            <p:cNvPr id="54" name="Image 53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763588" y="3875505"/>
              <a:ext cx="1739900" cy="736600"/>
            </a:xfrm>
            <a:prstGeom prst="rect">
              <a:avLst/>
            </a:prstGeom>
          </p:spPr>
        </p:pic>
        <p:pic>
          <p:nvPicPr>
            <p:cNvPr id="57" name="Image 56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58825" y="2975365"/>
              <a:ext cx="1739900" cy="736600"/>
            </a:xfrm>
            <a:prstGeom prst="rect">
              <a:avLst/>
            </a:prstGeom>
          </p:spPr>
        </p:pic>
        <p:pic>
          <p:nvPicPr>
            <p:cNvPr id="58" name="Image 57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758825" y="4775645"/>
              <a:ext cx="1727200" cy="736600"/>
            </a:xfrm>
            <a:prstGeom prst="rect">
              <a:avLst/>
            </a:prstGeom>
          </p:spPr>
        </p:pic>
        <p:pic>
          <p:nvPicPr>
            <p:cNvPr id="60" name="Image 59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752475" y="5684838"/>
              <a:ext cx="1727200" cy="736600"/>
            </a:xfrm>
            <a:prstGeom prst="rect">
              <a:avLst/>
            </a:prstGeom>
          </p:spPr>
        </p:pic>
        <p:pic>
          <p:nvPicPr>
            <p:cNvPr id="62" name="Image 61"/>
            <p:cNvPicPr>
              <a:picLocks noChangeAspect="1"/>
            </p:cNvPicPr>
            <p:nvPr/>
          </p:nvPicPr>
          <p:blipFill>
            <a:blip r:embed="rId16" cstate="print"/>
            <a:stretch>
              <a:fillRect/>
            </a:stretch>
          </p:blipFill>
          <p:spPr>
            <a:xfrm>
              <a:off x="3309144" y="3875505"/>
              <a:ext cx="1739900" cy="736600"/>
            </a:xfrm>
            <a:prstGeom prst="rect">
              <a:avLst/>
            </a:prstGeom>
          </p:spPr>
        </p:pic>
        <p:pic>
          <p:nvPicPr>
            <p:cNvPr id="63" name="Image 62"/>
            <p:cNvPicPr>
              <a:picLocks noChangeAspect="1"/>
            </p:cNvPicPr>
            <p:nvPr/>
          </p:nvPicPr>
          <p:blipFill>
            <a:blip r:embed="rId17" cstate="print"/>
            <a:stretch>
              <a:fillRect/>
            </a:stretch>
          </p:blipFill>
          <p:spPr>
            <a:xfrm>
              <a:off x="3304381" y="2975365"/>
              <a:ext cx="1739900" cy="736600"/>
            </a:xfrm>
            <a:prstGeom prst="rect">
              <a:avLst/>
            </a:prstGeom>
          </p:spPr>
        </p:pic>
        <p:pic>
          <p:nvPicPr>
            <p:cNvPr id="64" name="Image 63"/>
            <p:cNvPicPr>
              <a:picLocks noChangeAspect="1"/>
            </p:cNvPicPr>
            <p:nvPr/>
          </p:nvPicPr>
          <p:blipFill>
            <a:blip r:embed="rId18" cstate="print"/>
            <a:stretch>
              <a:fillRect/>
            </a:stretch>
          </p:blipFill>
          <p:spPr>
            <a:xfrm>
              <a:off x="3304381" y="4775645"/>
              <a:ext cx="1727200" cy="736600"/>
            </a:xfrm>
            <a:prstGeom prst="rect">
              <a:avLst/>
            </a:prstGeom>
          </p:spPr>
        </p:pic>
        <p:pic>
          <p:nvPicPr>
            <p:cNvPr id="65" name="Image 64"/>
            <p:cNvPicPr>
              <a:picLocks noChangeAspect="1"/>
            </p:cNvPicPr>
            <p:nvPr/>
          </p:nvPicPr>
          <p:blipFill>
            <a:blip r:embed="rId19" cstate="print"/>
            <a:stretch>
              <a:fillRect/>
            </a:stretch>
          </p:blipFill>
          <p:spPr>
            <a:xfrm>
              <a:off x="3298031" y="5684838"/>
              <a:ext cx="1727200" cy="736600"/>
            </a:xfrm>
            <a:prstGeom prst="rect">
              <a:avLst/>
            </a:prstGeom>
          </p:spPr>
        </p:pic>
      </p:grpSp>
      <p:sp>
        <p:nvSpPr>
          <p:cNvPr id="119" name="Rectangle 118">
            <a:extLst>
              <a:ext uri="{FF2B5EF4-FFF2-40B4-BE49-F238E27FC236}">
                <a16:creationId xmlns:a16="http://schemas.microsoft.com/office/drawing/2014/main" id="{AAFDF2F5-6927-400B-901C-4930FEDF85B3}"/>
              </a:ext>
            </a:extLst>
          </p:cNvPr>
          <p:cNvSpPr/>
          <p:nvPr/>
        </p:nvSpPr>
        <p:spPr>
          <a:xfrm>
            <a:off x="3638550" y="2970214"/>
            <a:ext cx="554036" cy="3457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F662A014-1D97-4C5A-9DEC-651D6969AB99}"/>
              </a:ext>
            </a:extLst>
          </p:cNvPr>
          <p:cNvSpPr/>
          <p:nvPr/>
        </p:nvSpPr>
        <p:spPr>
          <a:xfrm>
            <a:off x="4641135" y="2903538"/>
            <a:ext cx="308692" cy="3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859F2247-6958-46E4-9464-82EC374F1CA1}"/>
              </a:ext>
            </a:extLst>
          </p:cNvPr>
          <p:cNvSpPr/>
          <p:nvPr/>
        </p:nvSpPr>
        <p:spPr>
          <a:xfrm>
            <a:off x="5314155" y="2977352"/>
            <a:ext cx="480221" cy="3457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Rectangle 123">
            <a:extLst>
              <a:ext uri="{FF2B5EF4-FFF2-40B4-BE49-F238E27FC236}">
                <a16:creationId xmlns:a16="http://schemas.microsoft.com/office/drawing/2014/main" id="{0A75E7D0-C346-40D0-A972-2744355A86E9}"/>
              </a:ext>
            </a:extLst>
          </p:cNvPr>
          <p:cNvSpPr/>
          <p:nvPr/>
        </p:nvSpPr>
        <p:spPr>
          <a:xfrm>
            <a:off x="6470333" y="2932114"/>
            <a:ext cx="372585" cy="3457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5" name="Rectangle 124">
            <a:extLst>
              <a:ext uri="{FF2B5EF4-FFF2-40B4-BE49-F238E27FC236}">
                <a16:creationId xmlns:a16="http://schemas.microsoft.com/office/drawing/2014/main" id="{D9D50832-8A52-48DE-AAE2-1DF4257BEEE8}"/>
              </a:ext>
            </a:extLst>
          </p:cNvPr>
          <p:cNvSpPr/>
          <p:nvPr/>
        </p:nvSpPr>
        <p:spPr>
          <a:xfrm>
            <a:off x="7262892" y="2865438"/>
            <a:ext cx="308692" cy="35242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1905044C-27C6-4EE3-96EA-91D095750E1F}"/>
              </a:ext>
            </a:extLst>
          </p:cNvPr>
          <p:cNvSpPr/>
          <p:nvPr/>
        </p:nvSpPr>
        <p:spPr>
          <a:xfrm>
            <a:off x="7977982" y="2939252"/>
            <a:ext cx="308692" cy="3457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1" name="Image 70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5459413" y="2979738"/>
            <a:ext cx="252412" cy="736600"/>
          </a:xfrm>
          <a:prstGeom prst="rect">
            <a:avLst/>
          </a:prstGeom>
        </p:spPr>
      </p:pic>
      <p:pic>
        <p:nvPicPr>
          <p:cNvPr id="73" name="Image 72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3959225" y="2970213"/>
            <a:ext cx="241300" cy="760412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4694634" y="2977351"/>
            <a:ext cx="247650" cy="736600"/>
          </a:xfrm>
          <a:prstGeom prst="rect">
            <a:avLst/>
          </a:prstGeom>
        </p:spPr>
      </p:pic>
      <p:pic>
        <p:nvPicPr>
          <p:cNvPr id="77" name="Image 76"/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3954463" y="3884613"/>
            <a:ext cx="252412" cy="736600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24" cstate="print"/>
          <a:stretch>
            <a:fillRect/>
          </a:stretch>
        </p:blipFill>
        <p:spPr>
          <a:xfrm>
            <a:off x="4718050" y="3871913"/>
            <a:ext cx="241300" cy="760412"/>
          </a:xfrm>
          <a:prstGeom prst="rect">
            <a:avLst/>
          </a:prstGeom>
        </p:spPr>
      </p:pic>
      <p:pic>
        <p:nvPicPr>
          <p:cNvPr id="79" name="Image 78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5455841" y="3880505"/>
            <a:ext cx="247650" cy="736600"/>
          </a:xfrm>
          <a:prstGeom prst="rect">
            <a:avLst/>
          </a:prstGeom>
        </p:spPr>
      </p:pic>
      <p:pic>
        <p:nvPicPr>
          <p:cNvPr id="83" name="Image 82"/>
          <p:cNvPicPr>
            <a:picLocks noChangeAspect="1"/>
          </p:cNvPicPr>
          <p:nvPr/>
        </p:nvPicPr>
        <p:blipFill>
          <a:blip r:embed="rId25" cstate="print"/>
          <a:stretch>
            <a:fillRect/>
          </a:stretch>
        </p:blipFill>
        <p:spPr>
          <a:xfrm>
            <a:off x="3948114" y="5695950"/>
            <a:ext cx="250825" cy="736600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26" cstate="print"/>
          <a:stretch>
            <a:fillRect/>
          </a:stretch>
        </p:blipFill>
        <p:spPr>
          <a:xfrm>
            <a:off x="4670425" y="5681664"/>
            <a:ext cx="241300" cy="758825"/>
          </a:xfrm>
          <a:prstGeom prst="rect">
            <a:avLst/>
          </a:prstGeom>
        </p:spPr>
      </p:pic>
      <p:pic>
        <p:nvPicPr>
          <p:cNvPr id="85" name="Image 84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4673839" y="4776684"/>
            <a:ext cx="247650" cy="736600"/>
          </a:xfrm>
          <a:prstGeom prst="rect">
            <a:avLst/>
          </a:prstGeom>
        </p:spPr>
      </p:pic>
      <p:pic>
        <p:nvPicPr>
          <p:cNvPr id="89" name="Image 88"/>
          <p:cNvPicPr>
            <a:picLocks noChangeAspect="1"/>
          </p:cNvPicPr>
          <p:nvPr/>
        </p:nvPicPr>
        <p:blipFill>
          <a:blip r:embed="rId27" cstate="print"/>
          <a:stretch>
            <a:fillRect/>
          </a:stretch>
        </p:blipFill>
        <p:spPr>
          <a:xfrm>
            <a:off x="5441950" y="4770439"/>
            <a:ext cx="241300" cy="758825"/>
          </a:xfrm>
          <a:prstGeom prst="rect">
            <a:avLst/>
          </a:prstGeom>
        </p:spPr>
      </p:pic>
      <p:pic>
        <p:nvPicPr>
          <p:cNvPr id="90" name="Image 89"/>
          <p:cNvPicPr>
            <a:picLocks noChangeAspect="1"/>
          </p:cNvPicPr>
          <p:nvPr/>
        </p:nvPicPr>
        <p:blipFill>
          <a:blip r:embed="rId28" cstate="print"/>
          <a:stretch>
            <a:fillRect/>
          </a:stretch>
        </p:blipFill>
        <p:spPr>
          <a:xfrm>
            <a:off x="3952876" y="4784725"/>
            <a:ext cx="252413" cy="736600"/>
          </a:xfrm>
          <a:prstGeom prst="rect">
            <a:avLst/>
          </a:prstGeom>
        </p:spPr>
      </p:pic>
      <p:pic>
        <p:nvPicPr>
          <p:cNvPr id="91" name="Image 90"/>
          <p:cNvPicPr>
            <a:picLocks noChangeAspect="1"/>
          </p:cNvPicPr>
          <p:nvPr/>
        </p:nvPicPr>
        <p:blipFill>
          <a:blip r:embed="rId29" cstate="print"/>
          <a:stretch>
            <a:fillRect/>
          </a:stretch>
        </p:blipFill>
        <p:spPr>
          <a:xfrm>
            <a:off x="7997825" y="2979738"/>
            <a:ext cx="254000" cy="736600"/>
          </a:xfrm>
          <a:prstGeom prst="rect">
            <a:avLst/>
          </a:prstGeom>
        </p:spPr>
      </p:pic>
      <p:pic>
        <p:nvPicPr>
          <p:cNvPr id="93" name="Image 92"/>
          <p:cNvPicPr>
            <a:picLocks noChangeAspect="1"/>
          </p:cNvPicPr>
          <p:nvPr/>
        </p:nvPicPr>
        <p:blipFill>
          <a:blip r:embed="rId30" cstate="print"/>
          <a:stretch>
            <a:fillRect/>
          </a:stretch>
        </p:blipFill>
        <p:spPr>
          <a:xfrm>
            <a:off x="5426075" y="5688013"/>
            <a:ext cx="254000" cy="736600"/>
          </a:xfrm>
          <a:prstGeom prst="rect">
            <a:avLst/>
          </a:prstGeom>
        </p:spPr>
      </p:pic>
      <p:pic>
        <p:nvPicPr>
          <p:cNvPr id="96" name="Image 95"/>
          <p:cNvPicPr>
            <a:picLocks noChangeAspect="1"/>
          </p:cNvPicPr>
          <p:nvPr/>
        </p:nvPicPr>
        <p:blipFill>
          <a:blip r:embed="rId31" cstate="print"/>
          <a:stretch>
            <a:fillRect/>
          </a:stretch>
        </p:blipFill>
        <p:spPr>
          <a:xfrm>
            <a:off x="6500814" y="2981325"/>
            <a:ext cx="250825" cy="736600"/>
          </a:xfrm>
          <a:prstGeom prst="rect">
            <a:avLst/>
          </a:prstGeom>
        </p:spPr>
      </p:pic>
      <p:pic>
        <p:nvPicPr>
          <p:cNvPr id="97" name="Image 96"/>
          <p:cNvPicPr>
            <a:picLocks noChangeAspect="1"/>
          </p:cNvPicPr>
          <p:nvPr/>
        </p:nvPicPr>
        <p:blipFill>
          <a:blip r:embed="rId32" cstate="print"/>
          <a:stretch>
            <a:fillRect/>
          </a:stretch>
        </p:blipFill>
        <p:spPr>
          <a:xfrm>
            <a:off x="7259638" y="2970213"/>
            <a:ext cx="241300" cy="760412"/>
          </a:xfrm>
          <a:prstGeom prst="rect">
            <a:avLst/>
          </a:prstGeom>
        </p:spPr>
      </p:pic>
      <p:pic>
        <p:nvPicPr>
          <p:cNvPr id="98" name="Image 97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7976791" y="4777233"/>
            <a:ext cx="247650" cy="736600"/>
          </a:xfrm>
          <a:prstGeom prst="rect">
            <a:avLst/>
          </a:prstGeom>
        </p:spPr>
      </p:pic>
      <p:pic>
        <p:nvPicPr>
          <p:cNvPr id="102" name="Image 101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7266386" y="3879397"/>
            <a:ext cx="247650" cy="736600"/>
          </a:xfrm>
          <a:prstGeom prst="rect">
            <a:avLst/>
          </a:prstGeom>
        </p:spPr>
      </p:pic>
      <p:pic>
        <p:nvPicPr>
          <p:cNvPr id="103" name="Image 102"/>
          <p:cNvPicPr>
            <a:picLocks noChangeAspect="1"/>
          </p:cNvPicPr>
          <p:nvPr/>
        </p:nvPicPr>
        <p:blipFill>
          <a:blip r:embed="rId33" cstate="print"/>
          <a:stretch>
            <a:fillRect/>
          </a:stretch>
        </p:blipFill>
        <p:spPr>
          <a:xfrm>
            <a:off x="6505576" y="3883025"/>
            <a:ext cx="252413" cy="736600"/>
          </a:xfrm>
          <a:prstGeom prst="rect">
            <a:avLst/>
          </a:prstGeom>
        </p:spPr>
      </p:pic>
      <p:pic>
        <p:nvPicPr>
          <p:cNvPr id="104" name="Image 103"/>
          <p:cNvPicPr>
            <a:picLocks noChangeAspect="1"/>
          </p:cNvPicPr>
          <p:nvPr/>
        </p:nvPicPr>
        <p:blipFill>
          <a:blip r:embed="rId34" cstate="print"/>
          <a:stretch>
            <a:fillRect/>
          </a:stretch>
        </p:blipFill>
        <p:spPr>
          <a:xfrm>
            <a:off x="8013701" y="3871913"/>
            <a:ext cx="239713" cy="760412"/>
          </a:xfrm>
          <a:prstGeom prst="rect">
            <a:avLst/>
          </a:prstGeom>
        </p:spPr>
      </p:pic>
      <p:pic>
        <p:nvPicPr>
          <p:cNvPr id="105" name="Image 104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6504388" y="5692458"/>
            <a:ext cx="247650" cy="736600"/>
          </a:xfrm>
          <a:prstGeom prst="rect">
            <a:avLst/>
          </a:prstGeom>
        </p:spPr>
      </p:pic>
      <p:pic>
        <p:nvPicPr>
          <p:cNvPr id="109" name="Image 108"/>
          <p:cNvPicPr>
            <a:picLocks noChangeAspect="1"/>
          </p:cNvPicPr>
          <p:nvPr/>
        </p:nvPicPr>
        <p:blipFill>
          <a:blip r:embed="rId35" cstate="print"/>
          <a:stretch>
            <a:fillRect/>
          </a:stretch>
        </p:blipFill>
        <p:spPr>
          <a:xfrm>
            <a:off x="7259638" y="4781550"/>
            <a:ext cx="252412" cy="736600"/>
          </a:xfrm>
          <a:prstGeom prst="rect">
            <a:avLst/>
          </a:prstGeom>
        </p:spPr>
      </p:pic>
      <p:pic>
        <p:nvPicPr>
          <p:cNvPr id="110" name="Image 109"/>
          <p:cNvPicPr>
            <a:picLocks noChangeAspect="1"/>
          </p:cNvPicPr>
          <p:nvPr/>
        </p:nvPicPr>
        <p:blipFill>
          <a:blip r:embed="rId36" cstate="print"/>
          <a:stretch>
            <a:fillRect/>
          </a:stretch>
        </p:blipFill>
        <p:spPr>
          <a:xfrm>
            <a:off x="6500813" y="4770439"/>
            <a:ext cx="241300" cy="758825"/>
          </a:xfrm>
          <a:prstGeom prst="rect">
            <a:avLst/>
          </a:prstGeom>
        </p:spPr>
      </p:pic>
      <p:pic>
        <p:nvPicPr>
          <p:cNvPr id="115" name="Image 114"/>
          <p:cNvPicPr>
            <a:picLocks noChangeAspect="1"/>
          </p:cNvPicPr>
          <p:nvPr/>
        </p:nvPicPr>
        <p:blipFill>
          <a:blip r:embed="rId37" cstate="print"/>
          <a:stretch>
            <a:fillRect/>
          </a:stretch>
        </p:blipFill>
        <p:spPr>
          <a:xfrm>
            <a:off x="7262813" y="5692775"/>
            <a:ext cx="252412" cy="736600"/>
          </a:xfrm>
          <a:prstGeom prst="rect">
            <a:avLst/>
          </a:prstGeom>
        </p:spPr>
      </p:pic>
      <p:pic>
        <p:nvPicPr>
          <p:cNvPr id="116" name="Image 115"/>
          <p:cNvPicPr>
            <a:picLocks noChangeAspect="1"/>
          </p:cNvPicPr>
          <p:nvPr/>
        </p:nvPicPr>
        <p:blipFill>
          <a:blip r:embed="rId38" cstate="print"/>
          <a:stretch>
            <a:fillRect/>
          </a:stretch>
        </p:blipFill>
        <p:spPr>
          <a:xfrm>
            <a:off x="7978775" y="5680076"/>
            <a:ext cx="241300" cy="75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81864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10" presetClass="entr" presetSubtype="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0" presetClass="entr" presetSubtype="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5" grpId="3" animBg="1"/>
      <p:bldP spid="5" grpId="4" animBg="1"/>
      <p:bldP spid="5" grpId="5" animBg="1"/>
      <p:bldP spid="27" grpId="0" animBg="1"/>
      <p:bldP spid="27" grpId="1" animBg="1"/>
      <p:bldP spid="27" grpId="2" animBg="1"/>
      <p:bldP spid="27" grpId="3" animBg="1"/>
      <p:bldP spid="27" grpId="4" animBg="1"/>
      <p:bldP spid="27" grpId="5" animBg="1"/>
      <p:bldP spid="31" grpId="0" animBg="1"/>
      <p:bldP spid="31" grpId="1" animBg="1"/>
      <p:bldP spid="31" grpId="2" animBg="1"/>
      <p:bldP spid="31" grpId="3" animBg="1"/>
      <p:bldP spid="31" grpId="4" animBg="1"/>
      <p:bldP spid="31" grpId="5" animBg="1"/>
      <p:bldP spid="119" grpId="0" animBg="1"/>
      <p:bldP spid="120" grpId="0" animBg="1"/>
      <p:bldP spid="122" grpId="0" animBg="1"/>
      <p:bldP spid="124" grpId="0" animBg="1"/>
      <p:bldP spid="125" grpId="0" animBg="1"/>
      <p:bldP spid="126" grpId="0" animBg="1"/>
    </p:bld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87CD919-E049-4670-BEFA-4058E8922B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754124"/>
            <a:ext cx="5112573" cy="2381711"/>
          </a:xfrm>
          <a:prstGeom prst="rect">
            <a:avLst/>
          </a:prstGeom>
        </p:spPr>
      </p:pic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9564"/>
            <a:ext cx="12191999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493777" y="0"/>
            <a:ext cx="10790484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3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03850" y="4902200"/>
            <a:ext cx="1384300" cy="72390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3BE83062-1143-4BED-B29C-3613D06E6750}"/>
              </a:ext>
            </a:extLst>
          </p:cNvPr>
          <p:cNvSpPr/>
          <p:nvPr/>
        </p:nvSpPr>
        <p:spPr>
          <a:xfrm>
            <a:off x="5080002" y="2200464"/>
            <a:ext cx="449943" cy="4789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D9613E9-E58C-4160-A28B-3DD49BF2447B}"/>
              </a:ext>
            </a:extLst>
          </p:cNvPr>
          <p:cNvSpPr/>
          <p:nvPr/>
        </p:nvSpPr>
        <p:spPr>
          <a:xfrm>
            <a:off x="6605775" y="2214978"/>
            <a:ext cx="449943" cy="4789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40F0013E-C358-4F9E-8ED3-3BB06621B0F6}"/>
              </a:ext>
            </a:extLst>
          </p:cNvPr>
          <p:cNvSpPr/>
          <p:nvPr/>
        </p:nvSpPr>
        <p:spPr>
          <a:xfrm>
            <a:off x="5822003" y="941848"/>
            <a:ext cx="449943" cy="478971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6C59EBE-9E69-4AD4-813D-96DB9FB97B8A}"/>
              </a:ext>
            </a:extLst>
          </p:cNvPr>
          <p:cNvSpPr/>
          <p:nvPr/>
        </p:nvSpPr>
        <p:spPr>
          <a:xfrm>
            <a:off x="5304972" y="4762055"/>
            <a:ext cx="370114" cy="956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76C74C0-FA5F-46C9-BF0F-CA94706E67F4}"/>
              </a:ext>
            </a:extLst>
          </p:cNvPr>
          <p:cNvSpPr/>
          <p:nvPr/>
        </p:nvSpPr>
        <p:spPr>
          <a:xfrm>
            <a:off x="5675086" y="3883495"/>
            <a:ext cx="596859" cy="18527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7B5550E-84B5-4DED-9AC8-E19EB6E05BED}"/>
              </a:ext>
            </a:extLst>
          </p:cNvPr>
          <p:cNvSpPr/>
          <p:nvPr/>
        </p:nvSpPr>
        <p:spPr>
          <a:xfrm>
            <a:off x="6278318" y="4902201"/>
            <a:ext cx="596858" cy="956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22102" y="4921250"/>
            <a:ext cx="228600" cy="72390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7DCC4AA5-DA1D-46AF-8B8F-307ED67DB094}"/>
              </a:ext>
            </a:extLst>
          </p:cNvPr>
          <p:cNvSpPr/>
          <p:nvPr/>
        </p:nvSpPr>
        <p:spPr>
          <a:xfrm>
            <a:off x="8652287" y="4902201"/>
            <a:ext cx="370114" cy="9565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26" name="Image 25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99125" y="4916488"/>
            <a:ext cx="787400" cy="723900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538913" y="4921250"/>
            <a:ext cx="228600" cy="723900"/>
          </a:xfrm>
          <a:prstGeom prst="rect">
            <a:avLst/>
          </a:prstGeom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AEF678EA-4A91-431D-9A8A-D1A2DA5B9DD9}"/>
              </a:ext>
            </a:extLst>
          </p:cNvPr>
          <p:cNvGrpSpPr/>
          <p:nvPr/>
        </p:nvGrpSpPr>
        <p:grpSpPr>
          <a:xfrm>
            <a:off x="3973514" y="2981326"/>
            <a:ext cx="4251325" cy="3433763"/>
            <a:chOff x="778272" y="2981325"/>
            <a:chExt cx="4251325" cy="3433763"/>
          </a:xfrm>
        </p:grpSpPr>
        <p:pic>
          <p:nvPicPr>
            <p:cNvPr id="31" name="Image 30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83034" y="3881438"/>
              <a:ext cx="1701800" cy="723900"/>
            </a:xfrm>
            <a:prstGeom prst="rect">
              <a:avLst/>
            </a:prstGeom>
          </p:spPr>
        </p:pic>
        <p:pic>
          <p:nvPicPr>
            <p:cNvPr id="32" name="Image 31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778272" y="2981325"/>
              <a:ext cx="1701800" cy="723900"/>
            </a:xfrm>
            <a:prstGeom prst="rect">
              <a:avLst/>
            </a:prstGeom>
          </p:spPr>
        </p:pic>
        <p:pic>
          <p:nvPicPr>
            <p:cNvPr id="33" name="Image 32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784622" y="4781550"/>
              <a:ext cx="1676400" cy="723900"/>
            </a:xfrm>
            <a:prstGeom prst="rect">
              <a:avLst/>
            </a:prstGeom>
          </p:spPr>
        </p:pic>
        <p:pic>
          <p:nvPicPr>
            <p:cNvPr id="34" name="Image 33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778272" y="5691188"/>
              <a:ext cx="1676400" cy="723900"/>
            </a:xfrm>
            <a:prstGeom prst="rect">
              <a:avLst/>
            </a:prstGeom>
          </p:spPr>
        </p:pic>
        <p:pic>
          <p:nvPicPr>
            <p:cNvPr id="35" name="Image 34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3327797" y="3881438"/>
              <a:ext cx="1701800" cy="723900"/>
            </a:xfrm>
            <a:prstGeom prst="rect">
              <a:avLst/>
            </a:prstGeom>
          </p:spPr>
        </p:pic>
        <p:pic>
          <p:nvPicPr>
            <p:cNvPr id="36" name="Image 35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323034" y="2981325"/>
              <a:ext cx="1701800" cy="723900"/>
            </a:xfrm>
            <a:prstGeom prst="rect">
              <a:avLst/>
            </a:prstGeom>
          </p:spPr>
        </p:pic>
        <p:pic>
          <p:nvPicPr>
            <p:cNvPr id="37" name="Image 36"/>
            <p:cNvPicPr>
              <a:picLocks noChangeAspect="1"/>
            </p:cNvPicPr>
            <p:nvPr/>
          </p:nvPicPr>
          <p:blipFill>
            <a:blip r:embed="rId14" cstate="print"/>
            <a:stretch>
              <a:fillRect/>
            </a:stretch>
          </p:blipFill>
          <p:spPr>
            <a:xfrm>
              <a:off x="3329384" y="4781550"/>
              <a:ext cx="1676400" cy="723900"/>
            </a:xfrm>
            <a:prstGeom prst="rect">
              <a:avLst/>
            </a:prstGeom>
          </p:spPr>
        </p:pic>
        <p:pic>
          <p:nvPicPr>
            <p:cNvPr id="38" name="Image 37"/>
            <p:cNvPicPr>
              <a:picLocks noChangeAspect="1"/>
            </p:cNvPicPr>
            <p:nvPr/>
          </p:nvPicPr>
          <p:blipFill>
            <a:blip r:embed="rId15" cstate="print"/>
            <a:stretch>
              <a:fillRect/>
            </a:stretch>
          </p:blipFill>
          <p:spPr>
            <a:xfrm>
              <a:off x="3323034" y="5691188"/>
              <a:ext cx="1676400" cy="7239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497983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4" grpId="2" animBg="1"/>
      <p:bldP spid="9" grpId="0" animBg="1"/>
      <p:bldP spid="9" grpId="1" animBg="1"/>
      <p:bldP spid="9" grpId="2" animBg="1"/>
      <p:bldP spid="11" grpId="0" animBg="1"/>
      <p:bldP spid="11" grpId="1" animBg="1"/>
      <p:bldP spid="11" grpId="2" animBg="1"/>
      <p:bldP spid="7" grpId="0" animBg="1"/>
      <p:bldP spid="7" grpId="1" animBg="1"/>
      <p:bldP spid="15" grpId="0" animBg="1"/>
      <p:bldP spid="15" grpId="1" animBg="1"/>
      <p:bldP spid="17" grpId="0" animBg="1"/>
      <p:bldP spid="17" grpId="1" animBg="1"/>
    </p:bld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2428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E45ECA6-FACB-41B5-B9D5-F8C8028760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169493"/>
            <a:ext cx="6135088" cy="4519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531050"/>
      </p:ext>
    </p:extLst>
  </p:cSld>
  <p:clrMapOvr>
    <a:masterClrMapping/>
  </p:clrMapOvr>
  <p:transition spd="slow" advTm="4000"/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9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406579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9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subtract fractions from a whole by converting the whole to a fraction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826843"/>
      </p:ext>
    </p:extLst>
  </p:cSld>
  <p:clrMapOvr>
    <a:masterClrMapping/>
  </p:clrMapOvr>
  <p:transition spd="slow" advTm="4000"/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9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3085025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1-4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-30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61249577"/>
      </p:ext>
    </p:extLst>
  </p:cSld>
  <p:clrMapOvr>
    <a:masterClrMapping/>
  </p:clrMapOvr>
  <p:transition spd="slow" advTm="4000"/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1001572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1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59665" y="916668"/>
            <a:ext cx="5067300" cy="292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0CDB737-06C5-4C57-A68E-5F66986BB4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170" y="2233300"/>
            <a:ext cx="5165660" cy="10079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3F6A520-F10E-4EFE-914F-D74087B40FE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90310" y="1684431"/>
            <a:ext cx="2582830" cy="69964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8D23CB-05E5-41C4-B8EF-887EA1D0D2F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1684431"/>
            <a:ext cx="1655146" cy="69964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3CC6A3B-462F-4144-9A9F-40C4B52EB52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"/>
          <a:stretch/>
        </p:blipFill>
        <p:spPr>
          <a:xfrm>
            <a:off x="7713811" y="2222706"/>
            <a:ext cx="965018" cy="92983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D4E0047-2ACF-428F-9BF9-60606BAA926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25701" y="3066999"/>
            <a:ext cx="2580491" cy="2288189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2C8CC154-583F-41A8-8A9B-A52F2CE316CA}"/>
              </a:ext>
            </a:extLst>
          </p:cNvPr>
          <p:cNvSpPr/>
          <p:nvPr/>
        </p:nvSpPr>
        <p:spPr>
          <a:xfrm>
            <a:off x="4529817" y="3182971"/>
            <a:ext cx="314324" cy="55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2E1E9C71-8EEC-4237-8A5C-8F8B70E0F5ED}"/>
              </a:ext>
            </a:extLst>
          </p:cNvPr>
          <p:cNvSpPr/>
          <p:nvPr/>
        </p:nvSpPr>
        <p:spPr>
          <a:xfrm>
            <a:off x="5234667" y="4463273"/>
            <a:ext cx="314324" cy="55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4D030FB8-A593-4734-A76F-F1322452E894}"/>
              </a:ext>
            </a:extLst>
          </p:cNvPr>
          <p:cNvSpPr/>
          <p:nvPr/>
        </p:nvSpPr>
        <p:spPr>
          <a:xfrm>
            <a:off x="3710667" y="4510275"/>
            <a:ext cx="314324" cy="55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3998395" y="5320718"/>
            <a:ext cx="1435100" cy="7366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F9CBBD88-4D3B-42A8-AE25-32247B5EE4B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045"/>
          <a:stretch/>
        </p:blipFill>
        <p:spPr>
          <a:xfrm>
            <a:off x="5948258" y="3058372"/>
            <a:ext cx="2643101" cy="2288189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3416A6B5-4E9F-4100-AFB4-7E92714C6AD7}"/>
              </a:ext>
            </a:extLst>
          </p:cNvPr>
          <p:cNvSpPr/>
          <p:nvPr/>
        </p:nvSpPr>
        <p:spPr>
          <a:xfrm>
            <a:off x="7184209" y="3179185"/>
            <a:ext cx="314324" cy="55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1DC10C6D-8E7D-4AA7-9627-7DCB2C99B5F1}"/>
              </a:ext>
            </a:extLst>
          </p:cNvPr>
          <p:cNvSpPr/>
          <p:nvPr/>
        </p:nvSpPr>
        <p:spPr>
          <a:xfrm>
            <a:off x="7889059" y="4459487"/>
            <a:ext cx="314324" cy="55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8C4A950-FFD1-432F-9F33-8BA068DAAFD3}"/>
              </a:ext>
            </a:extLst>
          </p:cNvPr>
          <p:cNvSpPr/>
          <p:nvPr/>
        </p:nvSpPr>
        <p:spPr>
          <a:xfrm>
            <a:off x="6365059" y="4506489"/>
            <a:ext cx="314324" cy="5530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6" name="Image 3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696754" y="5327366"/>
            <a:ext cx="13208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701597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3" grpId="0" animBg="1"/>
      <p:bldP spid="30" grpId="0" animBg="1"/>
      <p:bldP spid="31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2307910" y="112086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equal parts?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32734EE-F18A-4DA1-A969-908B389D1509}"/>
              </a:ext>
            </a:extLst>
          </p:cNvPr>
          <p:cNvSpPr/>
          <p:nvPr/>
        </p:nvSpPr>
        <p:spPr>
          <a:xfrm>
            <a:off x="3352801" y="798287"/>
            <a:ext cx="5457371" cy="1132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4C1C259-85DC-4D67-A7B9-F36E0D1A8754}"/>
              </a:ext>
            </a:extLst>
          </p:cNvPr>
          <p:cNvSpPr txBox="1"/>
          <p:nvPr/>
        </p:nvSpPr>
        <p:spPr>
          <a:xfrm>
            <a:off x="2307910" y="1115746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How many parts are shade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DE9891E-3095-4649-BCFE-FB5CD04F8DA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97687"/>
            <a:ext cx="7917090" cy="313945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E642079-80C6-4813-B997-CF87AA1A40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606603"/>
            <a:ext cx="7907446" cy="31340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420619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/>
    </p:bld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75969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2</a:t>
            </a: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62350" y="916668"/>
            <a:ext cx="5067300" cy="2921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6290702-D428-47BF-87F2-AE9688B5F47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170" y="2578072"/>
            <a:ext cx="5165660" cy="100793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DBD151A-9307-4BDB-A900-A792E267E5C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82771" y="2032716"/>
            <a:ext cx="3139010" cy="733344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ABD05D3-5599-41E1-BB7E-4C6ED8D9806E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44641" y="2032716"/>
            <a:ext cx="1082038" cy="733344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25343E2-EEEC-473B-AA98-C243C4BBE988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1605"/>
          <a:stretch/>
        </p:blipFill>
        <p:spPr>
          <a:xfrm>
            <a:off x="7719740" y="2446036"/>
            <a:ext cx="959681" cy="113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123783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54023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3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60DDB1B-C496-41EE-A453-F115BBDC775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233010"/>
            <a:ext cx="7907446" cy="178263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4C977504-E3C3-4C16-854E-FF34731E8031}"/>
              </a:ext>
            </a:extLst>
          </p:cNvPr>
          <p:cNvSpPr/>
          <p:nvPr/>
        </p:nvSpPr>
        <p:spPr>
          <a:xfrm>
            <a:off x="4673374" y="4348890"/>
            <a:ext cx="609600" cy="915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00374" y="4348890"/>
            <a:ext cx="368300" cy="723900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D18BD8C-3F03-46DF-8A56-3EE5F846C41D}"/>
              </a:ext>
            </a:extLst>
          </p:cNvPr>
          <p:cNvSpPr/>
          <p:nvPr/>
        </p:nvSpPr>
        <p:spPr>
          <a:xfrm>
            <a:off x="7361548" y="4336190"/>
            <a:ext cx="609600" cy="9152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" name="Image 1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539038" y="4357688"/>
            <a:ext cx="342900" cy="7239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6BA7B76-35F0-4DA6-A766-AA607DFBAFC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628"/>
          <a:stretch/>
        </p:blipFill>
        <p:spPr>
          <a:xfrm>
            <a:off x="2142277" y="1619250"/>
            <a:ext cx="7907446" cy="73631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FFBDEBFF-549E-4031-9416-16D79AAD1FAA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48350" y="2868136"/>
            <a:ext cx="495300" cy="381860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14CE5F42-28F0-4AC8-9E21-908C0FFBEC37}"/>
              </a:ext>
            </a:extLst>
          </p:cNvPr>
          <p:cNvSpPr/>
          <p:nvPr/>
        </p:nvSpPr>
        <p:spPr>
          <a:xfrm>
            <a:off x="5791200" y="2828925"/>
            <a:ext cx="609600" cy="4040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83288" y="2462291"/>
            <a:ext cx="342900" cy="723900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4366A329-F027-4491-BBD6-511C58CFCC17}"/>
              </a:ext>
            </a:extLst>
          </p:cNvPr>
          <p:cNvSpPr/>
          <p:nvPr/>
        </p:nvSpPr>
        <p:spPr>
          <a:xfrm>
            <a:off x="6256021" y="1619251"/>
            <a:ext cx="541654" cy="824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318569" y="1628283"/>
            <a:ext cx="333375" cy="714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232857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25" grpId="0" animBg="1"/>
      <p:bldP spid="31" grpId="0" animBg="1"/>
    </p:bld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796271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4</a:t>
            </a:r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51150" y="1044575"/>
            <a:ext cx="6489700" cy="5588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C39670-D876-450D-A769-3FB6919C7F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81845"/>
            <a:ext cx="7907446" cy="694313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763000" y="2197100"/>
            <a:ext cx="355600" cy="736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246583" y="3924301"/>
            <a:ext cx="965200" cy="73660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67514" y="2197100"/>
            <a:ext cx="355600" cy="736600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304771" y="3917950"/>
            <a:ext cx="7366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0624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4257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4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4880B8-74CF-4ADA-B4C5-F070B91245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38501"/>
            <a:ext cx="7907446" cy="2545813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21196" y="4470246"/>
            <a:ext cx="1092200" cy="73660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51198" y="4463896"/>
            <a:ext cx="876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59559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832847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4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08575" y="4791389"/>
            <a:ext cx="1117600" cy="72390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38875" y="4785039"/>
            <a:ext cx="901700" cy="7239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35EDE61-D6E4-4690-8640-84195992BB0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641674"/>
            <a:ext cx="7907446" cy="309547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8CC087-E886-433A-B560-2CF2FE11F66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1105" y="1637735"/>
            <a:ext cx="7917090" cy="3095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18715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13150" y="1039813"/>
            <a:ext cx="4965700" cy="558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05250" y="1771650"/>
            <a:ext cx="4381500" cy="342900"/>
          </a:xfrm>
          <a:prstGeom prst="rect">
            <a:avLst/>
          </a:prstGeom>
        </p:spPr>
      </p:pic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0" y="0"/>
            <a:ext cx="9905999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4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21275" y="5489575"/>
            <a:ext cx="1092200" cy="736600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51575" y="5483225"/>
            <a:ext cx="876300" cy="736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97FFFED-11A2-4C87-ACB7-0639E0A2F6A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8" y="2884855"/>
            <a:ext cx="5162591" cy="111902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A8DC374-1B2B-43E5-99FE-69C18C95E80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3699"/>
          <a:stretch/>
        </p:blipFill>
        <p:spPr>
          <a:xfrm>
            <a:off x="2142277" y="4003881"/>
            <a:ext cx="7907446" cy="73957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7E508089-C865-4103-8A3B-FE089A54834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/>
          <a:stretch/>
        </p:blipFill>
        <p:spPr>
          <a:xfrm>
            <a:off x="7304868" y="2883711"/>
            <a:ext cx="697424" cy="51708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05E690B-1C30-4965-A870-9C5852DA33F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04868" y="3457210"/>
            <a:ext cx="1273982" cy="54552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960DFDA-3511-4ED2-B8D8-9318F0A6E885}"/>
              </a:ext>
            </a:extLst>
          </p:cNvPr>
          <p:cNvSpPr/>
          <p:nvPr/>
        </p:nvSpPr>
        <p:spPr>
          <a:xfrm>
            <a:off x="4096720" y="2634712"/>
            <a:ext cx="3208149" cy="13680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ACC7683-D412-44E1-B262-A2DDC27E05A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4659" y="2888472"/>
            <a:ext cx="5162591" cy="1119027"/>
          </a:xfrm>
          <a:prstGeom prst="rect">
            <a:avLst/>
          </a:prstGeom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F4BBD850-5763-4200-979F-E939E572AA11}"/>
              </a:ext>
            </a:extLst>
          </p:cNvPr>
          <p:cNvSpPr/>
          <p:nvPr/>
        </p:nvSpPr>
        <p:spPr>
          <a:xfrm>
            <a:off x="7291631" y="2717436"/>
            <a:ext cx="995120" cy="7257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24A2284A-CE4C-4391-B930-54675869E90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"/>
          <a:stretch/>
        </p:blipFill>
        <p:spPr>
          <a:xfrm>
            <a:off x="7304868" y="2882566"/>
            <a:ext cx="697424" cy="517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6745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5" grpId="0" animBg="1"/>
    </p:bld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20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4556733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20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epresent a whole as a fraction in different ways and use this to solve problems involving subtraction</a:t>
                      </a:r>
                    </a:p>
                    <a:p>
                      <a:endParaRPr lang="en-GB" sz="24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1266"/>
      </p:ext>
    </p:extLst>
  </p:cSld>
  <p:clrMapOvr>
    <a:masterClrMapping/>
  </p:clrMapOvr>
  <p:transition spd="slow" advTm="4000"/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20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3"/>
              </a:rPr>
              <a:t>3.4 Adding and subtracting within one whole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5790943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-3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Placeholder 9" descr="A picture containing text  Description automatically generated">
            <a:extLst>
              <a:ext uri="{FF2B5EF4-FFF2-40B4-BE49-F238E27FC236}">
                <a16:creationId xmlns:a16="http://schemas.microsoft.com/office/drawing/2014/main" id="{9EF9FDB1-E285-4991-AD27-A2C57F63A8A4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53806676"/>
      </p:ext>
    </p:extLst>
  </p:cSld>
  <p:clrMapOvr>
    <a:masterClrMapping/>
  </p:clrMapOvr>
  <p:transition spd="slow" advTm="4000"/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Placeholder 1">
            <a:extLst>
              <a:ext uri="{FF2B5EF4-FFF2-40B4-BE49-F238E27FC236}">
                <a16:creationId xmlns:a16="http://schemas.microsoft.com/office/drawing/2014/main" id="{666BB44F-F2CC-40DD-8CBD-FE13CC6FAE5D}"/>
              </a:ext>
            </a:extLst>
          </p:cNvPr>
          <p:cNvSpPr txBox="1">
            <a:spLocks/>
          </p:cNvSpPr>
          <p:nvPr/>
        </p:nvSpPr>
        <p:spPr>
          <a:xfrm>
            <a:off x="0" y="-1144"/>
            <a:ext cx="12192000" cy="630000"/>
          </a:xfrm>
          <a:prstGeom prst="rect">
            <a:avLst/>
          </a:prstGeom>
          <a:solidFill>
            <a:srgbClr val="82CBDD"/>
          </a:solidFill>
        </p:spPr>
        <p:txBody>
          <a:bodyPr vert="horz" lIns="180000" tIns="45720" rIns="180000" bIns="45720" rtlCol="0" anchor="ctr" anchorCtr="0">
            <a:normAutofit/>
          </a:bodyPr>
          <a:lstStyle>
            <a:lvl1pPr marL="228600" indent="-228600" algn="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Myriad Pro" charset="0"/>
                <a:ea typeface="Myriad Pro" charset="0"/>
                <a:cs typeface="Myriad Pro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GB" dirty="0"/>
              <a:t>3.4 Add and subtract within one whole</a:t>
            </a:r>
            <a:endParaRPr lang="en-US" dirty="0">
              <a:solidFill>
                <a:srgbClr val="3875A1"/>
              </a:solidFill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24001" y="0"/>
            <a:ext cx="9942575" cy="630000"/>
          </a:xfrm>
          <a:solidFill>
            <a:srgbClr val="82CBDD">
              <a:alpha val="0"/>
            </a:srgbClr>
          </a:solidFill>
        </p:spPr>
        <p:txBody>
          <a:bodyPr/>
          <a:lstStyle/>
          <a:p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5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86350" y="5489575"/>
            <a:ext cx="2019300" cy="7366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C748A04-7A11-43C9-94D7-756A431E43C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054310"/>
            <a:ext cx="6135088" cy="4107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03461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2848259"/>
      </p:ext>
    </p:extLst>
  </p:cSld>
  <p:clrMapOvr>
    <a:masterClrMapping/>
  </p:clrMapOvr>
  <p:transition spd="slow" advTm="400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2307910" y="1120862"/>
            <a:ext cx="75761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Describe the frac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B6E15A9-CEA1-4CB0-BC3C-34C4783D9F7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47809"/>
            <a:ext cx="7917090" cy="31893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5BBB731-B931-4A89-A142-2BE3789DDAD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547686"/>
            <a:ext cx="7907446" cy="3326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728240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fraction of the whole window will need new window panes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E3BE4F3-0BF7-4B64-9412-DB372DC611F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551966"/>
            <a:ext cx="7917090" cy="337258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02AE5BF-7BF8-485B-8A44-06FB4026619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72608" y="2669422"/>
            <a:ext cx="2837793" cy="2202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08391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6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D6FDAA-AD51-4D0A-B827-E4EE35539937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fraction of the whole is orange?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3F17779-5F33-44CB-B154-DE16E0C3582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3015422"/>
            <a:ext cx="7917090" cy="87077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F83F355-81DE-4993-BEB4-FB9287FC148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6" y="3015422"/>
            <a:ext cx="1367745" cy="687898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3B70BA0-1E5B-4513-9A7A-811F2DF034C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62500" y="3015422"/>
            <a:ext cx="1333501" cy="68789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0D7E7A35-B0BE-430C-914C-A4963A02328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96000" y="3017803"/>
            <a:ext cx="1288257" cy="660434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223EE91-11F6-4B5B-BE82-EA7AC9BC753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97748" y="3032568"/>
            <a:ext cx="1279529" cy="660434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8D56F06-8186-4B7C-BF11-00A4E015CA80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697114" y="3033856"/>
            <a:ext cx="1279529" cy="334169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70710975-9697-40F2-9ADF-C19A489865BD}"/>
              </a:ext>
            </a:extLst>
          </p:cNvPr>
          <p:cNvSpPr/>
          <p:nvPr/>
        </p:nvSpPr>
        <p:spPr>
          <a:xfrm>
            <a:off x="4791867" y="3028123"/>
            <a:ext cx="1288257" cy="645353"/>
          </a:xfrm>
          <a:prstGeom prst="rect">
            <a:avLst/>
          </a:prstGeom>
          <a:solidFill>
            <a:srgbClr val="F37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B119AC9-4F16-4E28-A973-7942C2E7A0B6}"/>
              </a:ext>
            </a:extLst>
          </p:cNvPr>
          <p:cNvSpPr/>
          <p:nvPr/>
        </p:nvSpPr>
        <p:spPr>
          <a:xfrm>
            <a:off x="3494882" y="3028122"/>
            <a:ext cx="1288257" cy="655200"/>
          </a:xfrm>
          <a:prstGeom prst="rect">
            <a:avLst/>
          </a:prstGeom>
          <a:solidFill>
            <a:srgbClr val="F37A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B26289FD-A659-4E81-86CC-F751C381281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67229"/>
          <a:stretch/>
        </p:blipFill>
        <p:spPr>
          <a:xfrm>
            <a:off x="2138704" y="2343944"/>
            <a:ext cx="7915842" cy="1674815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6B146004-717D-47F5-9EC9-B2CA25774FE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-67227" r="-2213"/>
          <a:stretch/>
        </p:blipFill>
        <p:spPr>
          <a:xfrm>
            <a:off x="2137456" y="2342102"/>
            <a:ext cx="8092395" cy="167481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F8130837-1E77-4973-9EA9-1AEDE389B556}"/>
              </a:ext>
            </a:extLst>
          </p:cNvPr>
          <p:cNvSpPr/>
          <p:nvPr/>
        </p:nvSpPr>
        <p:spPr>
          <a:xfrm>
            <a:off x="1785258" y="2065562"/>
            <a:ext cx="8444593" cy="9462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975350" y="4700588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182663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5 -0.00277 L -0.11914 0.00024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14" y="13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1481E-6 L -0.42657 0.00162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41" y="23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3.33333E-6 L -0.53438 0.0493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719" y="2454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6" grpId="0" animBg="1"/>
      <p:bldP spid="29" grpId="0" animBg="1"/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3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0632361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3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escribe, identify and label non-unit fractions, including using the correct notation</a:t>
                      </a:r>
                    </a:p>
                    <a:p>
                      <a:endParaRPr lang="en-GB" sz="2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9800220"/>
      </p:ext>
    </p:extLst>
  </p:cSld>
  <p:clrMapOvr>
    <a:masterClrMapping/>
  </p:clrMapOvr>
  <p:transition spd="slow" advTm="400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3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207253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1-2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-1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125563"/>
      </p:ext>
    </p:extLst>
  </p:cSld>
  <p:clrMapOvr>
    <a:masterClrMapping/>
  </p:clrMapOvr>
  <p:transition spd="slow" advTm="400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B87728-8C8B-44BB-ACFF-FE7753061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78948"/>
            <a:ext cx="7907446" cy="27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832885"/>
      </p:ext>
    </p:extLst>
  </p:cSld>
  <p:clrMapOvr>
    <a:masterClrMapping/>
  </p:clrMapOvr>
  <p:transition spd="slow" advTm="400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1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E546A64-DCA6-4734-BEE7-3657BD32ED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3126" y="3583781"/>
            <a:ext cx="504825" cy="1214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DE139A-8FAE-45CE-9EEE-2A9D8CAAA90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158"/>
          <a:stretch/>
        </p:blipFill>
        <p:spPr>
          <a:xfrm>
            <a:off x="2322287" y="1074058"/>
            <a:ext cx="3630839" cy="2631167"/>
          </a:xfrm>
          <a:prstGeom prst="rect">
            <a:avLst/>
          </a:prstGeom>
        </p:spPr>
      </p:pic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821DDFB-4329-495D-908B-42E3900E1FAC}"/>
              </a:ext>
            </a:extLst>
          </p:cNvPr>
          <p:cNvSpPr/>
          <p:nvPr/>
        </p:nvSpPr>
        <p:spPr>
          <a:xfrm>
            <a:off x="2119086" y="2569029"/>
            <a:ext cx="2919775" cy="1364342"/>
          </a:xfrm>
          <a:custGeom>
            <a:avLst/>
            <a:gdLst>
              <a:gd name="connsiteX0" fmla="*/ 464457 w 2919775"/>
              <a:gd name="connsiteY0" fmla="*/ 116114 h 1364342"/>
              <a:gd name="connsiteX1" fmla="*/ 377372 w 2919775"/>
              <a:gd name="connsiteY1" fmla="*/ 188685 h 1364342"/>
              <a:gd name="connsiteX2" fmla="*/ 159657 w 2919775"/>
              <a:gd name="connsiteY2" fmla="*/ 304800 h 1364342"/>
              <a:gd name="connsiteX3" fmla="*/ 116114 w 2919775"/>
              <a:gd name="connsiteY3" fmla="*/ 348342 h 1364342"/>
              <a:gd name="connsiteX4" fmla="*/ 101600 w 2919775"/>
              <a:gd name="connsiteY4" fmla="*/ 391885 h 1364342"/>
              <a:gd name="connsiteX5" fmla="*/ 72572 w 2919775"/>
              <a:gd name="connsiteY5" fmla="*/ 464457 h 1364342"/>
              <a:gd name="connsiteX6" fmla="*/ 58057 w 2919775"/>
              <a:gd name="connsiteY6" fmla="*/ 522514 h 1364342"/>
              <a:gd name="connsiteX7" fmla="*/ 29029 w 2919775"/>
              <a:gd name="connsiteY7" fmla="*/ 580571 h 1364342"/>
              <a:gd name="connsiteX8" fmla="*/ 0 w 2919775"/>
              <a:gd name="connsiteY8" fmla="*/ 667657 h 1364342"/>
              <a:gd name="connsiteX9" fmla="*/ 14514 w 2919775"/>
              <a:gd name="connsiteY9" fmla="*/ 1117600 h 1364342"/>
              <a:gd name="connsiteX10" fmla="*/ 58057 w 2919775"/>
              <a:gd name="connsiteY10" fmla="*/ 1146628 h 1364342"/>
              <a:gd name="connsiteX11" fmla="*/ 159657 w 2919775"/>
              <a:gd name="connsiteY11" fmla="*/ 1175657 h 1364342"/>
              <a:gd name="connsiteX12" fmla="*/ 928914 w 2919775"/>
              <a:gd name="connsiteY12" fmla="*/ 1190171 h 1364342"/>
              <a:gd name="connsiteX13" fmla="*/ 1045029 w 2919775"/>
              <a:gd name="connsiteY13" fmla="*/ 1204685 h 1364342"/>
              <a:gd name="connsiteX14" fmla="*/ 1103086 w 2919775"/>
              <a:gd name="connsiteY14" fmla="*/ 1233714 h 1364342"/>
              <a:gd name="connsiteX15" fmla="*/ 1349829 w 2919775"/>
              <a:gd name="connsiteY15" fmla="*/ 1262742 h 1364342"/>
              <a:gd name="connsiteX16" fmla="*/ 1596572 w 2919775"/>
              <a:gd name="connsiteY16" fmla="*/ 1277257 h 1364342"/>
              <a:gd name="connsiteX17" fmla="*/ 2264229 w 2919775"/>
              <a:gd name="connsiteY17" fmla="*/ 1335314 h 1364342"/>
              <a:gd name="connsiteX18" fmla="*/ 2540000 w 2919775"/>
              <a:gd name="connsiteY18" fmla="*/ 1364342 h 1364342"/>
              <a:gd name="connsiteX19" fmla="*/ 2699657 w 2919775"/>
              <a:gd name="connsiteY19" fmla="*/ 1349828 h 1364342"/>
              <a:gd name="connsiteX20" fmla="*/ 2786743 w 2919775"/>
              <a:gd name="connsiteY20" fmla="*/ 1262742 h 1364342"/>
              <a:gd name="connsiteX21" fmla="*/ 2888343 w 2919775"/>
              <a:gd name="connsiteY21" fmla="*/ 1175657 h 1364342"/>
              <a:gd name="connsiteX22" fmla="*/ 2917372 w 2919775"/>
              <a:gd name="connsiteY22" fmla="*/ 1074057 h 1364342"/>
              <a:gd name="connsiteX23" fmla="*/ 2873829 w 2919775"/>
              <a:gd name="connsiteY23" fmla="*/ 812800 h 1364342"/>
              <a:gd name="connsiteX24" fmla="*/ 2830286 w 2919775"/>
              <a:gd name="connsiteY24" fmla="*/ 769257 h 1364342"/>
              <a:gd name="connsiteX25" fmla="*/ 2757714 w 2919775"/>
              <a:gd name="connsiteY25" fmla="*/ 667657 h 1364342"/>
              <a:gd name="connsiteX26" fmla="*/ 2699657 w 2919775"/>
              <a:gd name="connsiteY26" fmla="*/ 580571 h 1364342"/>
              <a:gd name="connsiteX27" fmla="*/ 2670629 w 2919775"/>
              <a:gd name="connsiteY27" fmla="*/ 537028 h 1364342"/>
              <a:gd name="connsiteX28" fmla="*/ 2627086 w 2919775"/>
              <a:gd name="connsiteY28" fmla="*/ 435428 h 1364342"/>
              <a:gd name="connsiteX29" fmla="*/ 2612572 w 2919775"/>
              <a:gd name="connsiteY29" fmla="*/ 391885 h 1364342"/>
              <a:gd name="connsiteX30" fmla="*/ 2510972 w 2919775"/>
              <a:gd name="connsiteY30" fmla="*/ 275771 h 1364342"/>
              <a:gd name="connsiteX31" fmla="*/ 2452914 w 2919775"/>
              <a:gd name="connsiteY31" fmla="*/ 188685 h 1364342"/>
              <a:gd name="connsiteX32" fmla="*/ 2351314 w 2919775"/>
              <a:gd name="connsiteY32" fmla="*/ 58057 h 1364342"/>
              <a:gd name="connsiteX33" fmla="*/ 2307772 w 2919775"/>
              <a:gd name="connsiteY33" fmla="*/ 29028 h 1364342"/>
              <a:gd name="connsiteX34" fmla="*/ 2206172 w 2919775"/>
              <a:gd name="connsiteY34" fmla="*/ 14514 h 1364342"/>
              <a:gd name="connsiteX35" fmla="*/ 2148114 w 2919775"/>
              <a:gd name="connsiteY35" fmla="*/ 0 h 1364342"/>
              <a:gd name="connsiteX36" fmla="*/ 870857 w 2919775"/>
              <a:gd name="connsiteY36" fmla="*/ 14514 h 1364342"/>
              <a:gd name="connsiteX37" fmla="*/ 566057 w 2919775"/>
              <a:gd name="connsiteY37" fmla="*/ 43542 h 1364342"/>
              <a:gd name="connsiteX38" fmla="*/ 449943 w 2919775"/>
              <a:gd name="connsiteY38" fmla="*/ 58057 h 1364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2919775" h="1364342">
                <a:moveTo>
                  <a:pt x="464457" y="116114"/>
                </a:moveTo>
                <a:cubicBezTo>
                  <a:pt x="435429" y="140304"/>
                  <a:pt x="409615" y="168981"/>
                  <a:pt x="377372" y="188685"/>
                </a:cubicBezTo>
                <a:cubicBezTo>
                  <a:pt x="364935" y="196286"/>
                  <a:pt x="209550" y="263223"/>
                  <a:pt x="159657" y="304800"/>
                </a:cubicBezTo>
                <a:cubicBezTo>
                  <a:pt x="143888" y="317940"/>
                  <a:pt x="130628" y="333828"/>
                  <a:pt x="116114" y="348342"/>
                </a:cubicBezTo>
                <a:cubicBezTo>
                  <a:pt x="111276" y="362856"/>
                  <a:pt x="106972" y="377560"/>
                  <a:pt x="101600" y="391885"/>
                </a:cubicBezTo>
                <a:cubicBezTo>
                  <a:pt x="92452" y="416280"/>
                  <a:pt x="80811" y="439740"/>
                  <a:pt x="72572" y="464457"/>
                </a:cubicBezTo>
                <a:cubicBezTo>
                  <a:pt x="66264" y="483381"/>
                  <a:pt x="65061" y="503836"/>
                  <a:pt x="58057" y="522514"/>
                </a:cubicBezTo>
                <a:cubicBezTo>
                  <a:pt x="50460" y="542773"/>
                  <a:pt x="37065" y="560482"/>
                  <a:pt x="29029" y="580571"/>
                </a:cubicBezTo>
                <a:cubicBezTo>
                  <a:pt x="17665" y="608981"/>
                  <a:pt x="9676" y="638628"/>
                  <a:pt x="0" y="667657"/>
                </a:cubicBezTo>
                <a:cubicBezTo>
                  <a:pt x="4838" y="817638"/>
                  <a:pt x="-3543" y="968631"/>
                  <a:pt x="14514" y="1117600"/>
                </a:cubicBezTo>
                <a:cubicBezTo>
                  <a:pt x="16613" y="1134917"/>
                  <a:pt x="41861" y="1140150"/>
                  <a:pt x="58057" y="1146628"/>
                </a:cubicBezTo>
                <a:cubicBezTo>
                  <a:pt x="90760" y="1159709"/>
                  <a:pt x="124479" y="1173898"/>
                  <a:pt x="159657" y="1175657"/>
                </a:cubicBezTo>
                <a:cubicBezTo>
                  <a:pt x="415802" y="1188464"/>
                  <a:pt x="672495" y="1185333"/>
                  <a:pt x="928914" y="1190171"/>
                </a:cubicBezTo>
                <a:cubicBezTo>
                  <a:pt x="967619" y="1195009"/>
                  <a:pt x="1007187" y="1195225"/>
                  <a:pt x="1045029" y="1204685"/>
                </a:cubicBezTo>
                <a:cubicBezTo>
                  <a:pt x="1066020" y="1209933"/>
                  <a:pt x="1081831" y="1229666"/>
                  <a:pt x="1103086" y="1233714"/>
                </a:cubicBezTo>
                <a:cubicBezTo>
                  <a:pt x="1184438" y="1249210"/>
                  <a:pt x="1267335" y="1255463"/>
                  <a:pt x="1349829" y="1262742"/>
                </a:cubicBezTo>
                <a:cubicBezTo>
                  <a:pt x="1431900" y="1269984"/>
                  <a:pt x="1514392" y="1271387"/>
                  <a:pt x="1596572" y="1277257"/>
                </a:cubicBezTo>
                <a:cubicBezTo>
                  <a:pt x="1837509" y="1294467"/>
                  <a:pt x="2026756" y="1311567"/>
                  <a:pt x="2264229" y="1335314"/>
                </a:cubicBezTo>
                <a:lnTo>
                  <a:pt x="2540000" y="1364342"/>
                </a:lnTo>
                <a:cubicBezTo>
                  <a:pt x="2593219" y="1359504"/>
                  <a:pt x="2648023" y="1363597"/>
                  <a:pt x="2699657" y="1349828"/>
                </a:cubicBezTo>
                <a:cubicBezTo>
                  <a:pt x="2753297" y="1335524"/>
                  <a:pt x="2757544" y="1297780"/>
                  <a:pt x="2786743" y="1262742"/>
                </a:cubicBezTo>
                <a:cubicBezTo>
                  <a:pt x="2820435" y="1222313"/>
                  <a:pt x="2845634" y="1207689"/>
                  <a:pt x="2888343" y="1175657"/>
                </a:cubicBezTo>
                <a:cubicBezTo>
                  <a:pt x="2898019" y="1141790"/>
                  <a:pt x="2915697" y="1109239"/>
                  <a:pt x="2917372" y="1074057"/>
                </a:cubicBezTo>
                <a:cubicBezTo>
                  <a:pt x="2921410" y="989261"/>
                  <a:pt x="2926822" y="886991"/>
                  <a:pt x="2873829" y="812800"/>
                </a:cubicBezTo>
                <a:cubicBezTo>
                  <a:pt x="2861898" y="796097"/>
                  <a:pt x="2844800" y="783771"/>
                  <a:pt x="2830286" y="769257"/>
                </a:cubicBezTo>
                <a:cubicBezTo>
                  <a:pt x="2801617" y="683248"/>
                  <a:pt x="2836430" y="766051"/>
                  <a:pt x="2757714" y="667657"/>
                </a:cubicBezTo>
                <a:cubicBezTo>
                  <a:pt x="2735920" y="640414"/>
                  <a:pt x="2719009" y="609600"/>
                  <a:pt x="2699657" y="580571"/>
                </a:cubicBezTo>
                <a:lnTo>
                  <a:pt x="2670629" y="537028"/>
                </a:lnTo>
                <a:cubicBezTo>
                  <a:pt x="2640419" y="416195"/>
                  <a:pt x="2677204" y="535666"/>
                  <a:pt x="2627086" y="435428"/>
                </a:cubicBezTo>
                <a:cubicBezTo>
                  <a:pt x="2620244" y="421744"/>
                  <a:pt x="2620681" y="404859"/>
                  <a:pt x="2612572" y="391885"/>
                </a:cubicBezTo>
                <a:cubicBezTo>
                  <a:pt x="2583042" y="344638"/>
                  <a:pt x="2549021" y="313821"/>
                  <a:pt x="2510972" y="275771"/>
                </a:cubicBezTo>
                <a:cubicBezTo>
                  <a:pt x="2483212" y="192495"/>
                  <a:pt x="2516336" y="270227"/>
                  <a:pt x="2452914" y="188685"/>
                </a:cubicBezTo>
                <a:cubicBezTo>
                  <a:pt x="2393288" y="112024"/>
                  <a:pt x="2413750" y="110088"/>
                  <a:pt x="2351314" y="58057"/>
                </a:cubicBezTo>
                <a:cubicBezTo>
                  <a:pt x="2337913" y="46890"/>
                  <a:pt x="2324480" y="34040"/>
                  <a:pt x="2307772" y="29028"/>
                </a:cubicBezTo>
                <a:cubicBezTo>
                  <a:pt x="2275004" y="19198"/>
                  <a:pt x="2239831" y="20634"/>
                  <a:pt x="2206172" y="14514"/>
                </a:cubicBezTo>
                <a:cubicBezTo>
                  <a:pt x="2186546" y="10946"/>
                  <a:pt x="2167467" y="4838"/>
                  <a:pt x="2148114" y="0"/>
                </a:cubicBezTo>
                <a:lnTo>
                  <a:pt x="870857" y="14514"/>
                </a:lnTo>
                <a:cubicBezTo>
                  <a:pt x="768836" y="17322"/>
                  <a:pt x="667444" y="31843"/>
                  <a:pt x="566057" y="43542"/>
                </a:cubicBezTo>
                <a:cubicBezTo>
                  <a:pt x="415590" y="60904"/>
                  <a:pt x="555612" y="58057"/>
                  <a:pt x="449943" y="58057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D2C369-7172-4744-AA60-75E5C99D0BE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63"/>
          <a:stretch/>
        </p:blipFill>
        <p:spPr>
          <a:xfrm>
            <a:off x="1924051" y="2495550"/>
            <a:ext cx="3352801" cy="2933700"/>
          </a:xfrm>
          <a:prstGeom prst="ellipse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478AE6D-7A93-47B2-8226-2E4D9CFF299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26"/>
          <a:stretch/>
        </p:blipFill>
        <p:spPr>
          <a:xfrm>
            <a:off x="1817461" y="2495551"/>
            <a:ext cx="3630838" cy="2933701"/>
          </a:xfrm>
          <a:prstGeom prst="ellipse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78A3DB9-1CF2-41BA-BE2C-A2D6449F03F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76687" y="3705224"/>
            <a:ext cx="681263" cy="9683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B8EC265-8AFB-4A54-8D78-8169F641244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08"/>
          <a:stretch/>
        </p:blipFill>
        <p:spPr>
          <a:xfrm>
            <a:off x="6442077" y="3831771"/>
            <a:ext cx="3630838" cy="15974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F2D0C40-BC65-4F73-9C13-FC82A421191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53125" y="2495551"/>
            <a:ext cx="398237" cy="96168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76789F4-FAD3-4BB6-9C7D-2D520C73D0A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88"/>
          <a:stretch/>
        </p:blipFill>
        <p:spPr>
          <a:xfrm>
            <a:off x="6351361" y="1428752"/>
            <a:ext cx="3721554" cy="17240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5229407-6069-48A7-B8FA-430F83F8EBF4}"/>
              </a:ext>
            </a:extLst>
          </p:cNvPr>
          <p:cNvSpPr/>
          <p:nvPr/>
        </p:nvSpPr>
        <p:spPr>
          <a:xfrm>
            <a:off x="3515179" y="2778044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BAB02D-D4E3-4242-BD66-B30A7A1D5176}"/>
              </a:ext>
            </a:extLst>
          </p:cNvPr>
          <p:cNvSpPr/>
          <p:nvPr/>
        </p:nvSpPr>
        <p:spPr>
          <a:xfrm>
            <a:off x="3474584" y="4370881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9B85497-2A47-476B-9C71-2D30BEE7B942}"/>
              </a:ext>
            </a:extLst>
          </p:cNvPr>
          <p:cNvSpPr/>
          <p:nvPr/>
        </p:nvSpPr>
        <p:spPr>
          <a:xfrm>
            <a:off x="4225472" y="3093730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3E174D-E69F-4A3E-B5C3-E8ADFB92F490}"/>
              </a:ext>
            </a:extLst>
          </p:cNvPr>
          <p:cNvSpPr/>
          <p:nvPr/>
        </p:nvSpPr>
        <p:spPr>
          <a:xfrm>
            <a:off x="4224564" y="4089052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A46A746-9A80-4035-A2AE-4982B2F417C6}"/>
              </a:ext>
            </a:extLst>
          </p:cNvPr>
          <p:cNvSpPr/>
          <p:nvPr/>
        </p:nvSpPr>
        <p:spPr>
          <a:xfrm>
            <a:off x="2783001" y="4069629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2A23A5F-6C5B-4840-8A72-6A016D96C14A}"/>
              </a:ext>
            </a:extLst>
          </p:cNvPr>
          <p:cNvSpPr/>
          <p:nvPr/>
        </p:nvSpPr>
        <p:spPr>
          <a:xfrm>
            <a:off x="2783000" y="3137102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3C3246B-F4B5-4CFC-9522-5D37FE3130F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52"/>
          <a:stretch/>
        </p:blipFill>
        <p:spPr>
          <a:xfrm>
            <a:off x="1919061" y="2495550"/>
            <a:ext cx="3529239" cy="299690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19495201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7" grpId="0" animBg="1"/>
      <p:bldP spid="19" grpId="0" animBg="1"/>
      <p:bldP spid="23" grpId="0" animBg="1"/>
      <p:bldP spid="2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DD1997A-F720-410D-8C6B-8AF8369D26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253064"/>
            <a:ext cx="7907446" cy="252388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44B2BE0-75C9-4AE8-81F6-314857568A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260775"/>
            <a:ext cx="7907446" cy="347156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0E5B4FC-CC5B-445F-8137-7755CF3659B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4" y="3023419"/>
            <a:ext cx="289279" cy="77259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B021A7-8114-4847-84AA-1B912324580A}"/>
              </a:ext>
            </a:extLst>
          </p:cNvPr>
          <p:cNvSpPr txBox="1"/>
          <p:nvPr/>
        </p:nvSpPr>
        <p:spPr>
          <a:xfrm>
            <a:off x="2142277" y="4867327"/>
            <a:ext cx="79074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whole has been divided into 3 equal parts.</a:t>
            </a:r>
          </a:p>
          <a:p>
            <a:pPr algn="ctr"/>
            <a:r>
              <a:rPr lang="en-GB" sz="2400" dirty="0">
                <a:latin typeface="Myriad Pro" panose="020B0503030403020204" pitchFamily="34" charset="0"/>
              </a:rPr>
              <a:t>2 equal parts are shaded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450317" y="2233738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3456040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7705253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4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97915379"/>
              </p:ext>
            </p:extLst>
          </p:nvPr>
        </p:nvGraphicFramePr>
        <p:xfrm>
          <a:off x="594008" y="1535029"/>
          <a:ext cx="10712127" cy="4049268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explain that non-unit fractions are composed of more than one unit fraction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identify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4" action="ppaction://hlinksldjump"/>
                        </a:rPr>
                        <a:t>non-unit fractions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866048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5" action="ppaction://hlinksldjump"/>
                        </a:rPr>
                        <a:t>describe, identify and label non-unit fractions, including using the correct notation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164850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use knowledge of non-unit fractions to solve problems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7" action="ppaction://hlinksldjump"/>
                        </a:rPr>
                        <a:t>use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7" action="ppaction://hlinksldjump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7" action="ppaction://hlinksldjump"/>
                        </a:rPr>
                        <a:t>knowledge of unit fractions to find one whole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8" action="ppaction://hlinksldjump"/>
                        </a:rPr>
                        <a:t>Pupils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8" action="ppaction://hlinksldjump"/>
                        </a:rPr>
                        <a:t> 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8" action="ppaction://hlinksldjump"/>
                        </a:rPr>
                        <a:t>place fractions between 0 and 1 on a </a:t>
                      </a:r>
                      <a:r>
                        <a:rPr lang="en-GB" sz="1800" b="1" kern="1200" dirty="0" err="1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8" action="ppaction://hlinksldjump"/>
                        </a:rPr>
                        <a:t>numberline</a:t>
                      </a:r>
                      <a:endParaRPr lang="en-GB" sz="18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079139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9" action="ppaction://hlinksldjump"/>
                        </a:rPr>
                        <a:t>Pupils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9" action="ppaction://hlinksldjump"/>
                        </a:rPr>
                        <a:t> 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9" action="ppaction://hlinksldjump"/>
                        </a:rPr>
                        <a:t>use repeated addition of a unit fraction to form a non-unit fraction</a:t>
                      </a:r>
                      <a:endParaRPr lang="en-GB" sz="18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95665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10" action="ppaction://hlinksldjump"/>
                        </a:rPr>
                        <a:t>Pupils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10" action="ppaction://hlinksldjump"/>
                        </a:rPr>
                        <a:t> 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0" action="ppaction://hlinksldjump"/>
                        </a:rPr>
                        <a:t>use repeated addition of a unit fraction to form 1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384191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20000"/>
                        </a:lnSpc>
                        <a:buClr>
                          <a:srgbClr val="585858"/>
                        </a:buClr>
                      </a:pPr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11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1" action="ppaction://hlinksldjump"/>
                        </a:rPr>
                        <a:t>compare using knowledge of non-unit fractions equivalent to one</a:t>
                      </a:r>
                      <a:endParaRPr lang="en-GB" sz="18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558999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12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2" action="ppaction://hlinksldjump"/>
                        </a:rPr>
                        <a:t>compare non-unit fractions with the same denominator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04051"/>
                  </a:ext>
                </a:extLst>
              </a:tr>
            </a:tbl>
          </a:graphicData>
        </a:graphic>
      </p:graphicFrame>
      <p:sp>
        <p:nvSpPr>
          <p:cNvPr id="7" name="Action Button: Return 6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2570C625-E476-4A8C-BF3D-99D1E479925B}"/>
              </a:ext>
            </a:extLst>
          </p:cNvPr>
          <p:cNvSpPr/>
          <p:nvPr/>
        </p:nvSpPr>
        <p:spPr>
          <a:xfrm>
            <a:off x="491848" y="5925196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CEE4455-BFAA-47B1-A1C6-8DC3C9CE865C}"/>
              </a:ext>
            </a:extLst>
          </p:cNvPr>
          <p:cNvSpPr txBox="1"/>
          <p:nvPr/>
        </p:nvSpPr>
        <p:spPr>
          <a:xfrm>
            <a:off x="988023" y="5874364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</p:spTree>
    <p:extLst>
      <p:ext uri="{BB962C8B-B14F-4D97-AF65-F5344CB8AC3E}">
        <p14:creationId xmlns:p14="http://schemas.microsoft.com/office/powerpoint/2010/main" val="973517291"/>
      </p:ext>
    </p:extLst>
  </p:cSld>
  <p:clrMapOvr>
    <a:masterClrMapping/>
  </p:clrMapOvr>
  <p:transition spd="slow" advTm="400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82DE5F4-243E-4BE9-B3C6-89944D5543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309973"/>
            <a:ext cx="7907446" cy="2266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791735-4C7B-4FEC-9936-BFED575F82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316508"/>
            <a:ext cx="7907446" cy="22565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6EA49B-B592-4DFB-8C38-4269CE05BA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3" y="3029954"/>
            <a:ext cx="289279" cy="77259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/>
          </a:bodyPr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755965" y="2202990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3471856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590254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252FF97-8F0F-4EC0-B16F-30AFAC099F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9834" y="2483963"/>
            <a:ext cx="6495395" cy="18900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CB4B27-C439-4D6D-A90B-DB78642DFE2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3" y="3027790"/>
            <a:ext cx="289279" cy="80242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481519" y="2209865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3481381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AD5BC9-1F14-4229-BC58-967D38BE2A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78924" y="2488785"/>
            <a:ext cx="4102472" cy="1880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37534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9DDCACA-315E-470D-8F09-8EDD17FF60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64677"/>
            <a:ext cx="7907446" cy="19286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C8252F-0CCE-4334-9671-8724796AC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469499"/>
            <a:ext cx="7907446" cy="19190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EE0404-DF18-4644-A11B-FDCB5436A0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43534" y="3056543"/>
            <a:ext cx="262981" cy="74444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328678" y="2200581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591659" y="3465196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7514125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AE7EBB8-5CD0-494D-B536-C08692B09E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7516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DB0B25C-9AA8-41C8-B432-AF3542488A0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032049"/>
            <a:ext cx="7907446" cy="75167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B354900-6CFB-4DAD-8D02-BD75D9C233B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77254" y="4643060"/>
            <a:ext cx="437493" cy="802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66842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FD4B94-B781-4890-BB30-A235744FF50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66107"/>
            <a:ext cx="7907446" cy="887177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72DB3153-FB08-4CDF-81BB-0C862452E929}"/>
              </a:ext>
            </a:extLst>
          </p:cNvPr>
          <p:cNvSpPr/>
          <p:nvPr/>
        </p:nvSpPr>
        <p:spPr>
          <a:xfrm>
            <a:off x="3105025" y="1833228"/>
            <a:ext cx="3137338" cy="7725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07733E11-1277-4E82-B57A-7C350F15A54B}"/>
              </a:ext>
            </a:extLst>
          </p:cNvPr>
          <p:cNvSpPr/>
          <p:nvPr/>
        </p:nvSpPr>
        <p:spPr>
          <a:xfrm>
            <a:off x="3419856" y="2750255"/>
            <a:ext cx="2822507" cy="608548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9884D5F3-E890-461B-83FB-E02A730C2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8343" y="2497437"/>
            <a:ext cx="2858381" cy="8627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F9ACB3D-7208-4819-B48C-E72877CF733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19637" y="2014617"/>
            <a:ext cx="1821200" cy="732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42975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CADA2FBA-E02F-454D-B167-E4B2214AB74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78013" y="4660889"/>
            <a:ext cx="1887794" cy="832203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680EB2B-679E-4FC2-81A1-03543B20975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9658" y="2163983"/>
            <a:ext cx="6444343" cy="15525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CF6A334-705D-47E2-B721-5D9A8DDB5F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57714" y="2164222"/>
            <a:ext cx="6502400" cy="1552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71838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Image 40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75088" y="5010150"/>
            <a:ext cx="5321300" cy="558800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79825" y="4397375"/>
            <a:ext cx="5549900" cy="55880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498850" y="3873500"/>
            <a:ext cx="5194300" cy="3302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86500" y="2368550"/>
            <a:ext cx="177800" cy="2921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8D0FD9A-367D-45B3-9F38-C9EDA8EFAF2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1179940"/>
            <a:ext cx="5112573" cy="218219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73A26DE3-8A79-45DF-91C5-A1121FF9D1FE}"/>
              </a:ext>
            </a:extLst>
          </p:cNvPr>
          <p:cNvSpPr/>
          <p:nvPr/>
        </p:nvSpPr>
        <p:spPr>
          <a:xfrm>
            <a:off x="3017036" y="4378170"/>
            <a:ext cx="531774" cy="5317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5CF8FCB-E2EC-4A33-A8E4-AF3562C7FC9A}"/>
              </a:ext>
            </a:extLst>
          </p:cNvPr>
          <p:cNvSpPr/>
          <p:nvPr/>
        </p:nvSpPr>
        <p:spPr>
          <a:xfrm>
            <a:off x="3225994" y="5009539"/>
            <a:ext cx="531774" cy="5317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07D302E5-AF0F-49DA-91CD-647E317A7F50}"/>
              </a:ext>
            </a:extLst>
          </p:cNvPr>
          <p:cNvSpPr txBox="1"/>
          <p:nvPr/>
        </p:nvSpPr>
        <p:spPr>
          <a:xfrm>
            <a:off x="2973930" y="4424376"/>
            <a:ext cx="64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3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72580D2-4A2B-41B8-8DFC-E7093D09A84E}"/>
              </a:ext>
            </a:extLst>
          </p:cNvPr>
          <p:cNvSpPr txBox="1"/>
          <p:nvPr/>
        </p:nvSpPr>
        <p:spPr>
          <a:xfrm>
            <a:off x="3180424" y="5046714"/>
            <a:ext cx="64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2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054C56F5-0A3B-4973-BBF5-B590BDA195B2}"/>
              </a:ext>
            </a:extLst>
          </p:cNvPr>
          <p:cNvSpPr/>
          <p:nvPr/>
        </p:nvSpPr>
        <p:spPr>
          <a:xfrm>
            <a:off x="6388101" y="4355945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CF043844-672A-4348-96AC-0C8BC6548641}"/>
              </a:ext>
            </a:extLst>
          </p:cNvPr>
          <p:cNvSpPr/>
          <p:nvPr/>
        </p:nvSpPr>
        <p:spPr>
          <a:xfrm>
            <a:off x="6362229" y="4759015"/>
            <a:ext cx="197757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3597BA5A-A7D9-455A-95F8-A395EF5B41F0}"/>
              </a:ext>
            </a:extLst>
          </p:cNvPr>
          <p:cNvSpPr/>
          <p:nvPr/>
        </p:nvSpPr>
        <p:spPr>
          <a:xfrm>
            <a:off x="6493122" y="5015553"/>
            <a:ext cx="197757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F1E8852B-D4EA-4C83-88BC-C1FC5F53461C}"/>
              </a:ext>
            </a:extLst>
          </p:cNvPr>
          <p:cNvSpPr/>
          <p:nvPr/>
        </p:nvSpPr>
        <p:spPr>
          <a:xfrm>
            <a:off x="6464301" y="5374965"/>
            <a:ext cx="197757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46E36194-9679-4AA2-8265-B5FB5C47168A}"/>
              </a:ext>
            </a:extLst>
          </p:cNvPr>
          <p:cNvSpPr/>
          <p:nvPr/>
        </p:nvSpPr>
        <p:spPr>
          <a:xfrm>
            <a:off x="3097054" y="4413225"/>
            <a:ext cx="45085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273735A3-0546-4063-9A61-2C2C8B4C0D3D}"/>
              </a:ext>
            </a:extLst>
          </p:cNvPr>
          <p:cNvSpPr/>
          <p:nvPr/>
        </p:nvSpPr>
        <p:spPr>
          <a:xfrm>
            <a:off x="3260105" y="5059585"/>
            <a:ext cx="450850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CCB6BAC7-9056-435B-95C6-D6232AEDAB98}"/>
              </a:ext>
            </a:extLst>
          </p:cNvPr>
          <p:cNvCxnSpPr/>
          <p:nvPr/>
        </p:nvCxnSpPr>
        <p:spPr>
          <a:xfrm>
            <a:off x="6777833" y="4167981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BAD6EB5E-36E6-4313-87C1-7B1F83B14F83}"/>
              </a:ext>
            </a:extLst>
          </p:cNvPr>
          <p:cNvSpPr txBox="1"/>
          <p:nvPr/>
        </p:nvSpPr>
        <p:spPr>
          <a:xfrm>
            <a:off x="6654586" y="3788718"/>
            <a:ext cx="640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5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D9F08F2-09D8-4512-8CC6-0471F17C134D}"/>
              </a:ext>
            </a:extLst>
          </p:cNvPr>
          <p:cNvSpPr/>
          <p:nvPr/>
        </p:nvSpPr>
        <p:spPr>
          <a:xfrm>
            <a:off x="6800850" y="3694718"/>
            <a:ext cx="355599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2679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2" grpId="0" animBg="1"/>
      <p:bldP spid="47" grpId="0" animBg="1"/>
      <p:bldP spid="48" grpId="0" animBg="1"/>
      <p:bldP spid="50" grpId="0" animBg="1"/>
      <p:bldP spid="52" grpId="0" animBg="1"/>
      <p:bldP spid="54" grpId="0" animBg="1"/>
      <p:bldP spid="56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4113597-B3E8-408D-8DB5-B45D287302F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915727"/>
            <a:ext cx="5112573" cy="3653621"/>
          </a:xfrm>
          <a:prstGeom prst="rect">
            <a:avLst/>
          </a:prstGeom>
        </p:spPr>
      </p:pic>
      <p:pic>
        <p:nvPicPr>
          <p:cNvPr id="40" name="Image 3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352800" y="5529487"/>
            <a:ext cx="5486400" cy="55880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086100" y="5005612"/>
            <a:ext cx="6019800" cy="3302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286500" y="2368550"/>
            <a:ext cx="177800" cy="292100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054C56F5-0A3B-4973-BBF5-B590BDA195B2}"/>
              </a:ext>
            </a:extLst>
          </p:cNvPr>
          <p:cNvSpPr/>
          <p:nvPr/>
        </p:nvSpPr>
        <p:spPr>
          <a:xfrm>
            <a:off x="5943591" y="5488057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CF043844-672A-4348-96AC-0C8BC6548641}"/>
              </a:ext>
            </a:extLst>
          </p:cNvPr>
          <p:cNvSpPr/>
          <p:nvPr/>
        </p:nvSpPr>
        <p:spPr>
          <a:xfrm>
            <a:off x="5917718" y="5891127"/>
            <a:ext cx="311622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216096" y="5009661"/>
            <a:ext cx="330200" cy="27940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C5EB15E-8BD7-42C0-B507-CF26744E934D}"/>
              </a:ext>
            </a:extLst>
          </p:cNvPr>
          <p:cNvCxnSpPr/>
          <p:nvPr/>
        </p:nvCxnSpPr>
        <p:spPr>
          <a:xfrm>
            <a:off x="7204076" y="5300093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9B0636F1-83F0-476B-969E-AFF125046243}"/>
              </a:ext>
            </a:extLst>
          </p:cNvPr>
          <p:cNvSpPr/>
          <p:nvPr/>
        </p:nvSpPr>
        <p:spPr>
          <a:xfrm>
            <a:off x="7216096" y="4935530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893500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2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Image 39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403600" y="4992460"/>
            <a:ext cx="5384800" cy="558800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35350" y="4462235"/>
            <a:ext cx="5321300" cy="3429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2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86500" y="2368550"/>
            <a:ext cx="177800" cy="292100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054C56F5-0A3B-4973-BBF5-B590BDA195B2}"/>
              </a:ext>
            </a:extLst>
          </p:cNvPr>
          <p:cNvSpPr/>
          <p:nvPr/>
        </p:nvSpPr>
        <p:spPr>
          <a:xfrm>
            <a:off x="6819891" y="4951030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CF043844-672A-4348-96AC-0C8BC6548641}"/>
              </a:ext>
            </a:extLst>
          </p:cNvPr>
          <p:cNvSpPr/>
          <p:nvPr/>
        </p:nvSpPr>
        <p:spPr>
          <a:xfrm>
            <a:off x="6794018" y="5354100"/>
            <a:ext cx="311622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915150" y="4473348"/>
            <a:ext cx="190500" cy="279400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C5EB15E-8BD7-42C0-B507-CF26744E934D}"/>
              </a:ext>
            </a:extLst>
          </p:cNvPr>
          <p:cNvCxnSpPr/>
          <p:nvPr/>
        </p:nvCxnSpPr>
        <p:spPr>
          <a:xfrm>
            <a:off x="6842126" y="4763066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>
            <a:extLst>
              <a:ext uri="{FF2B5EF4-FFF2-40B4-BE49-F238E27FC236}">
                <a16:creationId xmlns:a16="http://schemas.microsoft.com/office/drawing/2014/main" id="{9B0636F1-83F0-476B-969E-AFF125046243}"/>
              </a:ext>
            </a:extLst>
          </p:cNvPr>
          <p:cNvSpPr/>
          <p:nvPr/>
        </p:nvSpPr>
        <p:spPr>
          <a:xfrm>
            <a:off x="6867288" y="4411756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E491F2-6078-4B8F-8D4F-CCF6BF330C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474864"/>
            <a:ext cx="7907446" cy="1996149"/>
          </a:xfrm>
          <a:prstGeom prst="rect">
            <a:avLst/>
          </a:prstGeom>
        </p:spPr>
      </p:pic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2679C57-CDF0-44EA-8772-3955DC95AD16}"/>
              </a:ext>
            </a:extLst>
          </p:cNvPr>
          <p:cNvCxnSpPr/>
          <p:nvPr/>
        </p:nvCxnSpPr>
        <p:spPr>
          <a:xfrm>
            <a:off x="4714876" y="5408867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Image 1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143250" y="5586185"/>
            <a:ext cx="5905500" cy="558800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EA65661-3472-4C27-957D-86AB8E96A05B}"/>
              </a:ext>
            </a:extLst>
          </p:cNvPr>
          <p:cNvSpPr/>
          <p:nvPr/>
        </p:nvSpPr>
        <p:spPr>
          <a:xfrm>
            <a:off x="7111991" y="5545407"/>
            <a:ext cx="197757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6ECAA251-EEF6-43E7-A9D6-B89AF63CDEC9}"/>
              </a:ext>
            </a:extLst>
          </p:cNvPr>
          <p:cNvSpPr/>
          <p:nvPr/>
        </p:nvSpPr>
        <p:spPr>
          <a:xfrm>
            <a:off x="7086118" y="5948477"/>
            <a:ext cx="311622" cy="2385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031C2078-89DF-4244-A656-5999620829D6}"/>
              </a:ext>
            </a:extLst>
          </p:cNvPr>
          <p:cNvCxnSpPr/>
          <p:nvPr/>
        </p:nvCxnSpPr>
        <p:spPr>
          <a:xfrm>
            <a:off x="4867276" y="6000863"/>
            <a:ext cx="355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Image 7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811713" y="5135335"/>
            <a:ext cx="177800" cy="2667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967288" y="5717949"/>
            <a:ext cx="177800" cy="279400"/>
          </a:xfrm>
          <a:prstGeom prst="rect">
            <a:avLst/>
          </a:prstGeom>
        </p:spPr>
      </p:pic>
      <p:sp>
        <p:nvSpPr>
          <p:cNvPr id="28" name="Rectangle 27">
            <a:extLst>
              <a:ext uri="{FF2B5EF4-FFF2-40B4-BE49-F238E27FC236}">
                <a16:creationId xmlns:a16="http://schemas.microsoft.com/office/drawing/2014/main" id="{05C617A6-A77D-4263-822C-7066D47F79B8}"/>
              </a:ext>
            </a:extLst>
          </p:cNvPr>
          <p:cNvSpPr/>
          <p:nvPr/>
        </p:nvSpPr>
        <p:spPr>
          <a:xfrm>
            <a:off x="4755229" y="5061269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520D60D7-3C2A-40C2-9F71-A4FE2A1DFECA}"/>
              </a:ext>
            </a:extLst>
          </p:cNvPr>
          <p:cNvSpPr/>
          <p:nvPr/>
        </p:nvSpPr>
        <p:spPr>
          <a:xfrm>
            <a:off x="4867276" y="5651442"/>
            <a:ext cx="343580" cy="33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4319555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25" grpId="0" animBg="1"/>
      <p:bldP spid="17" grpId="0" animBg="1"/>
      <p:bldP spid="18" grpId="0" animBg="1"/>
      <p:bldP spid="28" grpId="0" animBg="1"/>
      <p:bldP spid="3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9BB3A629-D812-4B9D-886F-4FDCCCE0ED0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/>
          <a:stretch/>
        </p:blipFill>
        <p:spPr>
          <a:xfrm>
            <a:off x="3331185" y="2214153"/>
            <a:ext cx="5393645" cy="1912441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F72020C-EA0D-40A2-97FA-33F11C5F4F5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"/>
          <a:stretch/>
        </p:blipFill>
        <p:spPr>
          <a:xfrm>
            <a:off x="3331184" y="2190338"/>
            <a:ext cx="5151808" cy="17237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43E0A92-535C-450D-870B-EE599F8CEEC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26026" y="2924093"/>
            <a:ext cx="5729288" cy="42854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519B7AB-D727-4EE9-A0C5-D1B45E5ADB3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26026" y="2924488"/>
            <a:ext cx="5729288" cy="440053"/>
          </a:xfrm>
          <a:prstGeom prst="rect">
            <a:avLst/>
          </a:prstGeom>
        </p:spPr>
      </p:pic>
      <p:pic>
        <p:nvPicPr>
          <p:cNvPr id="38" name="Image 3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975350" y="4735470"/>
            <a:ext cx="241300" cy="7366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8377834" y="2925333"/>
            <a:ext cx="411754" cy="677347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907088" y="4735513"/>
            <a:ext cx="381000" cy="7366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9EF2C1FA-BC76-42F5-AA43-E75D1AB3445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531"/>
          <a:stretch/>
        </p:blipFill>
        <p:spPr>
          <a:xfrm>
            <a:off x="5240339" y="1803859"/>
            <a:ext cx="2256745" cy="258395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7CF49D4-B176-4AE3-8DA4-9C80C645FF2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927"/>
          <a:stretch/>
        </p:blipFill>
        <p:spPr>
          <a:xfrm>
            <a:off x="5240338" y="1803816"/>
            <a:ext cx="2095500" cy="2480127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975350" y="4737100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860606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BEBBBA-AD76-4C47-8E44-81D4F8483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5" name="Content Placeholder 10">
            <a:extLst>
              <a:ext uri="{FF2B5EF4-FFF2-40B4-BE49-F238E27FC236}">
                <a16:creationId xmlns:a16="http://schemas.microsoft.com/office/drawing/2014/main" id="{A4191577-7FB3-44A1-AC26-B90834750BC8}"/>
              </a:ext>
            </a:extLst>
          </p:cNvPr>
          <p:cNvSpPr txBox="1">
            <a:spLocks/>
          </p:cNvSpPr>
          <p:nvPr/>
        </p:nvSpPr>
        <p:spPr>
          <a:xfrm>
            <a:off x="594007" y="845820"/>
            <a:ext cx="11140163" cy="32083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rgbClr val="585858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</a:rPr>
              <a:t>The links below take you to the starting slide of each learning outcome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037BAE3D-75EB-48DC-9322-F1A247F8AE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0409616"/>
              </p:ext>
            </p:extLst>
          </p:nvPr>
        </p:nvGraphicFramePr>
        <p:xfrm>
          <a:off x="594008" y="1535029"/>
          <a:ext cx="10712127" cy="4096258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929630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9782497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3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3" action="ppaction://hlinksldjump"/>
                        </a:rPr>
                        <a:t>compare unit fractions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154619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4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4" action="ppaction://hlinksldjump"/>
                        </a:rPr>
                        <a:t>compare fractions with the same numerator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7959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3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5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5" action="ppaction://hlinksldjump"/>
                        </a:rPr>
                        <a:t>add up fractions with the same denominator</a:t>
                      </a:r>
                      <a:endParaRPr lang="en-GB" sz="18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17409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6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6" action="ppaction://hlinksldjump"/>
                        </a:rPr>
                        <a:t>add on fractions with the same denominator</a:t>
                      </a:r>
                      <a:endParaRPr lang="en-GB" sz="18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66755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7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7" action="ppaction://hlinksldjump"/>
                        </a:rPr>
                        <a:t>add fractions with the same denominator using a generalised rule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456978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8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8" action="ppaction://hlinksldjump"/>
                        </a:rPr>
                        <a:t>subtract fractions with the same denominator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5613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7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9" action="ppaction://hlinksldjump"/>
                        </a:rPr>
                        <a:t>Pupils add and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9" action="ppaction://hlinksldjump"/>
                        </a:rPr>
                        <a:t>subtract fractions with the same denominator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91860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10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0" action="ppaction://hlinksldjump"/>
                        </a:rPr>
                        <a:t>explain that addition and subtraction of fractions are inverse operations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712005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rtl="0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11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1" action="ppaction://hlinksldjump"/>
                        </a:rPr>
                        <a:t>subtract fractions from a whole by converting the whole to a fraction</a:t>
                      </a:r>
                      <a:endParaRPr lang="en-GB" sz="1800" b="1" kern="12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818931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2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585858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8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hlinkClick r:id="rId12" action="ppaction://hlinksldjump"/>
                        </a:rPr>
                        <a:t>Pupils </a:t>
                      </a:r>
                      <a:r>
                        <a:rPr lang="en-GB" sz="18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  <a:hlinkClick r:id="rId12" action="ppaction://hlinksldjump"/>
                        </a:rPr>
                        <a:t>represent a whole as a fraction in different ways and use this to solve problems involving subtraction</a:t>
                      </a:r>
                      <a:endParaRPr lang="en-GB" sz="1800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0085708"/>
                  </a:ext>
                </a:extLst>
              </a:tr>
            </a:tbl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EB238C35-3C03-4D16-99F1-BBF34DEA3727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594008" y="246063"/>
            <a:ext cx="11140163" cy="426170"/>
          </a:xfrm>
        </p:spPr>
        <p:txBody>
          <a:bodyPr>
            <a:normAutofit fontScale="90000"/>
          </a:bodyPr>
          <a:lstStyle/>
          <a:p>
            <a:r>
              <a:rPr lang="en-GB" dirty="0">
                <a:solidFill>
                  <a:schemeClr val="bg1"/>
                </a:solidFill>
              </a:rPr>
              <a:t>Contents</a:t>
            </a:r>
          </a:p>
        </p:txBody>
      </p:sp>
      <p:sp>
        <p:nvSpPr>
          <p:cNvPr id="10" name="Action Button: Return 9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D48ECEB1-9F15-4EED-AA5E-0D2B629D96B5}"/>
              </a:ext>
            </a:extLst>
          </p:cNvPr>
          <p:cNvSpPr/>
          <p:nvPr/>
        </p:nvSpPr>
        <p:spPr>
          <a:xfrm>
            <a:off x="491848" y="5935356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AA0AB4-2304-4500-93D7-46A62549D80A}"/>
              </a:ext>
            </a:extLst>
          </p:cNvPr>
          <p:cNvSpPr txBox="1"/>
          <p:nvPr/>
        </p:nvSpPr>
        <p:spPr>
          <a:xfrm>
            <a:off x="988023" y="5884524"/>
            <a:ext cx="10352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ck the arrow button to return to this Contents slide.</a:t>
            </a:r>
          </a:p>
        </p:txBody>
      </p:sp>
    </p:spTree>
    <p:extLst>
      <p:ext uri="{BB962C8B-B14F-4D97-AF65-F5344CB8AC3E}">
        <p14:creationId xmlns:p14="http://schemas.microsoft.com/office/powerpoint/2010/main" val="2048868002"/>
      </p:ext>
    </p:extLst>
  </p:cSld>
  <p:clrMapOvr>
    <a:masterClrMapping/>
  </p:clrMapOvr>
  <p:transition spd="slow" advTm="4000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FB8E0D-DD52-4409-AE90-F182E5D5672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3124201"/>
            <a:ext cx="7917090" cy="4571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F923173-9B0F-49C8-BF14-CA0F00810CE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845003"/>
            <a:ext cx="7917090" cy="12225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25725" y="4065588"/>
            <a:ext cx="381000" cy="736600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02188" y="1908175"/>
            <a:ext cx="381000" cy="736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112125" y="4071938"/>
            <a:ext cx="3810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194298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E13CBBA9-52A3-4013-B0BD-0E708EE630C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7157" y="2507877"/>
            <a:ext cx="1260928" cy="1291431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A0005EB-E4AE-42EC-9EB1-3E48847AB18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7157" y="1320451"/>
            <a:ext cx="1260928" cy="11779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D822C72F-4705-4379-A519-971DA8A2AEA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7202" y="1325781"/>
            <a:ext cx="1260928" cy="119745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3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F6BF7CE-BBD7-44AD-9039-B989C4EF6D6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361"/>
          <a:stretch/>
        </p:blipFill>
        <p:spPr>
          <a:xfrm>
            <a:off x="3762704" y="1832790"/>
            <a:ext cx="1854326" cy="1135117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1B1286A-5663-4C23-83E0-4BD690658F2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361"/>
          <a:stretch/>
        </p:blipFill>
        <p:spPr>
          <a:xfrm>
            <a:off x="5617030" y="1825646"/>
            <a:ext cx="1799770" cy="1135117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981700" y="4728461"/>
            <a:ext cx="228600" cy="7239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B0B540-BB7B-4DDA-A6C7-C23BBAEB90A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13222" y="2349460"/>
            <a:ext cx="1354908" cy="41654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750A7344-A34E-4DFD-A67C-FAD527ABA56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7202" y="2507876"/>
            <a:ext cx="1260928" cy="1291432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978525" y="4743450"/>
            <a:ext cx="254000" cy="723900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434BA42-6345-41C0-A194-9644BB06A5E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34807" y="1325963"/>
            <a:ext cx="1290083" cy="2359847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5B6C954F-267D-4556-A789-55F0B9B1EED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60456" y="2345447"/>
            <a:ext cx="1545738" cy="416545"/>
          </a:xfrm>
          <a:prstGeom prst="rect">
            <a:avLst/>
          </a:prstGeom>
        </p:spPr>
      </p:pic>
      <p:pic>
        <p:nvPicPr>
          <p:cNvPr id="55" name="Image 54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978525" y="4735956"/>
            <a:ext cx="254000" cy="7239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DCA33CF-404E-4BB9-B3D3-9562F31BAE8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7159" y="1320450"/>
            <a:ext cx="2510972" cy="2369372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B5877327-5654-45CC-BADF-958E95CDE371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0412" y="1325962"/>
            <a:ext cx="2743201" cy="246933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65F7E44-396B-4CB8-8097-3A06BA3B5625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7455" y="2008951"/>
            <a:ext cx="7917090" cy="968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309129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3 -2.59259E-6 L -0.14558 0.0048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44" y="231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25 -0.00278 L -0.01354 0.16898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0" y="8588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5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6BFBD4-0186-4692-ACB2-ED45B5BE74D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2061318"/>
            <a:ext cx="6135088" cy="413744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06F50CE-7165-4C45-8950-8733B19A6D2B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Shade the fractions on the diagrams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5CEA708-477E-469A-9468-D4D1587611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4716" y="2061616"/>
            <a:ext cx="2550585" cy="821284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65F19B1B-9E33-4CB5-82F2-8D06CD7246D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0900" y="2061617"/>
            <a:ext cx="2959100" cy="936417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721AAA2-4262-4670-9B40-5979E9D0938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05400" y="3975101"/>
            <a:ext cx="1676400" cy="147319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71A04FA-D0FA-43C3-B85D-CE0B65DA05D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30901" y="2998033"/>
            <a:ext cx="584825" cy="644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37440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>
            <a:extLst>
              <a:ext uri="{FF2B5EF4-FFF2-40B4-BE49-F238E27FC236}">
                <a16:creationId xmlns:a16="http://schemas.microsoft.com/office/drawing/2014/main" id="{B78E5A09-93EA-4D27-B612-99FEC7535EF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680" r="-5423"/>
          <a:stretch/>
        </p:blipFill>
        <p:spPr>
          <a:xfrm>
            <a:off x="7957066" y="3342611"/>
            <a:ext cx="2179310" cy="205248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93EA0BF-6A11-4773-8597-0CC88F7114F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98105" y="4167656"/>
            <a:ext cx="5851826" cy="121919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F7A278E-32E9-4059-9ABA-FEB69ABA37A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912100" y="3370796"/>
            <a:ext cx="381000" cy="39290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2EF65C4-0978-449B-862C-906396C42DE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93976" y="4786393"/>
            <a:ext cx="381000" cy="39290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9772043A-C567-4997-B367-69FB15A64C95}"/>
              </a:ext>
            </a:extLst>
          </p:cNvPr>
          <p:cNvSpPr/>
          <p:nvPr/>
        </p:nvSpPr>
        <p:spPr>
          <a:xfrm>
            <a:off x="9786906" y="4719199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5896E91-75FE-43BA-BEE3-CFA390E1655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098105" y="3409755"/>
            <a:ext cx="5728980" cy="33813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5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89400" y="1071563"/>
            <a:ext cx="40132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28393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772043A-C567-4997-B367-69FB15A64C95}"/>
              </a:ext>
            </a:extLst>
          </p:cNvPr>
          <p:cNvSpPr/>
          <p:nvPr/>
        </p:nvSpPr>
        <p:spPr>
          <a:xfrm>
            <a:off x="9416980" y="408166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EF65C4-0978-449B-862C-906396C42DE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39825" y="4269935"/>
            <a:ext cx="381000" cy="39290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5</a:t>
            </a: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30700" y="1071563"/>
            <a:ext cx="35306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EA40C3-7F33-4D4A-B791-F2F9350A9C8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5314" y="2855735"/>
            <a:ext cx="1901372" cy="19865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1188D26-FBF5-419F-AB9C-D6C0262AE28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21943" y="2864604"/>
            <a:ext cx="2133600" cy="198650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683B4C6-3C8F-4214-8FFD-B2233AA340B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5314" y="2855735"/>
            <a:ext cx="2315028" cy="1986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122446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2E98E30-ADE2-4452-9310-6AE2460C66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E546A64-DCA6-4734-BEE7-3657BD32EDF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2623" y="3864693"/>
            <a:ext cx="504825" cy="12144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FDE139A-8FAE-45CE-9EEE-2A9D8CAAA90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158"/>
          <a:stretch/>
        </p:blipFill>
        <p:spPr>
          <a:xfrm>
            <a:off x="761784" y="1354970"/>
            <a:ext cx="3630839" cy="2631167"/>
          </a:xfrm>
          <a:prstGeom prst="rect">
            <a:avLst/>
          </a:prstGeom>
        </p:spPr>
      </p:pic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C821DDFB-4329-495D-908B-42E3900E1FAC}"/>
              </a:ext>
            </a:extLst>
          </p:cNvPr>
          <p:cNvSpPr/>
          <p:nvPr/>
        </p:nvSpPr>
        <p:spPr>
          <a:xfrm>
            <a:off x="558583" y="2849941"/>
            <a:ext cx="2919775" cy="1364342"/>
          </a:xfrm>
          <a:custGeom>
            <a:avLst/>
            <a:gdLst>
              <a:gd name="connsiteX0" fmla="*/ 464457 w 2919775"/>
              <a:gd name="connsiteY0" fmla="*/ 116114 h 1364342"/>
              <a:gd name="connsiteX1" fmla="*/ 377372 w 2919775"/>
              <a:gd name="connsiteY1" fmla="*/ 188685 h 1364342"/>
              <a:gd name="connsiteX2" fmla="*/ 159657 w 2919775"/>
              <a:gd name="connsiteY2" fmla="*/ 304800 h 1364342"/>
              <a:gd name="connsiteX3" fmla="*/ 116114 w 2919775"/>
              <a:gd name="connsiteY3" fmla="*/ 348342 h 1364342"/>
              <a:gd name="connsiteX4" fmla="*/ 101600 w 2919775"/>
              <a:gd name="connsiteY4" fmla="*/ 391885 h 1364342"/>
              <a:gd name="connsiteX5" fmla="*/ 72572 w 2919775"/>
              <a:gd name="connsiteY5" fmla="*/ 464457 h 1364342"/>
              <a:gd name="connsiteX6" fmla="*/ 58057 w 2919775"/>
              <a:gd name="connsiteY6" fmla="*/ 522514 h 1364342"/>
              <a:gd name="connsiteX7" fmla="*/ 29029 w 2919775"/>
              <a:gd name="connsiteY7" fmla="*/ 580571 h 1364342"/>
              <a:gd name="connsiteX8" fmla="*/ 0 w 2919775"/>
              <a:gd name="connsiteY8" fmla="*/ 667657 h 1364342"/>
              <a:gd name="connsiteX9" fmla="*/ 14514 w 2919775"/>
              <a:gd name="connsiteY9" fmla="*/ 1117600 h 1364342"/>
              <a:gd name="connsiteX10" fmla="*/ 58057 w 2919775"/>
              <a:gd name="connsiteY10" fmla="*/ 1146628 h 1364342"/>
              <a:gd name="connsiteX11" fmla="*/ 159657 w 2919775"/>
              <a:gd name="connsiteY11" fmla="*/ 1175657 h 1364342"/>
              <a:gd name="connsiteX12" fmla="*/ 928914 w 2919775"/>
              <a:gd name="connsiteY12" fmla="*/ 1190171 h 1364342"/>
              <a:gd name="connsiteX13" fmla="*/ 1045029 w 2919775"/>
              <a:gd name="connsiteY13" fmla="*/ 1204685 h 1364342"/>
              <a:gd name="connsiteX14" fmla="*/ 1103086 w 2919775"/>
              <a:gd name="connsiteY14" fmla="*/ 1233714 h 1364342"/>
              <a:gd name="connsiteX15" fmla="*/ 1349829 w 2919775"/>
              <a:gd name="connsiteY15" fmla="*/ 1262742 h 1364342"/>
              <a:gd name="connsiteX16" fmla="*/ 1596572 w 2919775"/>
              <a:gd name="connsiteY16" fmla="*/ 1277257 h 1364342"/>
              <a:gd name="connsiteX17" fmla="*/ 2264229 w 2919775"/>
              <a:gd name="connsiteY17" fmla="*/ 1335314 h 1364342"/>
              <a:gd name="connsiteX18" fmla="*/ 2540000 w 2919775"/>
              <a:gd name="connsiteY18" fmla="*/ 1364342 h 1364342"/>
              <a:gd name="connsiteX19" fmla="*/ 2699657 w 2919775"/>
              <a:gd name="connsiteY19" fmla="*/ 1349828 h 1364342"/>
              <a:gd name="connsiteX20" fmla="*/ 2786743 w 2919775"/>
              <a:gd name="connsiteY20" fmla="*/ 1262742 h 1364342"/>
              <a:gd name="connsiteX21" fmla="*/ 2888343 w 2919775"/>
              <a:gd name="connsiteY21" fmla="*/ 1175657 h 1364342"/>
              <a:gd name="connsiteX22" fmla="*/ 2917372 w 2919775"/>
              <a:gd name="connsiteY22" fmla="*/ 1074057 h 1364342"/>
              <a:gd name="connsiteX23" fmla="*/ 2873829 w 2919775"/>
              <a:gd name="connsiteY23" fmla="*/ 812800 h 1364342"/>
              <a:gd name="connsiteX24" fmla="*/ 2830286 w 2919775"/>
              <a:gd name="connsiteY24" fmla="*/ 769257 h 1364342"/>
              <a:gd name="connsiteX25" fmla="*/ 2757714 w 2919775"/>
              <a:gd name="connsiteY25" fmla="*/ 667657 h 1364342"/>
              <a:gd name="connsiteX26" fmla="*/ 2699657 w 2919775"/>
              <a:gd name="connsiteY26" fmla="*/ 580571 h 1364342"/>
              <a:gd name="connsiteX27" fmla="*/ 2670629 w 2919775"/>
              <a:gd name="connsiteY27" fmla="*/ 537028 h 1364342"/>
              <a:gd name="connsiteX28" fmla="*/ 2627086 w 2919775"/>
              <a:gd name="connsiteY28" fmla="*/ 435428 h 1364342"/>
              <a:gd name="connsiteX29" fmla="*/ 2612572 w 2919775"/>
              <a:gd name="connsiteY29" fmla="*/ 391885 h 1364342"/>
              <a:gd name="connsiteX30" fmla="*/ 2510972 w 2919775"/>
              <a:gd name="connsiteY30" fmla="*/ 275771 h 1364342"/>
              <a:gd name="connsiteX31" fmla="*/ 2452914 w 2919775"/>
              <a:gd name="connsiteY31" fmla="*/ 188685 h 1364342"/>
              <a:gd name="connsiteX32" fmla="*/ 2351314 w 2919775"/>
              <a:gd name="connsiteY32" fmla="*/ 58057 h 1364342"/>
              <a:gd name="connsiteX33" fmla="*/ 2307772 w 2919775"/>
              <a:gd name="connsiteY33" fmla="*/ 29028 h 1364342"/>
              <a:gd name="connsiteX34" fmla="*/ 2206172 w 2919775"/>
              <a:gd name="connsiteY34" fmla="*/ 14514 h 1364342"/>
              <a:gd name="connsiteX35" fmla="*/ 2148114 w 2919775"/>
              <a:gd name="connsiteY35" fmla="*/ 0 h 1364342"/>
              <a:gd name="connsiteX36" fmla="*/ 870857 w 2919775"/>
              <a:gd name="connsiteY36" fmla="*/ 14514 h 1364342"/>
              <a:gd name="connsiteX37" fmla="*/ 566057 w 2919775"/>
              <a:gd name="connsiteY37" fmla="*/ 43542 h 1364342"/>
              <a:gd name="connsiteX38" fmla="*/ 449943 w 2919775"/>
              <a:gd name="connsiteY38" fmla="*/ 58057 h 1364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</a:cxnLst>
            <a:rect l="l" t="t" r="r" b="b"/>
            <a:pathLst>
              <a:path w="2919775" h="1364342">
                <a:moveTo>
                  <a:pt x="464457" y="116114"/>
                </a:moveTo>
                <a:cubicBezTo>
                  <a:pt x="435429" y="140304"/>
                  <a:pt x="409615" y="168981"/>
                  <a:pt x="377372" y="188685"/>
                </a:cubicBezTo>
                <a:cubicBezTo>
                  <a:pt x="364935" y="196286"/>
                  <a:pt x="209550" y="263223"/>
                  <a:pt x="159657" y="304800"/>
                </a:cubicBezTo>
                <a:cubicBezTo>
                  <a:pt x="143888" y="317940"/>
                  <a:pt x="130628" y="333828"/>
                  <a:pt x="116114" y="348342"/>
                </a:cubicBezTo>
                <a:cubicBezTo>
                  <a:pt x="111276" y="362856"/>
                  <a:pt x="106972" y="377560"/>
                  <a:pt x="101600" y="391885"/>
                </a:cubicBezTo>
                <a:cubicBezTo>
                  <a:pt x="92452" y="416280"/>
                  <a:pt x="80811" y="439740"/>
                  <a:pt x="72572" y="464457"/>
                </a:cubicBezTo>
                <a:cubicBezTo>
                  <a:pt x="66264" y="483381"/>
                  <a:pt x="65061" y="503836"/>
                  <a:pt x="58057" y="522514"/>
                </a:cubicBezTo>
                <a:cubicBezTo>
                  <a:pt x="50460" y="542773"/>
                  <a:pt x="37065" y="560482"/>
                  <a:pt x="29029" y="580571"/>
                </a:cubicBezTo>
                <a:cubicBezTo>
                  <a:pt x="17665" y="608981"/>
                  <a:pt x="9676" y="638628"/>
                  <a:pt x="0" y="667657"/>
                </a:cubicBezTo>
                <a:cubicBezTo>
                  <a:pt x="4838" y="817638"/>
                  <a:pt x="-3543" y="968631"/>
                  <a:pt x="14514" y="1117600"/>
                </a:cubicBezTo>
                <a:cubicBezTo>
                  <a:pt x="16613" y="1134917"/>
                  <a:pt x="41861" y="1140150"/>
                  <a:pt x="58057" y="1146628"/>
                </a:cubicBezTo>
                <a:cubicBezTo>
                  <a:pt x="90760" y="1159709"/>
                  <a:pt x="124479" y="1173898"/>
                  <a:pt x="159657" y="1175657"/>
                </a:cubicBezTo>
                <a:cubicBezTo>
                  <a:pt x="415802" y="1188464"/>
                  <a:pt x="672495" y="1185333"/>
                  <a:pt x="928914" y="1190171"/>
                </a:cubicBezTo>
                <a:cubicBezTo>
                  <a:pt x="967619" y="1195009"/>
                  <a:pt x="1007187" y="1195225"/>
                  <a:pt x="1045029" y="1204685"/>
                </a:cubicBezTo>
                <a:cubicBezTo>
                  <a:pt x="1066020" y="1209933"/>
                  <a:pt x="1081831" y="1229666"/>
                  <a:pt x="1103086" y="1233714"/>
                </a:cubicBezTo>
                <a:cubicBezTo>
                  <a:pt x="1184438" y="1249210"/>
                  <a:pt x="1267335" y="1255463"/>
                  <a:pt x="1349829" y="1262742"/>
                </a:cubicBezTo>
                <a:cubicBezTo>
                  <a:pt x="1431900" y="1269984"/>
                  <a:pt x="1514392" y="1271387"/>
                  <a:pt x="1596572" y="1277257"/>
                </a:cubicBezTo>
                <a:cubicBezTo>
                  <a:pt x="1837509" y="1294467"/>
                  <a:pt x="2026756" y="1311567"/>
                  <a:pt x="2264229" y="1335314"/>
                </a:cubicBezTo>
                <a:lnTo>
                  <a:pt x="2540000" y="1364342"/>
                </a:lnTo>
                <a:cubicBezTo>
                  <a:pt x="2593219" y="1359504"/>
                  <a:pt x="2648023" y="1363597"/>
                  <a:pt x="2699657" y="1349828"/>
                </a:cubicBezTo>
                <a:cubicBezTo>
                  <a:pt x="2753297" y="1335524"/>
                  <a:pt x="2757544" y="1297780"/>
                  <a:pt x="2786743" y="1262742"/>
                </a:cubicBezTo>
                <a:cubicBezTo>
                  <a:pt x="2820435" y="1222313"/>
                  <a:pt x="2845634" y="1207689"/>
                  <a:pt x="2888343" y="1175657"/>
                </a:cubicBezTo>
                <a:cubicBezTo>
                  <a:pt x="2898019" y="1141790"/>
                  <a:pt x="2915697" y="1109239"/>
                  <a:pt x="2917372" y="1074057"/>
                </a:cubicBezTo>
                <a:cubicBezTo>
                  <a:pt x="2921410" y="989261"/>
                  <a:pt x="2926822" y="886991"/>
                  <a:pt x="2873829" y="812800"/>
                </a:cubicBezTo>
                <a:cubicBezTo>
                  <a:pt x="2861898" y="796097"/>
                  <a:pt x="2844800" y="783771"/>
                  <a:pt x="2830286" y="769257"/>
                </a:cubicBezTo>
                <a:cubicBezTo>
                  <a:pt x="2801617" y="683248"/>
                  <a:pt x="2836430" y="766051"/>
                  <a:pt x="2757714" y="667657"/>
                </a:cubicBezTo>
                <a:cubicBezTo>
                  <a:pt x="2735920" y="640414"/>
                  <a:pt x="2719009" y="609600"/>
                  <a:pt x="2699657" y="580571"/>
                </a:cubicBezTo>
                <a:lnTo>
                  <a:pt x="2670629" y="537028"/>
                </a:lnTo>
                <a:cubicBezTo>
                  <a:pt x="2640419" y="416195"/>
                  <a:pt x="2677204" y="535666"/>
                  <a:pt x="2627086" y="435428"/>
                </a:cubicBezTo>
                <a:cubicBezTo>
                  <a:pt x="2620244" y="421744"/>
                  <a:pt x="2620681" y="404859"/>
                  <a:pt x="2612572" y="391885"/>
                </a:cubicBezTo>
                <a:cubicBezTo>
                  <a:pt x="2583042" y="344638"/>
                  <a:pt x="2549021" y="313821"/>
                  <a:pt x="2510972" y="275771"/>
                </a:cubicBezTo>
                <a:cubicBezTo>
                  <a:pt x="2483212" y="192495"/>
                  <a:pt x="2516336" y="270227"/>
                  <a:pt x="2452914" y="188685"/>
                </a:cubicBezTo>
                <a:cubicBezTo>
                  <a:pt x="2393288" y="112024"/>
                  <a:pt x="2413750" y="110088"/>
                  <a:pt x="2351314" y="58057"/>
                </a:cubicBezTo>
                <a:cubicBezTo>
                  <a:pt x="2337913" y="46890"/>
                  <a:pt x="2324480" y="34040"/>
                  <a:pt x="2307772" y="29028"/>
                </a:cubicBezTo>
                <a:cubicBezTo>
                  <a:pt x="2275004" y="19198"/>
                  <a:pt x="2239831" y="20634"/>
                  <a:pt x="2206172" y="14514"/>
                </a:cubicBezTo>
                <a:cubicBezTo>
                  <a:pt x="2186546" y="10946"/>
                  <a:pt x="2167467" y="4838"/>
                  <a:pt x="2148114" y="0"/>
                </a:cubicBezTo>
                <a:lnTo>
                  <a:pt x="870857" y="14514"/>
                </a:lnTo>
                <a:cubicBezTo>
                  <a:pt x="768836" y="17322"/>
                  <a:pt x="667444" y="31843"/>
                  <a:pt x="566057" y="43542"/>
                </a:cubicBezTo>
                <a:cubicBezTo>
                  <a:pt x="415590" y="60904"/>
                  <a:pt x="555612" y="58057"/>
                  <a:pt x="449943" y="58057"/>
                </a:cubicBez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3D2C369-7172-4744-AA60-75E5C99D0BE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963"/>
          <a:stretch/>
        </p:blipFill>
        <p:spPr>
          <a:xfrm>
            <a:off x="363548" y="2776462"/>
            <a:ext cx="3352801" cy="2933700"/>
          </a:xfrm>
          <a:prstGeom prst="ellipse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478AE6D-7A93-47B2-8226-2E4D9CFF299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826"/>
          <a:stretch/>
        </p:blipFill>
        <p:spPr>
          <a:xfrm>
            <a:off x="256958" y="2776463"/>
            <a:ext cx="3630838" cy="2933701"/>
          </a:xfrm>
          <a:prstGeom prst="ellipse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78A3DB9-1CF2-41BA-BE2C-A2D6449F03F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6184" y="3986136"/>
            <a:ext cx="681263" cy="96837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B8EC265-8AFB-4A54-8D78-8169F641244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08"/>
          <a:stretch/>
        </p:blipFill>
        <p:spPr>
          <a:xfrm>
            <a:off x="4881574" y="4112683"/>
            <a:ext cx="3630838" cy="159747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0F2D0C40-BC65-4F73-9C13-FC82A4211917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92622" y="2776463"/>
            <a:ext cx="398237" cy="96168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76789F4-FAD3-4BB6-9C7D-2D520C73D0A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788"/>
          <a:stretch/>
        </p:blipFill>
        <p:spPr>
          <a:xfrm>
            <a:off x="4790858" y="1709664"/>
            <a:ext cx="3721554" cy="172402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5229407-6069-48A7-B8FA-430F83F8EBF4}"/>
              </a:ext>
            </a:extLst>
          </p:cNvPr>
          <p:cNvSpPr/>
          <p:nvPr/>
        </p:nvSpPr>
        <p:spPr>
          <a:xfrm>
            <a:off x="1954676" y="3058956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FBAB02D-D4E3-4242-BD66-B30A7A1D5176}"/>
              </a:ext>
            </a:extLst>
          </p:cNvPr>
          <p:cNvSpPr/>
          <p:nvPr/>
        </p:nvSpPr>
        <p:spPr>
          <a:xfrm>
            <a:off x="1914081" y="4651793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9B85497-2A47-476B-9C71-2D30BEE7B942}"/>
              </a:ext>
            </a:extLst>
          </p:cNvPr>
          <p:cNvSpPr/>
          <p:nvPr/>
        </p:nvSpPr>
        <p:spPr>
          <a:xfrm>
            <a:off x="2664969" y="3374642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C3E174D-E69F-4A3E-B5C3-E8ADFB92F490}"/>
              </a:ext>
            </a:extLst>
          </p:cNvPr>
          <p:cNvSpPr/>
          <p:nvPr/>
        </p:nvSpPr>
        <p:spPr>
          <a:xfrm>
            <a:off x="2664061" y="4369964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AA46A746-9A80-4035-A2AE-4982B2F417C6}"/>
              </a:ext>
            </a:extLst>
          </p:cNvPr>
          <p:cNvSpPr/>
          <p:nvPr/>
        </p:nvSpPr>
        <p:spPr>
          <a:xfrm>
            <a:off x="1222498" y="4350541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2A23A5F-6C5B-4840-8A72-6A016D96C14A}"/>
              </a:ext>
            </a:extLst>
          </p:cNvPr>
          <p:cNvSpPr/>
          <p:nvPr/>
        </p:nvSpPr>
        <p:spPr>
          <a:xfrm>
            <a:off x="1222497" y="3418014"/>
            <a:ext cx="316593" cy="738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3C3246B-F4B5-4CFC-9522-5D37FE3130F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6752"/>
          <a:stretch/>
        </p:blipFill>
        <p:spPr>
          <a:xfrm>
            <a:off x="358558" y="2776462"/>
            <a:ext cx="3529239" cy="2996904"/>
          </a:xfrm>
          <a:prstGeom prst="ellipse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5BF97AC-98D4-482C-B532-15F47D23CC6B}"/>
              </a:ext>
            </a:extLst>
          </p:cNvPr>
          <p:cNvSpPr txBox="1">
            <a:spLocks/>
          </p:cNvSpPr>
          <p:nvPr/>
        </p:nvSpPr>
        <p:spPr>
          <a:xfrm>
            <a:off x="8512412" y="1567970"/>
            <a:ext cx="3630838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6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the 5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number is the denominator? How do you know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number is the numerator? How do you know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explain why the numerator is not 1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7885093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7" grpId="0" animBg="1"/>
      <p:bldP spid="19" grpId="0" animBg="1"/>
      <p:bldP spid="23" grpId="0" animBg="1"/>
      <p:bldP spid="2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DD1997A-F720-410D-8C6B-8AF8369D2613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0" y="2253064"/>
            <a:ext cx="7907446" cy="252388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44B2BE0-75C9-4AE8-81F6-314857568A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57590"/>
            <a:ext cx="7907446" cy="347156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0E5B4FC-CC5B-445F-8137-7755CF3659B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69057" y="3023419"/>
            <a:ext cx="289279" cy="77259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7AABB64-B6A6-4D1A-B85D-6DE800BC1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6308040" y="2233738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6308040" y="3456040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TextBox 19">
            <a:extLst>
              <a:ext uri="{FF2B5EF4-FFF2-40B4-BE49-F238E27FC236}">
                <a16:creationId xmlns:a16="http://schemas.microsoft.com/office/drawing/2014/main" id="{3C4DB5E7-8A84-482D-B439-EA6A613A4CF3}"/>
              </a:ext>
            </a:extLst>
          </p:cNvPr>
          <p:cNvSpPr txBox="1"/>
          <p:nvPr/>
        </p:nvSpPr>
        <p:spPr>
          <a:xfrm>
            <a:off x="899511" y="5158053"/>
            <a:ext cx="6451520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hole has been divided into 3 equal part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 parts have been shaded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FCFAF39-C45C-4AF7-BE26-72A7B73340FA}"/>
              </a:ext>
            </a:extLst>
          </p:cNvPr>
          <p:cNvSpPr txBox="1">
            <a:spLocks/>
          </p:cNvSpPr>
          <p:nvPr/>
        </p:nvSpPr>
        <p:spPr>
          <a:xfrm>
            <a:off x="7643726" y="1567970"/>
            <a:ext cx="4212913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are shaded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write the fraction to match this representation? Don’t forget to write it in the correct order, using the sentence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each number in the fraction represent?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623785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82DE5F4-243E-4BE9-B3C6-89944D5543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550803"/>
            <a:ext cx="7907446" cy="22661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5791735-4C7B-4FEC-9936-BFED575F823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557338"/>
            <a:ext cx="7907446" cy="225651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B6EA49B-B592-4DFB-8C38-4269CE05BAE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3" y="2270784"/>
            <a:ext cx="289279" cy="772593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E00B9F63-2A46-4549-98A5-07198C0F00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755965" y="1443820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2712686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TextBox 19">
            <a:extLst>
              <a:ext uri="{FF2B5EF4-FFF2-40B4-BE49-F238E27FC236}">
                <a16:creationId xmlns:a16="http://schemas.microsoft.com/office/drawing/2014/main" id="{AC8059E2-BA0B-423F-8059-BFE7CCA34B26}"/>
              </a:ext>
            </a:extLst>
          </p:cNvPr>
          <p:cNvSpPr txBox="1"/>
          <p:nvPr/>
        </p:nvSpPr>
        <p:spPr>
          <a:xfrm>
            <a:off x="7577920" y="4420665"/>
            <a:ext cx="3990192" cy="1077218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hole has been divided into 5 equal part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 parts have been shaded.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0F8DFBFC-9C6D-4E1A-9361-D9BB9C714538}"/>
              </a:ext>
            </a:extLst>
          </p:cNvPr>
          <p:cNvSpPr txBox="1">
            <a:spLocks/>
          </p:cNvSpPr>
          <p:nvPr/>
        </p:nvSpPr>
        <p:spPr>
          <a:xfrm>
            <a:off x="623888" y="3922255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are shaded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write the fraction to match this representation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each number in the fraction represen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9512888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252FF97-8F0F-4EC0-B16F-30AFAC099FD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79834" y="1552516"/>
            <a:ext cx="6495395" cy="18900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5CB4B27-C439-4D6D-A90B-DB78642DFE2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11333" y="2096343"/>
            <a:ext cx="289279" cy="802420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3435A421-4C64-49AA-BFB4-3AA00D328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481519" y="1278418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450317" y="2549934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CAD5BC9-1F14-4229-BC58-967D38BE2A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78924" y="1557338"/>
            <a:ext cx="4102472" cy="1880430"/>
          </a:xfrm>
          <a:prstGeom prst="rect">
            <a:avLst/>
          </a:prstGeom>
        </p:spPr>
      </p:pic>
      <p:sp>
        <p:nvSpPr>
          <p:cNvPr id="8" name="TextBox 19">
            <a:extLst>
              <a:ext uri="{FF2B5EF4-FFF2-40B4-BE49-F238E27FC236}">
                <a16:creationId xmlns:a16="http://schemas.microsoft.com/office/drawing/2014/main" id="{17DF4C22-67E3-4539-B116-BFEF493CD9FB}"/>
              </a:ext>
            </a:extLst>
          </p:cNvPr>
          <p:cNvSpPr txBox="1"/>
          <p:nvPr/>
        </p:nvSpPr>
        <p:spPr>
          <a:xfrm>
            <a:off x="1678203" y="5624159"/>
            <a:ext cx="5731743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hole has been divided into 4 equal part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3 parts have been shaded.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37F77B0D-22D1-4B0F-B719-9D0EA758E98D}"/>
              </a:ext>
            </a:extLst>
          </p:cNvPr>
          <p:cNvSpPr txBox="1">
            <a:spLocks/>
          </p:cNvSpPr>
          <p:nvPr/>
        </p:nvSpPr>
        <p:spPr>
          <a:xfrm>
            <a:off x="623888" y="3614268"/>
            <a:ext cx="10958513" cy="1330321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are shaded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write the fraction to match this representation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each number in the fraction represent</a:t>
            </a:r>
            <a:r>
              <a:rPr lang="en-GB" sz="2000" dirty="0">
                <a:latin typeface="Arial"/>
              </a:rPr>
              <a:t>?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2503293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8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9DDCACA-315E-470D-8F09-8EDD17FF60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552516"/>
            <a:ext cx="7907446" cy="19286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4C8252F-0CCE-4334-9671-8724796AC8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557338"/>
            <a:ext cx="7907446" cy="191900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4EE0404-DF18-4644-A11B-FDCB5436A05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43534" y="2144382"/>
            <a:ext cx="262981" cy="74444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0630B0FC-39A0-4920-BB93-2F433C7620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2090FD-34C7-41F2-8BE1-E8C1D91B61C3}"/>
              </a:ext>
            </a:extLst>
          </p:cNvPr>
          <p:cNvSpPr/>
          <p:nvPr/>
        </p:nvSpPr>
        <p:spPr>
          <a:xfrm>
            <a:off x="8328678" y="1288420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4666185-5D2C-45FF-A3C1-65388F8C01F0}"/>
              </a:ext>
            </a:extLst>
          </p:cNvPr>
          <p:cNvSpPr/>
          <p:nvPr/>
        </p:nvSpPr>
        <p:spPr>
          <a:xfrm>
            <a:off x="8591659" y="2553035"/>
            <a:ext cx="1229711" cy="11682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TextBox 19">
            <a:extLst>
              <a:ext uri="{FF2B5EF4-FFF2-40B4-BE49-F238E27FC236}">
                <a16:creationId xmlns:a16="http://schemas.microsoft.com/office/drawing/2014/main" id="{DACCDC26-B97C-49FD-9333-6FFC43853A30}"/>
              </a:ext>
            </a:extLst>
          </p:cNvPr>
          <p:cNvSpPr txBox="1"/>
          <p:nvPr/>
        </p:nvSpPr>
        <p:spPr>
          <a:xfrm>
            <a:off x="7655837" y="3933428"/>
            <a:ext cx="3926564" cy="1077218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whole has been divided into 2 equal parts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 parts have been shaded.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FC735551-CD79-42A6-927E-2EA22B7724AB}"/>
              </a:ext>
            </a:extLst>
          </p:cNvPr>
          <p:cNvSpPr txBox="1">
            <a:spLocks/>
          </p:cNvSpPr>
          <p:nvPr/>
        </p:nvSpPr>
        <p:spPr>
          <a:xfrm>
            <a:off x="623888" y="3572730"/>
            <a:ext cx="10277475" cy="2516887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are shaded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an you write the fraction to match this representation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es each number in the fraction represent? 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do you notice when the numerator and denominator are the same number?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048990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1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901814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1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explain that non-unit fractions are composed of more than one unit fraction</a:t>
                      </a:r>
                    </a:p>
                    <a:p>
                      <a:endParaRPr lang="en-GB" sz="2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329892"/>
      </p:ext>
    </p:extLst>
  </p:cSld>
  <p:clrMapOvr>
    <a:masterClrMapping/>
  </p:clrMapOvr>
  <p:transition spd="slow" advTm="4000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4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754470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4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use knowledge of non-unit fractions to solve problems</a:t>
                      </a:r>
                    </a:p>
                    <a:p>
                      <a:endParaRPr lang="en-GB" sz="2400" b="1" dirty="0">
                        <a:solidFill>
                          <a:schemeClr val="tx1">
                            <a:lumMod val="65000"/>
                            <a:lumOff val="35000"/>
                          </a:schemeClr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7448841"/>
      </p:ext>
    </p:extLst>
  </p:cSld>
  <p:clrMapOvr>
    <a:masterClrMapping/>
  </p:clrMapOvr>
  <p:transition spd="slow" advTm="4000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4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0239515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:6-2: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-17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875913"/>
      </p:ext>
    </p:extLst>
  </p:cSld>
  <p:clrMapOvr>
    <a:masterClrMapping/>
  </p:clrMapOvr>
  <p:transition spd="slow" advTm="4000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11850" y="5259388"/>
            <a:ext cx="368300" cy="723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81BEF6-D414-4D51-8548-B2CA3E13CA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95281" y="2183126"/>
            <a:ext cx="6033139" cy="2122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4C6377B-E508-4B5E-B686-5DDD86572E3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95281" y="2042032"/>
            <a:ext cx="6033139" cy="226326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862252-D9FE-4E30-B323-D84C4C53D1AD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What fraction is shaded?</a:t>
            </a:r>
          </a:p>
        </p:txBody>
      </p:sp>
    </p:spTree>
    <p:extLst>
      <p:ext uri="{BB962C8B-B14F-4D97-AF65-F5344CB8AC3E}">
        <p14:creationId xmlns:p14="http://schemas.microsoft.com/office/powerpoint/2010/main" val="111694418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69000" y="5259388"/>
            <a:ext cx="254000" cy="723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C81BEF6-D414-4D51-8548-B2CA3E13CAC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95281" y="2183126"/>
            <a:ext cx="6033139" cy="2122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3862252-D9FE-4E30-B323-D84C4C53D1AD}"/>
              </a:ext>
            </a:extLst>
          </p:cNvPr>
          <p:cNvSpPr txBox="1"/>
          <p:nvPr/>
        </p:nvSpPr>
        <p:spPr>
          <a:xfrm>
            <a:off x="1524001" y="851042"/>
            <a:ext cx="9143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he whole is divided into four equal parts, </a:t>
            </a:r>
            <a:br>
              <a:rPr lang="en-GB" sz="2400" dirty="0">
                <a:latin typeface="Myriad Pro" panose="020B0503030403020204" pitchFamily="34" charset="0"/>
              </a:rPr>
            </a:br>
            <a:r>
              <a:rPr lang="en-GB" sz="2400" dirty="0">
                <a:latin typeface="Myriad Pro" panose="020B0503030403020204" pitchFamily="34" charset="0"/>
              </a:rPr>
              <a:t>and three of them are shaded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A4144AC-4129-4B43-B7A5-E94EF17D539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8966"/>
          <a:stretch/>
        </p:blipFill>
        <p:spPr>
          <a:xfrm>
            <a:off x="2895281" y="1708879"/>
            <a:ext cx="6033139" cy="289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13094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69000" y="5441724"/>
            <a:ext cx="254000" cy="73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967D6BA-7B93-4E5A-B1AB-9612BD8AA2C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3531" y="2050112"/>
            <a:ext cx="6007336" cy="273993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44115DE-5DA3-4DA1-ACF4-B8DFA295944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69970" y="1694251"/>
            <a:ext cx="5252060" cy="362851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00130FC-125F-404D-8BD2-264F1EA9754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69970" y="1935519"/>
            <a:ext cx="4086530" cy="2986962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635500" y="1089165"/>
            <a:ext cx="29210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112624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99FE03C-F008-4F17-A9FB-E7EF33CDFD1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3091489"/>
            <a:ext cx="7907446" cy="675025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534287" y="1209675"/>
            <a:ext cx="254000" cy="723900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382715" y="1198563"/>
            <a:ext cx="241300" cy="736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EAA0E40-5CB0-403D-B72C-D353C9DE5781}"/>
              </a:ext>
            </a:extLst>
          </p:cNvPr>
          <p:cNvSpPr txBox="1"/>
          <p:nvPr/>
        </p:nvSpPr>
        <p:spPr>
          <a:xfrm>
            <a:off x="1524001" y="13113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293983678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6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03A935F-1A3D-4C0D-B6E6-25ABF1798E01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Tick the matching fraction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1BA7D8A-7388-4F1C-81B7-3344E346258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84980"/>
            <a:ext cx="7907446" cy="26880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A066D4B-C322-40CA-9FE2-0585D32315E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545080"/>
            <a:ext cx="7907446" cy="1671975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964E40C-1780-452B-947B-AA418EF3FD0D}"/>
              </a:ext>
            </a:extLst>
          </p:cNvPr>
          <p:cNvSpPr/>
          <p:nvPr/>
        </p:nvSpPr>
        <p:spPr>
          <a:xfrm>
            <a:off x="7298620" y="322920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334971BE-8188-4FB2-AA5C-7AD9CAA7CD6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5201"/>
          <a:stretch/>
        </p:blipFill>
        <p:spPr>
          <a:xfrm>
            <a:off x="2142277" y="2545080"/>
            <a:ext cx="7907446" cy="202692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BCD1C9A6-F8FF-4D97-AE60-DDB60263BE34}"/>
              </a:ext>
            </a:extLst>
          </p:cNvPr>
          <p:cNvSpPr/>
          <p:nvPr/>
        </p:nvSpPr>
        <p:spPr>
          <a:xfrm>
            <a:off x="8898820" y="3234976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129708530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6" grpId="0"/>
      <p:bldP spid="16" grpId="1"/>
      <p:bldP spid="16" grpId="2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824B0285-0B61-456A-91DA-8CD8E5B3FF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39825" y="4269935"/>
            <a:ext cx="381000" cy="3929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519FEF-3CC3-4155-B3CE-50C98DCD0584}"/>
              </a:ext>
            </a:extLst>
          </p:cNvPr>
          <p:cNvSpPr/>
          <p:nvPr/>
        </p:nvSpPr>
        <p:spPr>
          <a:xfrm>
            <a:off x="9416980" y="408166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330700" y="1071563"/>
            <a:ext cx="3530600" cy="558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BCA8E6B-3B4A-41E3-A280-0092D82B592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0700" y="2491185"/>
            <a:ext cx="3530600" cy="2066130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962969E-E601-441A-A9B8-CB78F23D36B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30700" y="3044281"/>
            <a:ext cx="3530600" cy="76944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614C6373-400D-4F40-8AC1-9E3897BF439C}"/>
              </a:ext>
            </a:extLst>
          </p:cNvPr>
          <p:cNvGrpSpPr/>
          <p:nvPr/>
        </p:nvGrpSpPr>
        <p:grpSpPr>
          <a:xfrm>
            <a:off x="6103735" y="3167062"/>
            <a:ext cx="1582940" cy="604838"/>
            <a:chOff x="4579735" y="3167062"/>
            <a:chExt cx="1582940" cy="604838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163276DC-5907-4DC2-B62E-06C2851D6C54}"/>
                </a:ext>
              </a:extLst>
            </p:cNvPr>
            <p:cNvSpPr/>
            <p:nvPr/>
          </p:nvSpPr>
          <p:spPr>
            <a:xfrm>
              <a:off x="5343525" y="3167062"/>
              <a:ext cx="819150" cy="6048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B7CF1BC7-DDFA-48BE-913B-E28A3E72214C}"/>
                </a:ext>
              </a:extLst>
            </p:cNvPr>
            <p:cNvSpPr/>
            <p:nvPr/>
          </p:nvSpPr>
          <p:spPr>
            <a:xfrm>
              <a:off x="4579735" y="3449911"/>
              <a:ext cx="952500" cy="32198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90C2EF8E-CCB8-4864-9342-E5AE7093D659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04030" y="2844654"/>
            <a:ext cx="3583940" cy="116869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FDB8196-0162-40F3-BB3D-448DF44FA45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85895" y="2457451"/>
            <a:ext cx="4220210" cy="1746396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2D01FE97-3E6B-4118-9698-36AA3B27820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76675" y="1935759"/>
            <a:ext cx="4438650" cy="298648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7024004-EE50-4EF0-B2AD-6B3DAFB171F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51400" y="1930254"/>
            <a:ext cx="1831126" cy="2986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50169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5" grpId="1"/>
      <p:bldP spid="15" grpId="2"/>
      <p:bldP spid="15" grpId="3"/>
      <p:bldP spid="15" grpId="4"/>
      <p:bldP spid="15" grpId="5"/>
      <p:bldP spid="15" grpId="6"/>
      <p:bldP spid="15" grpId="7"/>
      <p:bldP spid="15" grpId="8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72100" y="1071563"/>
            <a:ext cx="1447800" cy="5588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7C63156-C4B1-4914-A871-1FE0E123267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1963230"/>
            <a:ext cx="7907446" cy="293154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BC04E8D-8A3F-4052-9F07-3C1AD77B717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20268097">
            <a:off x="6020083" y="2875746"/>
            <a:ext cx="1796082" cy="41654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81E22B2-5801-4D07-B2EE-80D14AEDA2D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39825" y="4269935"/>
            <a:ext cx="381000" cy="392906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80400" y="4022725"/>
            <a:ext cx="241300" cy="73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516909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F38A899-E567-43CB-AC94-298452496C3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48500" y="2956681"/>
            <a:ext cx="3481355" cy="8230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63950" y="781278"/>
            <a:ext cx="4864100" cy="558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BD08F4C-B782-497E-9424-74B565E934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6027" y="2956681"/>
            <a:ext cx="6135088" cy="823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CC99E6F-A311-4CC0-9BDC-2886C6DCC82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56147" y="2827390"/>
            <a:ext cx="1283182" cy="982555"/>
          </a:xfrm>
          <a:prstGeom prst="rect">
            <a:avLst/>
          </a:prstGeom>
        </p:spPr>
      </p:pic>
      <p:sp>
        <p:nvSpPr>
          <p:cNvPr id="3" name="Right Brace 2">
            <a:extLst>
              <a:ext uri="{FF2B5EF4-FFF2-40B4-BE49-F238E27FC236}">
                <a16:creationId xmlns:a16="http://schemas.microsoft.com/office/drawing/2014/main" id="{BC7D2E46-522B-4C48-BB31-DA6D636EDD7B}"/>
              </a:ext>
            </a:extLst>
          </p:cNvPr>
          <p:cNvSpPr/>
          <p:nvPr/>
        </p:nvSpPr>
        <p:spPr>
          <a:xfrm rot="16200000">
            <a:off x="4638770" y="476969"/>
            <a:ext cx="377513" cy="4441945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32338" y="1685699"/>
            <a:ext cx="241300" cy="736600"/>
          </a:xfrm>
          <a:prstGeom prst="rect">
            <a:avLst/>
          </a:prstGeom>
        </p:spPr>
      </p:pic>
      <p:sp>
        <p:nvSpPr>
          <p:cNvPr id="18" name="Right Brace 17">
            <a:extLst>
              <a:ext uri="{FF2B5EF4-FFF2-40B4-BE49-F238E27FC236}">
                <a16:creationId xmlns:a16="http://schemas.microsoft.com/office/drawing/2014/main" id="{8F510531-145C-417A-83EC-A6136C96E5CE}"/>
              </a:ext>
            </a:extLst>
          </p:cNvPr>
          <p:cNvSpPr/>
          <p:nvPr/>
        </p:nvSpPr>
        <p:spPr>
          <a:xfrm rot="5400000">
            <a:off x="6024254" y="312302"/>
            <a:ext cx="377513" cy="7212916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092825" y="4273782"/>
            <a:ext cx="241300" cy="736600"/>
          </a:xfrm>
          <a:prstGeom prst="rect">
            <a:avLst/>
          </a:prstGeom>
        </p:spPr>
      </p:pic>
      <p:sp>
        <p:nvSpPr>
          <p:cNvPr id="23" name="Right Brace 22">
            <a:extLst>
              <a:ext uri="{FF2B5EF4-FFF2-40B4-BE49-F238E27FC236}">
                <a16:creationId xmlns:a16="http://schemas.microsoft.com/office/drawing/2014/main" id="{D6077433-7023-4D47-81A1-07DF92CFC5F5}"/>
              </a:ext>
            </a:extLst>
          </p:cNvPr>
          <p:cNvSpPr/>
          <p:nvPr/>
        </p:nvSpPr>
        <p:spPr>
          <a:xfrm rot="5400000">
            <a:off x="2752820" y="4929265"/>
            <a:ext cx="377513" cy="67004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2810580" y="5639946"/>
            <a:ext cx="241300" cy="7366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6B9E8599-F8DE-418E-A4A2-9C80A579ACE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64795" y="4402478"/>
            <a:ext cx="1774535" cy="82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13796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8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469913"/>
              </p:ext>
            </p:extLst>
          </p:nvPr>
        </p:nvGraphicFramePr>
        <p:xfrm>
          <a:off x="4514850" y="4189911"/>
          <a:ext cx="6886575" cy="7989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0269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:1-1: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-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0955767"/>
      </p:ext>
    </p:extLst>
  </p:cSld>
  <p:clrMapOvr>
    <a:masterClrMapping/>
  </p:clrMapOvr>
  <p:transition spd="slow" advTm="400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27573927-322A-4F3C-BDC3-F942D5B3F48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26442" y="2644699"/>
            <a:ext cx="578456" cy="109381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DC9A3D3-6EB9-4F12-BE77-12765A4DF8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009" y="2773944"/>
            <a:ext cx="3374298" cy="9258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15138B0-FBDD-4A46-95A1-84D62983CD5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439698" y="2764394"/>
            <a:ext cx="478939" cy="929819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885820" y="1512462"/>
            <a:ext cx="228600" cy="736560"/>
          </a:xfrm>
          <a:prstGeom prst="rect">
            <a:avLst/>
          </a:prstGeom>
        </p:spPr>
      </p:pic>
      <p:sp>
        <p:nvSpPr>
          <p:cNvPr id="10" name="Right Brace 9">
            <a:extLst>
              <a:ext uri="{FF2B5EF4-FFF2-40B4-BE49-F238E27FC236}">
                <a16:creationId xmlns:a16="http://schemas.microsoft.com/office/drawing/2014/main" id="{DE9CD818-5C17-457C-8DA1-7D2B90483970}"/>
              </a:ext>
            </a:extLst>
          </p:cNvPr>
          <p:cNvSpPr>
            <a:spLocks noChangeAspect="1"/>
          </p:cNvSpPr>
          <p:nvPr/>
        </p:nvSpPr>
        <p:spPr>
          <a:xfrm rot="16200000">
            <a:off x="5838549" y="2102399"/>
            <a:ext cx="317241" cy="814205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89242" y="4008923"/>
            <a:ext cx="228600" cy="736560"/>
          </a:xfrm>
          <a:prstGeom prst="rect">
            <a:avLst/>
          </a:prstGeom>
        </p:spPr>
      </p:pic>
      <p:sp>
        <p:nvSpPr>
          <p:cNvPr id="19" name="Right Brace 18">
            <a:extLst>
              <a:ext uri="{FF2B5EF4-FFF2-40B4-BE49-F238E27FC236}">
                <a16:creationId xmlns:a16="http://schemas.microsoft.com/office/drawing/2014/main" id="{AAA15E74-8DE1-4584-BD7A-3B1BED0C7304}"/>
              </a:ext>
            </a:extLst>
          </p:cNvPr>
          <p:cNvSpPr>
            <a:spLocks noChangeAspect="1"/>
          </p:cNvSpPr>
          <p:nvPr/>
        </p:nvSpPr>
        <p:spPr>
          <a:xfrm rot="5400000">
            <a:off x="6044922" y="3082116"/>
            <a:ext cx="317241" cy="1285048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68B01F1F-8BFE-44FD-A48A-5EA5BC541C7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11152" y="4334393"/>
            <a:ext cx="519852" cy="929819"/>
          </a:xfrm>
          <a:prstGeom prst="rect">
            <a:avLst/>
          </a:prstGeom>
        </p:spPr>
      </p:pic>
      <p:sp>
        <p:nvSpPr>
          <p:cNvPr id="26" name="Right Brace 25">
            <a:extLst>
              <a:ext uri="{FF2B5EF4-FFF2-40B4-BE49-F238E27FC236}">
                <a16:creationId xmlns:a16="http://schemas.microsoft.com/office/drawing/2014/main" id="{30B58147-30CE-457C-A484-756E08EFE1DC}"/>
              </a:ext>
            </a:extLst>
          </p:cNvPr>
          <p:cNvSpPr>
            <a:spLocks noChangeAspect="1"/>
          </p:cNvSpPr>
          <p:nvPr/>
        </p:nvSpPr>
        <p:spPr>
          <a:xfrm rot="5400000">
            <a:off x="5538519" y="5139597"/>
            <a:ext cx="317241" cy="380545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7" name="Image 26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570134" y="5587648"/>
            <a:ext cx="228600" cy="7366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3663542" y="781951"/>
            <a:ext cx="4851400" cy="55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24732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9" grpId="0" animBg="1"/>
      <p:bldP spid="2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2:7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94050" y="795791"/>
            <a:ext cx="5803900" cy="558800"/>
          </a:xfrm>
          <a:prstGeom prst="rect">
            <a:avLst/>
          </a:prstGeom>
        </p:spPr>
      </p:pic>
      <p:sp>
        <p:nvSpPr>
          <p:cNvPr id="11" name="Right Brace 10">
            <a:extLst>
              <a:ext uri="{FF2B5EF4-FFF2-40B4-BE49-F238E27FC236}">
                <a16:creationId xmlns:a16="http://schemas.microsoft.com/office/drawing/2014/main" id="{2EC75B38-9CD9-448A-B5AB-C8A56D454B28}"/>
              </a:ext>
            </a:extLst>
          </p:cNvPr>
          <p:cNvSpPr/>
          <p:nvPr/>
        </p:nvSpPr>
        <p:spPr>
          <a:xfrm rot="16200000">
            <a:off x="4868691" y="322928"/>
            <a:ext cx="377513" cy="4363105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4397EA05-B8BD-447B-A26C-78A281626E5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88457" y="4270399"/>
            <a:ext cx="7101146" cy="627283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4E73D1F6-7387-45D4-98BD-7FF957B3C7E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4752498" y="4333858"/>
            <a:ext cx="719136" cy="41654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2EF2F599-A7BF-453C-A67D-9CB767840432}"/>
              </a:ext>
            </a:extLst>
          </p:cNvPr>
          <p:cNvSpPr/>
          <p:nvPr/>
        </p:nvSpPr>
        <p:spPr>
          <a:xfrm>
            <a:off x="5068030" y="4229346"/>
            <a:ext cx="3002820" cy="91120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30" name="Image 2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57660" y="5631134"/>
            <a:ext cx="228600" cy="736600"/>
          </a:xfrm>
          <a:prstGeom prst="rect">
            <a:avLst/>
          </a:prstGeom>
        </p:spPr>
      </p:pic>
      <p:sp>
        <p:nvSpPr>
          <p:cNvPr id="31" name="Right Brace 30">
            <a:extLst>
              <a:ext uri="{FF2B5EF4-FFF2-40B4-BE49-F238E27FC236}">
                <a16:creationId xmlns:a16="http://schemas.microsoft.com/office/drawing/2014/main" id="{5AA364A4-F91E-4D5D-822C-3852FDBC404F}"/>
              </a:ext>
            </a:extLst>
          </p:cNvPr>
          <p:cNvSpPr/>
          <p:nvPr/>
        </p:nvSpPr>
        <p:spPr>
          <a:xfrm rot="5400000">
            <a:off x="3783205" y="4186457"/>
            <a:ext cx="377513" cy="2192137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B9488B8-920C-4BC5-BFDE-FFBDAB09CC2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39001" y="2867707"/>
            <a:ext cx="2790255" cy="637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257800-6FCC-428E-A493-07A3B502B2F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88457" y="2868454"/>
            <a:ext cx="7101146" cy="6272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5B71FA6-A949-4233-96B6-4D589735CAF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6200000">
            <a:off x="4752498" y="2931913"/>
            <a:ext cx="719136" cy="416545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949194" y="1508536"/>
            <a:ext cx="228600" cy="736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6049105" y="4154152"/>
            <a:ext cx="228600" cy="736600"/>
          </a:xfrm>
          <a:prstGeom prst="rect">
            <a:avLst/>
          </a:prstGeom>
        </p:spPr>
      </p:pic>
      <p:sp>
        <p:nvSpPr>
          <p:cNvPr id="17" name="Right Brace 16">
            <a:extLst>
              <a:ext uri="{FF2B5EF4-FFF2-40B4-BE49-F238E27FC236}">
                <a16:creationId xmlns:a16="http://schemas.microsoft.com/office/drawing/2014/main" id="{C4D7A124-9610-494B-BCA1-DEB51963D133}"/>
              </a:ext>
            </a:extLst>
          </p:cNvPr>
          <p:cNvSpPr/>
          <p:nvPr/>
        </p:nvSpPr>
        <p:spPr>
          <a:xfrm rot="5400000">
            <a:off x="5978353" y="509049"/>
            <a:ext cx="377513" cy="6582431"/>
          </a:xfrm>
          <a:prstGeom prst="righ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6CAABC74-F211-41A6-B06A-9853A0DE06E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5400000">
            <a:off x="3199231" y="1637457"/>
            <a:ext cx="1294956" cy="2790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640694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1" grpId="0" animBg="1"/>
      <p:bldP spid="1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3373EA3-6D1D-470D-99CD-932766FCDD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3F-1 Use and understand fraction notation</a:t>
            </a:r>
            <a:br>
              <a:rPr lang="en-GB" kern="0" dirty="0"/>
            </a:br>
            <a:endParaRPr lang="en-GB" dirty="0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F2A7B7B6-99A1-42A6-8A5E-C1919BF2D122}"/>
              </a:ext>
            </a:extLst>
          </p:cNvPr>
          <p:cNvSpPr/>
          <p:nvPr/>
        </p:nvSpPr>
        <p:spPr>
          <a:xfrm>
            <a:off x="1422540" y="202871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016B1306-654D-4585-BCEF-722EA118D191}"/>
              </a:ext>
            </a:extLst>
          </p:cNvPr>
          <p:cNvSpPr/>
          <p:nvPr/>
        </p:nvSpPr>
        <p:spPr>
          <a:xfrm>
            <a:off x="2405520" y="208301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EC7B2C7D-0957-43C7-89AA-6DA0181BB08E}"/>
              </a:ext>
            </a:extLst>
          </p:cNvPr>
          <p:cNvSpPr/>
          <p:nvPr/>
        </p:nvSpPr>
        <p:spPr>
          <a:xfrm>
            <a:off x="3391834" y="202871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D4F31265-EAB9-4783-B331-48F62C082EB2}"/>
              </a:ext>
            </a:extLst>
          </p:cNvPr>
          <p:cNvSpPr/>
          <p:nvPr/>
        </p:nvSpPr>
        <p:spPr>
          <a:xfrm>
            <a:off x="4369284" y="2075399"/>
            <a:ext cx="814388" cy="292609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75D7EAB-6F1F-4696-8895-F9060D105F0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626183" y="2097305"/>
            <a:ext cx="7907446" cy="2926092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5CF3657-5E0C-4497-9D23-B94328DC191B}"/>
              </a:ext>
            </a:extLst>
          </p:cNvPr>
          <p:cNvSpPr/>
          <p:nvPr/>
        </p:nvSpPr>
        <p:spPr bwMode="auto">
          <a:xfrm>
            <a:off x="1352975" y="2028719"/>
            <a:ext cx="1001468" cy="2994678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891AC229-86C4-4E5B-9B8D-EACBB287B8B1}"/>
              </a:ext>
            </a:extLst>
          </p:cNvPr>
          <p:cNvSpPr/>
          <p:nvPr/>
        </p:nvSpPr>
        <p:spPr bwMode="auto">
          <a:xfrm>
            <a:off x="3315650" y="2028719"/>
            <a:ext cx="1951731" cy="2994678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66FEFC4-9865-4F9A-9269-6E5E42CAD2D4}"/>
              </a:ext>
            </a:extLst>
          </p:cNvPr>
          <p:cNvSpPr/>
          <p:nvPr/>
        </p:nvSpPr>
        <p:spPr bwMode="auto">
          <a:xfrm>
            <a:off x="1356394" y="2028719"/>
            <a:ext cx="19517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43056C7A-87C5-4A2F-9962-70C072FD6DEA}"/>
              </a:ext>
            </a:extLst>
          </p:cNvPr>
          <p:cNvSpPr/>
          <p:nvPr/>
        </p:nvSpPr>
        <p:spPr bwMode="auto">
          <a:xfrm>
            <a:off x="1368284" y="3057184"/>
            <a:ext cx="3918512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DDD48184-73C1-43A3-B045-3EC89F6A4A74}"/>
              </a:ext>
            </a:extLst>
          </p:cNvPr>
          <p:cNvSpPr/>
          <p:nvPr/>
        </p:nvSpPr>
        <p:spPr bwMode="auto">
          <a:xfrm>
            <a:off x="2347319" y="3064327"/>
            <a:ext cx="9683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9DEEB5B7-4ABA-4D8A-8BCC-CB625512F022}"/>
              </a:ext>
            </a:extLst>
          </p:cNvPr>
          <p:cNvSpPr/>
          <p:nvPr/>
        </p:nvSpPr>
        <p:spPr bwMode="auto">
          <a:xfrm>
            <a:off x="2316009" y="2041106"/>
            <a:ext cx="1001468" cy="2994678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92C5C7B3-5B9C-459E-B013-2B73CD547707}"/>
              </a:ext>
            </a:extLst>
          </p:cNvPr>
          <p:cNvSpPr/>
          <p:nvPr/>
        </p:nvSpPr>
        <p:spPr bwMode="auto">
          <a:xfrm>
            <a:off x="3284289" y="2041106"/>
            <a:ext cx="1001468" cy="2994678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35EFE21-0DDC-454C-A142-245E8ADA46E3}"/>
              </a:ext>
            </a:extLst>
          </p:cNvPr>
          <p:cNvSpPr/>
          <p:nvPr/>
        </p:nvSpPr>
        <p:spPr bwMode="auto">
          <a:xfrm>
            <a:off x="1386102" y="2028719"/>
            <a:ext cx="1951731" cy="2994678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77AE3684-46BF-46B6-8851-BA5B4EE33BFF}"/>
              </a:ext>
            </a:extLst>
          </p:cNvPr>
          <p:cNvSpPr/>
          <p:nvPr/>
        </p:nvSpPr>
        <p:spPr bwMode="auto">
          <a:xfrm>
            <a:off x="3325001" y="3044797"/>
            <a:ext cx="19517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91C5B0EB-57F0-434B-A44E-6F63E5AB32F3}"/>
              </a:ext>
            </a:extLst>
          </p:cNvPr>
          <p:cNvSpPr/>
          <p:nvPr/>
        </p:nvSpPr>
        <p:spPr bwMode="auto">
          <a:xfrm>
            <a:off x="2335461" y="4087316"/>
            <a:ext cx="9683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D446F3BE-8267-471E-AD0E-85F76EFD41E5}"/>
              </a:ext>
            </a:extLst>
          </p:cNvPr>
          <p:cNvSpPr/>
          <p:nvPr/>
        </p:nvSpPr>
        <p:spPr bwMode="auto">
          <a:xfrm>
            <a:off x="3314862" y="4078030"/>
            <a:ext cx="9683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20BB22FD-002E-44C8-873C-8D588D78507D}"/>
              </a:ext>
            </a:extLst>
          </p:cNvPr>
          <p:cNvSpPr/>
          <p:nvPr/>
        </p:nvSpPr>
        <p:spPr bwMode="auto">
          <a:xfrm>
            <a:off x="1386102" y="2060800"/>
            <a:ext cx="3918512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83DA8219-96C1-409C-B1B4-EE55740FA10C}"/>
              </a:ext>
            </a:extLst>
          </p:cNvPr>
          <p:cNvSpPr/>
          <p:nvPr/>
        </p:nvSpPr>
        <p:spPr bwMode="auto">
          <a:xfrm>
            <a:off x="3319649" y="2048529"/>
            <a:ext cx="9683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AB02DA7C-DCBA-4817-82D3-0E37985DD28B}"/>
              </a:ext>
            </a:extLst>
          </p:cNvPr>
          <p:cNvSpPr/>
          <p:nvPr/>
        </p:nvSpPr>
        <p:spPr bwMode="auto">
          <a:xfrm>
            <a:off x="4299050" y="2039243"/>
            <a:ext cx="968331" cy="923461"/>
          </a:xfrm>
          <a:prstGeom prst="roundRect">
            <a:avLst/>
          </a:prstGeom>
          <a:noFill/>
          <a:ln w="285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TextBox 19">
            <a:extLst>
              <a:ext uri="{FF2B5EF4-FFF2-40B4-BE49-F238E27FC236}">
                <a16:creationId xmlns:a16="http://schemas.microsoft.com/office/drawing/2014/main" id="{6A4E2521-659F-4C5A-952A-2D0A6CBAFFA0}"/>
              </a:ext>
            </a:extLst>
          </p:cNvPr>
          <p:cNvSpPr txBox="1"/>
          <p:nvPr/>
        </p:nvSpPr>
        <p:spPr>
          <a:xfrm>
            <a:off x="1736501" y="5702013"/>
            <a:ext cx="9081752" cy="769441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denominator tells us the number of equal parts the whole is divided into.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numerator tells us the number of equal parts selected.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FD67B9C-9780-4DC3-BFEC-13AE1FF145AC}"/>
              </a:ext>
            </a:extLst>
          </p:cNvPr>
          <p:cNvSpPr txBox="1">
            <a:spLocks/>
          </p:cNvSpPr>
          <p:nvPr/>
        </p:nvSpPr>
        <p:spPr>
          <a:xfrm>
            <a:off x="6234460" y="1378019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 work out the fraction of oranges selected, think about the denominator and then the numerator. 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whole group has been divided into? This is the denominator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ve been selected? This is the numerator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ou could use 12 counters and set some questions like these for a partner to answer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7E23A937-C0AC-4753-BF15-3D646994C446}"/>
              </a:ext>
            </a:extLst>
          </p:cNvPr>
          <p:cNvSpPr txBox="1"/>
          <p:nvPr/>
        </p:nvSpPr>
        <p:spPr>
          <a:xfrm>
            <a:off x="746131" y="1173617"/>
            <a:ext cx="5390389" cy="707886"/>
          </a:xfrm>
          <a:prstGeom prst="rect">
            <a:avLst/>
          </a:prstGeom>
          <a:solidFill>
            <a:schemeClr val="accent2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into 4 equal parts, 3 of them are selected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A99862B-B02B-468F-B341-8EB75B1EE740}"/>
              </a:ext>
            </a:extLst>
          </p:cNvPr>
          <p:cNvSpPr txBox="1"/>
          <p:nvPr/>
        </p:nvSpPr>
        <p:spPr>
          <a:xfrm>
            <a:off x="739771" y="1279372"/>
            <a:ext cx="5390389" cy="707886"/>
          </a:xfrm>
          <a:prstGeom prst="rect">
            <a:avLst/>
          </a:prstGeom>
          <a:solidFill>
            <a:schemeClr val="accent2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into 2 equal parts, 1 of them is one half.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FCEFBA9-19F3-470D-9696-FB48ED4CF10A}"/>
              </a:ext>
            </a:extLst>
          </p:cNvPr>
          <p:cNvSpPr txBox="1"/>
          <p:nvPr/>
        </p:nvSpPr>
        <p:spPr>
          <a:xfrm>
            <a:off x="752491" y="1299268"/>
            <a:ext cx="5390389" cy="707886"/>
          </a:xfrm>
          <a:prstGeom prst="rect">
            <a:avLst/>
          </a:prstGeom>
          <a:solidFill>
            <a:schemeClr val="accent2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into 6 equal parts, 2 of them are selected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7DB19CE-8D5A-4413-9D5D-4EFC80D2EB45}"/>
              </a:ext>
            </a:extLst>
          </p:cNvPr>
          <p:cNvSpPr txBox="1"/>
          <p:nvPr/>
        </p:nvSpPr>
        <p:spPr>
          <a:xfrm>
            <a:off x="769841" y="1209817"/>
            <a:ext cx="5390389" cy="707886"/>
          </a:xfrm>
          <a:prstGeom prst="rect">
            <a:avLst/>
          </a:prstGeom>
          <a:solidFill>
            <a:schemeClr val="accent2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into 3 equal parts, 2 of them are selected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0EBAB08-303E-425F-A277-5B85B367CF5B}"/>
              </a:ext>
            </a:extLst>
          </p:cNvPr>
          <p:cNvSpPr txBox="1"/>
          <p:nvPr/>
        </p:nvSpPr>
        <p:spPr>
          <a:xfrm>
            <a:off x="780932" y="1219422"/>
            <a:ext cx="5390389" cy="707886"/>
          </a:xfrm>
          <a:prstGeom prst="rect">
            <a:avLst/>
          </a:prstGeom>
          <a:solidFill>
            <a:schemeClr val="accent2">
              <a:lumMod val="90000"/>
            </a:schemeClr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The whole has been divided into 12 equal parts, 5 of them are selected.</a:t>
            </a:r>
          </a:p>
        </p:txBody>
      </p:sp>
    </p:spTree>
    <p:extLst>
      <p:ext uri="{BB962C8B-B14F-4D97-AF65-F5344CB8AC3E}">
        <p14:creationId xmlns:p14="http://schemas.microsoft.com/office/powerpoint/2010/main" val="113231255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5" grpId="0" animBg="1"/>
      <p:bldP spid="25" grpId="1" animBg="1"/>
      <p:bldP spid="26" grpId="0" animBg="1"/>
      <p:bldP spid="26" grpId="1" animBg="1"/>
      <p:bldP spid="31" grpId="0" animBg="1"/>
      <p:bldP spid="31" grpId="1" animBg="1"/>
      <p:bldP spid="32" grpId="0" animBg="1"/>
      <p:bldP spid="32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7" grpId="0" animBg="1"/>
      <p:bldP spid="27" grpId="1" animBg="1"/>
      <p:bldP spid="28" grpId="0" animBg="1"/>
      <p:bldP spid="28" grpId="1" animBg="1"/>
      <p:bldP spid="4" grpId="0" animBg="1"/>
      <p:bldP spid="30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>
            <a:extLst>
              <a:ext uri="{FF2B5EF4-FFF2-40B4-BE49-F238E27FC236}">
                <a16:creationId xmlns:a16="http://schemas.microsoft.com/office/drawing/2014/main" id="{9772043A-C567-4997-B367-69FB15A64C95}"/>
              </a:ext>
            </a:extLst>
          </p:cNvPr>
          <p:cNvSpPr/>
          <p:nvPr/>
        </p:nvSpPr>
        <p:spPr>
          <a:xfrm>
            <a:off x="4437361" y="4081668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4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kumimoji="0" lang="en-GB" sz="4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2EF65C4-0978-449B-862C-906396C42DE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60206" y="4269935"/>
            <a:ext cx="381000" cy="392906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FB5281B1-E982-4C9F-8D03-F081811609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1 Use and understand fraction nota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7EA40C3-7F33-4D4A-B791-F2F9350A9C8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08622" y="2855735"/>
            <a:ext cx="1901372" cy="198650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1188D26-FBF5-419F-AB9C-D6C0262AE28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85251" y="2864604"/>
            <a:ext cx="2133600" cy="198650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E683B4C6-3C8F-4214-8FFD-B2233AA340BD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08622" y="2855735"/>
            <a:ext cx="2315028" cy="19865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15B0DF9-FB03-462B-8103-01649E60220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67970"/>
                <a:ext cx="5390389" cy="2057433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Look carefully at each of these representations. 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Does the representation show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explain your thinking </a:t>
                </a:r>
                <a:r>
                  <a:rPr kumimoji="0" lang="en-GB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for each answer?</a:t>
                </a: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915B0DF9-FB03-462B-8103-01649E602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67970"/>
                <a:ext cx="5390389" cy="2057433"/>
              </a:xfrm>
              <a:prstGeom prst="rect">
                <a:avLst/>
              </a:prstGeom>
              <a:blipFill>
                <a:blip r:embed="rId7"/>
                <a:stretch>
                  <a:fillRect l="-1018" b="-19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575549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5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7522370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5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use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knowledge of unit fractions to find one whole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543993"/>
      </p:ext>
    </p:extLst>
  </p:cSld>
  <p:clrMapOvr>
    <a:masterClrMapping/>
  </p:clrMapOvr>
  <p:transition spd="slow" advTm="4000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5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9469945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:1-3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8-21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0709505"/>
      </p:ext>
    </p:extLst>
  </p:cSld>
  <p:clrMapOvr>
    <a:masterClrMapping/>
  </p:clrMapOvr>
  <p:transition spd="slow" advTm="4000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6B0D923-3927-45A8-9B73-CFF6A9E334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154528"/>
            <a:ext cx="6135088" cy="4548944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1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12B25FA-0BAC-4579-B59B-9F698F3F81C8}"/>
              </a:ext>
            </a:extLst>
          </p:cNvPr>
          <p:cNvGrpSpPr/>
          <p:nvPr/>
        </p:nvGrpSpPr>
        <p:grpSpPr>
          <a:xfrm>
            <a:off x="2910115" y="1154528"/>
            <a:ext cx="6582229" cy="964556"/>
            <a:chOff x="1386114" y="1154528"/>
            <a:chExt cx="6582229" cy="964556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41268C49-E69D-42CD-B44C-38FB4DAE09AA}"/>
                </a:ext>
              </a:extLst>
            </p:cNvPr>
            <p:cNvSpPr/>
            <p:nvPr/>
          </p:nvSpPr>
          <p:spPr>
            <a:xfrm>
              <a:off x="6778171" y="1154528"/>
              <a:ext cx="1190172" cy="732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0CC832-076E-4C99-A90F-5AFCF81EB557}"/>
                </a:ext>
              </a:extLst>
            </p:cNvPr>
            <p:cNvSpPr/>
            <p:nvPr/>
          </p:nvSpPr>
          <p:spPr>
            <a:xfrm>
              <a:off x="1386114" y="1724619"/>
              <a:ext cx="4927600" cy="394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C0845A56-C3DE-4910-A00E-74C218149A20}"/>
              </a:ext>
            </a:extLst>
          </p:cNvPr>
          <p:cNvSpPr/>
          <p:nvPr/>
        </p:nvSpPr>
        <p:spPr>
          <a:xfrm>
            <a:off x="2910114" y="2119085"/>
            <a:ext cx="4608286" cy="3944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65DFFC-00DB-4D9C-8247-FADEA3D2C71F}"/>
              </a:ext>
            </a:extLst>
          </p:cNvPr>
          <p:cNvGrpSpPr/>
          <p:nvPr/>
        </p:nvGrpSpPr>
        <p:grpSpPr>
          <a:xfrm>
            <a:off x="3028457" y="2003046"/>
            <a:ext cx="6582229" cy="964556"/>
            <a:chOff x="1386114" y="1154528"/>
            <a:chExt cx="6582229" cy="964556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D429877-0A33-4EA3-9858-C55DA40F40D4}"/>
                </a:ext>
              </a:extLst>
            </p:cNvPr>
            <p:cNvSpPr/>
            <p:nvPr/>
          </p:nvSpPr>
          <p:spPr>
            <a:xfrm>
              <a:off x="6778171" y="1154528"/>
              <a:ext cx="1190172" cy="732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2E0A4D5-3E31-41EE-B0F9-85AF700CDF6E}"/>
                </a:ext>
              </a:extLst>
            </p:cNvPr>
            <p:cNvSpPr/>
            <p:nvPr/>
          </p:nvSpPr>
          <p:spPr>
            <a:xfrm>
              <a:off x="1386114" y="1724619"/>
              <a:ext cx="4927600" cy="394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4BAD21AB-AFBD-4E11-B300-22701BFB4EDE}"/>
              </a:ext>
            </a:extLst>
          </p:cNvPr>
          <p:cNvSpPr/>
          <p:nvPr/>
        </p:nvSpPr>
        <p:spPr>
          <a:xfrm>
            <a:off x="2759402" y="3062671"/>
            <a:ext cx="4608286" cy="3944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1BE0FA4-D623-450E-B75D-3F867DE530A8}"/>
              </a:ext>
            </a:extLst>
          </p:cNvPr>
          <p:cNvGrpSpPr/>
          <p:nvPr/>
        </p:nvGrpSpPr>
        <p:grpSpPr>
          <a:xfrm>
            <a:off x="2877745" y="2946632"/>
            <a:ext cx="6582229" cy="964556"/>
            <a:chOff x="1386114" y="1154528"/>
            <a:chExt cx="6582229" cy="964556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2C72CD0E-98C0-48D7-A4D9-5FB270384990}"/>
                </a:ext>
              </a:extLst>
            </p:cNvPr>
            <p:cNvSpPr/>
            <p:nvPr/>
          </p:nvSpPr>
          <p:spPr>
            <a:xfrm>
              <a:off x="6778171" y="1154528"/>
              <a:ext cx="1190172" cy="732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BBF35F6-5DD2-463D-8CEB-723AC9E89CA7}"/>
                </a:ext>
              </a:extLst>
            </p:cNvPr>
            <p:cNvSpPr/>
            <p:nvPr/>
          </p:nvSpPr>
          <p:spPr>
            <a:xfrm>
              <a:off x="1386114" y="1724619"/>
              <a:ext cx="4927600" cy="394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97110B1C-7ED2-4BE9-AEC5-0A3B96613F9A}"/>
              </a:ext>
            </a:extLst>
          </p:cNvPr>
          <p:cNvSpPr/>
          <p:nvPr/>
        </p:nvSpPr>
        <p:spPr>
          <a:xfrm>
            <a:off x="2732027" y="3956752"/>
            <a:ext cx="4608286" cy="3944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49C02BD7-7DF9-4D5A-9E86-440A40A932CA}"/>
              </a:ext>
            </a:extLst>
          </p:cNvPr>
          <p:cNvGrpSpPr/>
          <p:nvPr/>
        </p:nvGrpSpPr>
        <p:grpSpPr>
          <a:xfrm>
            <a:off x="2850370" y="3840713"/>
            <a:ext cx="6582229" cy="964556"/>
            <a:chOff x="1386114" y="1154528"/>
            <a:chExt cx="6582229" cy="964556"/>
          </a:xfrm>
        </p:grpSpPr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9E98232-8BA9-481C-8527-83F5449DE500}"/>
                </a:ext>
              </a:extLst>
            </p:cNvPr>
            <p:cNvSpPr/>
            <p:nvPr/>
          </p:nvSpPr>
          <p:spPr>
            <a:xfrm>
              <a:off x="6778171" y="1154528"/>
              <a:ext cx="1190172" cy="732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C83C883D-C2C4-4091-B60D-E22BE8473DC5}"/>
                </a:ext>
              </a:extLst>
            </p:cNvPr>
            <p:cNvSpPr/>
            <p:nvPr/>
          </p:nvSpPr>
          <p:spPr>
            <a:xfrm>
              <a:off x="1386114" y="1724619"/>
              <a:ext cx="4927600" cy="394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9" name="Rectangle 48">
            <a:extLst>
              <a:ext uri="{FF2B5EF4-FFF2-40B4-BE49-F238E27FC236}">
                <a16:creationId xmlns:a16="http://schemas.microsoft.com/office/drawing/2014/main" id="{1102C711-4D3F-4A99-9C44-464CB2E2B299}"/>
              </a:ext>
            </a:extLst>
          </p:cNvPr>
          <p:cNvSpPr/>
          <p:nvPr/>
        </p:nvSpPr>
        <p:spPr>
          <a:xfrm>
            <a:off x="2759402" y="4849512"/>
            <a:ext cx="4608286" cy="3944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D4FD505-F955-44B3-A3C6-2F4F8F1F18EB}"/>
              </a:ext>
            </a:extLst>
          </p:cNvPr>
          <p:cNvGrpSpPr/>
          <p:nvPr/>
        </p:nvGrpSpPr>
        <p:grpSpPr>
          <a:xfrm>
            <a:off x="2877745" y="4733473"/>
            <a:ext cx="6582229" cy="964556"/>
            <a:chOff x="1386114" y="1154528"/>
            <a:chExt cx="6582229" cy="964556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4EE6509C-2953-470F-937B-B6AAC77EF142}"/>
                </a:ext>
              </a:extLst>
            </p:cNvPr>
            <p:cNvSpPr/>
            <p:nvPr/>
          </p:nvSpPr>
          <p:spPr>
            <a:xfrm>
              <a:off x="6778171" y="1154528"/>
              <a:ext cx="1190172" cy="7323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9E3C7EEC-310E-4939-A1F5-170D86888018}"/>
                </a:ext>
              </a:extLst>
            </p:cNvPr>
            <p:cNvSpPr/>
            <p:nvPr/>
          </p:nvSpPr>
          <p:spPr>
            <a:xfrm>
              <a:off x="1386114" y="1724619"/>
              <a:ext cx="4927600" cy="394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132089758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5" grpId="0" animBg="1"/>
      <p:bldP spid="41" grpId="0" animBg="1"/>
      <p:bldP spid="49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 1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30800" y="5051425"/>
            <a:ext cx="2057400" cy="558800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130800" y="5051425"/>
            <a:ext cx="2057400" cy="558800"/>
          </a:xfrm>
          <a:prstGeom prst="rect">
            <a:avLst/>
          </a:prstGeom>
        </p:spPr>
      </p:pic>
      <p:pic>
        <p:nvPicPr>
          <p:cNvPr id="37" name="Image 3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132388" y="5051425"/>
            <a:ext cx="2070100" cy="558800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30800" y="5051425"/>
            <a:ext cx="2057400" cy="558800"/>
          </a:xfrm>
          <a:prstGeom prst="rect">
            <a:avLst/>
          </a:prstGeom>
        </p:spPr>
      </p:pic>
      <p:pic>
        <p:nvPicPr>
          <p:cNvPr id="53" name="Image 5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38738" y="5051425"/>
            <a:ext cx="2057400" cy="558800"/>
          </a:xfrm>
          <a:prstGeom prst="rect">
            <a:avLst/>
          </a:prstGeom>
        </p:spPr>
      </p:pic>
      <p:pic>
        <p:nvPicPr>
          <p:cNvPr id="57" name="Image 56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122863" y="5051425"/>
            <a:ext cx="2057400" cy="558800"/>
          </a:xfrm>
          <a:prstGeom prst="rect">
            <a:avLst/>
          </a:prstGeom>
        </p:spPr>
      </p:pic>
      <p:pic>
        <p:nvPicPr>
          <p:cNvPr id="61" name="Image 6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148263" y="5051425"/>
            <a:ext cx="2006600" cy="558800"/>
          </a:xfrm>
          <a:prstGeom prst="rect">
            <a:avLst/>
          </a:prstGeom>
        </p:spPr>
      </p:pic>
      <p:pic>
        <p:nvPicPr>
          <p:cNvPr id="65" name="Image 64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148263" y="5051425"/>
            <a:ext cx="2006600" cy="5588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137150" y="5051425"/>
            <a:ext cx="1917700" cy="5588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7C1B942-682E-4C87-8B86-3CF3896706B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A2AD86F-E1C8-4822-B77D-862CAF9A3E2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C2CE9877-190D-47D5-B4A1-B5476527BC71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9734E15B-FAE9-4B40-8B3B-42F6125E014F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BB188A7-8C0A-49DF-8E9D-730FDDC65118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157043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B7F3110D-084D-40FB-86EC-87060B2E1D28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3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FA5A2FE9-9E75-46F1-BC5C-58CB67C4969A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157043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:a16="http://schemas.microsoft.com/office/drawing/2014/main" id="{E41CF668-A41C-4F9D-B344-E6F4ADF9634E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447102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DFA3E4B7-0CFF-43CF-91AB-1F7F07CA4371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2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B23D9E9F-E196-4C62-8422-4B9837534E29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255305"/>
            <a:ext cx="7905797" cy="225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85555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45075" y="5065713"/>
            <a:ext cx="2247900" cy="5588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51425" y="5080000"/>
            <a:ext cx="2374900" cy="5588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051425" y="5065713"/>
            <a:ext cx="2374900" cy="558800"/>
          </a:xfrm>
          <a:prstGeom prst="rect">
            <a:avLst/>
          </a:prstGeom>
        </p:spPr>
      </p:pic>
      <p:pic>
        <p:nvPicPr>
          <p:cNvPr id="15" name="Image 14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51425" y="5065713"/>
            <a:ext cx="2374900" cy="558800"/>
          </a:xfrm>
          <a:prstGeom prst="rect">
            <a:avLst/>
          </a:prstGeom>
        </p:spPr>
      </p:pic>
      <p:pic>
        <p:nvPicPr>
          <p:cNvPr id="17" name="Image 16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051425" y="5065713"/>
            <a:ext cx="2374900" cy="5588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051425" y="5080000"/>
            <a:ext cx="2374900" cy="5588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051425" y="5068888"/>
            <a:ext cx="2374900" cy="5588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065713" y="5072063"/>
            <a:ext cx="2374900" cy="558800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5064125" y="5072063"/>
            <a:ext cx="2374900" cy="558800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968875" y="5084763"/>
            <a:ext cx="2540000" cy="558800"/>
          </a:xfrm>
          <a:prstGeom prst="rect">
            <a:avLst/>
          </a:prstGeom>
        </p:spPr>
      </p:pic>
      <p:pic>
        <p:nvPicPr>
          <p:cNvPr id="50" name="Image 49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4968875" y="5084763"/>
            <a:ext cx="2540000" cy="558800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968875" y="5083175"/>
            <a:ext cx="2540000" cy="558800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32EE7C7-F923-468F-990B-4156064F0601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23849" y="2342387"/>
            <a:ext cx="6144305" cy="199313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CFCB117-1DEC-485A-9025-D3BB697DF8B4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02380" y="2397304"/>
            <a:ext cx="788670" cy="879296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CDAF4E1-7FEC-463E-B02D-6C9813100326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2610" y="2397304"/>
            <a:ext cx="788670" cy="879296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B895FCCF-1C93-4024-A234-B8E49F1356A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92090" y="2404405"/>
            <a:ext cx="788670" cy="879296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239C423-903A-4D95-AB30-AC67977CDA2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51732" y="2397304"/>
            <a:ext cx="788670" cy="879296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8E29CFC6-9E08-4EDB-971C-EEF5EE52F82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27520" y="2404405"/>
            <a:ext cx="788670" cy="879296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34327BB0-F3F9-4499-8C36-A29F1E04366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86436" y="2397304"/>
            <a:ext cx="788670" cy="879296"/>
          </a:xfrm>
          <a:prstGeom prst="rect">
            <a:avLst/>
          </a:prstGeom>
        </p:spPr>
      </p:pic>
      <p:pic>
        <p:nvPicPr>
          <p:cNvPr id="52" name="Picture 51">
            <a:extLst>
              <a:ext uri="{FF2B5EF4-FFF2-40B4-BE49-F238E27FC236}">
                <a16:creationId xmlns:a16="http://schemas.microsoft.com/office/drawing/2014/main" id="{93E40892-22D9-48CA-94A7-4B75A765BFFA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95123" y="3202050"/>
            <a:ext cx="788670" cy="879296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5E37CD92-D733-4162-BA2F-5987C5A924A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58552" y="3197462"/>
            <a:ext cx="788670" cy="879296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177249EE-1406-4EE9-858A-A67E612985D1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05085" y="3197462"/>
            <a:ext cx="788670" cy="879296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4F0DF369-6C01-4C6E-8EE2-51FAD76B43CA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68071" y="3201128"/>
            <a:ext cx="788670" cy="879296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140E47D0-8C69-4A0B-9F01-8EBA2542A5AB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27883" y="3200738"/>
            <a:ext cx="788670" cy="879296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12938EAF-3AAD-44F1-8BFA-EA6F7ADB368D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86436" y="3200738"/>
            <a:ext cx="788670" cy="879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8098348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FE5B11D-91DD-48F0-A11E-C2E7162DCA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724075"/>
            <a:ext cx="7907446" cy="54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232307"/>
      </p:ext>
    </p:extLst>
  </p:cSld>
  <p:clrMapOvr>
    <a:masterClrMapping/>
  </p:clrMapOvr>
  <p:transition spd="slow" advTm="4000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626B17F7-34B5-4297-A8D4-9CA3C46B1E5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33"/>
          <a:stretch/>
        </p:blipFill>
        <p:spPr>
          <a:xfrm>
            <a:off x="2142277" y="1407886"/>
            <a:ext cx="3864823" cy="2021114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5A310CB-D56A-4B47-A6D8-426287C7393A}"/>
              </a:ext>
            </a:extLst>
          </p:cNvPr>
          <p:cNvSpPr/>
          <p:nvPr/>
        </p:nvSpPr>
        <p:spPr>
          <a:xfrm>
            <a:off x="2058745" y="2889231"/>
            <a:ext cx="2772229" cy="10305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35A9696-23D9-41ED-9618-FA728C05B0A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917371"/>
            <a:ext cx="2560352" cy="253274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9182402-FDAF-4C70-A7E4-DF8D178847F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917372"/>
            <a:ext cx="2371666" cy="216262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F91337B-BE3A-4F09-85BB-4FF01C165C9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917371"/>
            <a:ext cx="2371666" cy="2382416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1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19734B3-2EB1-4182-880E-93F083D99E6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8363" y="3340894"/>
            <a:ext cx="478712" cy="10715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50BD439-513A-4A2D-80F5-E989CCC3A25B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948363" y="3511768"/>
            <a:ext cx="478712" cy="81595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CA76A1C-471F-43AC-8E54-F92FA274788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"/>
          <a:stretch/>
        </p:blipFill>
        <p:spPr>
          <a:xfrm>
            <a:off x="6427075" y="3618924"/>
            <a:ext cx="3622648" cy="163592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9F0C3B59-B8F5-4BB8-AB32-FBAEB7BB8F4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007099" y="2538250"/>
            <a:ext cx="269876" cy="783595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87A83C14-ED22-41D3-80E8-84BC924EAE37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0336" r="-2"/>
          <a:stretch/>
        </p:blipFill>
        <p:spPr>
          <a:xfrm>
            <a:off x="6276975" y="1407888"/>
            <a:ext cx="3772748" cy="1635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7011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2F496E-D956-4218-9658-E7B1810334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0610" y="3429001"/>
            <a:ext cx="5112573" cy="554901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12232" y="3009994"/>
            <a:ext cx="609120" cy="3996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401310" y="2992620"/>
            <a:ext cx="532980" cy="41904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589078" y="2998970"/>
            <a:ext cx="285660" cy="41904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646035" y="2992620"/>
            <a:ext cx="285660" cy="39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53207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9AED322-7C3B-42D7-8D7F-A97B3C5C7A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8456" y="1064747"/>
            <a:ext cx="6135088" cy="4728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29898"/>
      </p:ext>
    </p:extLst>
  </p:cSld>
  <p:clrMapOvr>
    <a:masterClrMapping/>
  </p:clrMapOvr>
  <p:transition spd="slow" advTm="4000"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3: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EA9F2F-5BD3-4ECB-9D9B-2DBB6C262C45}"/>
              </a:ext>
            </a:extLst>
          </p:cNvPr>
          <p:cNvSpPr txBox="1"/>
          <p:nvPr/>
        </p:nvSpPr>
        <p:spPr>
          <a:xfrm>
            <a:off x="1524001" y="1120862"/>
            <a:ext cx="9143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Meg and Raz estimate what fraction of the oval is yellow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404F47D-A2B9-419B-81BD-BF67BE36F4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1853720"/>
            <a:ext cx="5112573" cy="2562522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402138" y="4524375"/>
            <a:ext cx="850900" cy="558800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008813" y="4524375"/>
            <a:ext cx="838200" cy="5588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892550" y="5303838"/>
            <a:ext cx="4406900" cy="342900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754563" y="2766681"/>
            <a:ext cx="228600" cy="7366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860800" y="5303838"/>
            <a:ext cx="4470400" cy="34290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70D01252-E1BE-45BD-B95E-89B516EDD433}"/>
              </a:ext>
            </a:extLst>
          </p:cNvPr>
          <p:cNvSpPr/>
          <p:nvPr/>
        </p:nvSpPr>
        <p:spPr>
          <a:xfrm>
            <a:off x="5411334" y="4425544"/>
            <a:ext cx="444911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4400" dirty="0">
                <a:solidFill>
                  <a:srgbClr val="008000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GB" sz="4400" dirty="0"/>
          </a:p>
        </p:txBody>
      </p:sp>
    </p:spTree>
    <p:extLst>
      <p:ext uri="{BB962C8B-B14F-4D97-AF65-F5344CB8AC3E}">
        <p14:creationId xmlns:p14="http://schemas.microsoft.com/office/powerpoint/2010/main" val="399384900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6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417867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6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lace fractions between 0 and 1 on a number line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430471"/>
      </p:ext>
    </p:extLst>
  </p:cSld>
  <p:clrMapOvr>
    <a:masterClrMapping/>
  </p:clrMapOvr>
  <p:transition spd="slow" advTm="4000"/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6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973065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:1-4: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-2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1512384"/>
      </p:ext>
    </p:extLst>
  </p:cSld>
  <p:clrMapOvr>
    <a:masterClrMapping/>
  </p:clrMapOvr>
  <p:transition spd="slow" advTm="4000"/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5CD6B0-1A57-4606-8F7B-EDEC9DCA40B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56479" y="1595385"/>
            <a:ext cx="1930400" cy="36470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E12336-E26E-4C4F-8E0C-981077A70F5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54879" y="2250589"/>
            <a:ext cx="2148114" cy="29918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B6DF5E-955D-423F-A83D-5DF01250082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86879" y="1593206"/>
            <a:ext cx="1930400" cy="36894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15AE586-0C46-48C6-A2DA-90EED29303D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00022" y="4272979"/>
            <a:ext cx="1930399" cy="10146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BA0006-DF3E-456E-B690-3612B588989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31792" y="1443486"/>
            <a:ext cx="986928" cy="39151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2670E-34B6-4718-B026-33B8CA49FC1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00022" y="3602394"/>
            <a:ext cx="1930399" cy="10146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68F872-5CA0-4B6D-AF49-5E01A29C958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34059" y="3263915"/>
            <a:ext cx="943387" cy="71437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1AC62-7238-467C-881F-CECD7BE8300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00928" y="2929280"/>
            <a:ext cx="1930399" cy="101468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9B75EA3-BC60-4129-B930-F81172DC6040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35421" y="2698766"/>
            <a:ext cx="943387" cy="60324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A26EDDD-9A7F-4DFC-BB8E-C7AFB9CF293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99566" y="2259341"/>
            <a:ext cx="1930399" cy="101468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C353F7C-AC82-43AD-93E4-C0D6ED7018EC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34059" y="2048669"/>
            <a:ext cx="943387" cy="57784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D34A64A-B238-416B-8A91-88C4D245C58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799566" y="1595384"/>
            <a:ext cx="1930399" cy="100992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FA31C6D-95C5-4F49-988A-60CEBB49CDE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634059" y="1350169"/>
            <a:ext cx="943387" cy="57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565351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7E4C9F-2BEE-43EB-AC1C-88E607A934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15" y="1100285"/>
            <a:ext cx="5112573" cy="465743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305BE721-FDD7-494A-81D2-A15B5F5CAC69}"/>
              </a:ext>
            </a:extLst>
          </p:cNvPr>
          <p:cNvSpPr/>
          <p:nvPr/>
        </p:nvSpPr>
        <p:spPr>
          <a:xfrm>
            <a:off x="5733144" y="1100285"/>
            <a:ext cx="3294743" cy="26153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99E277A-38A0-4057-94A2-55338AF7AD43}"/>
              </a:ext>
            </a:extLst>
          </p:cNvPr>
          <p:cNvSpPr/>
          <p:nvPr/>
        </p:nvSpPr>
        <p:spPr>
          <a:xfrm>
            <a:off x="3539713" y="3686629"/>
            <a:ext cx="4617316" cy="204205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3306843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3EDAEF6F-AD22-41B6-8F7F-A18F2C4BA22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4849" y="5091369"/>
            <a:ext cx="7907446" cy="11089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13C015-B7BA-4E1C-B98C-6D03ED82D51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936" y="1858691"/>
            <a:ext cx="7907446" cy="2025077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3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6C7C3E-748C-4B4A-8C5D-5BE48E871918}"/>
              </a:ext>
            </a:extLst>
          </p:cNvPr>
          <p:cNvSpPr/>
          <p:nvPr/>
        </p:nvSpPr>
        <p:spPr>
          <a:xfrm>
            <a:off x="2864700" y="1765409"/>
            <a:ext cx="1451802" cy="1104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BDB3F6F-3B7C-46BE-8CA2-2D40BE6EF330}"/>
              </a:ext>
            </a:extLst>
          </p:cNvPr>
          <p:cNvSpPr/>
          <p:nvPr/>
        </p:nvSpPr>
        <p:spPr>
          <a:xfrm>
            <a:off x="4316503" y="1827159"/>
            <a:ext cx="1213942" cy="1011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7F4C72CA-4539-4B72-9110-E28569A38622}"/>
              </a:ext>
            </a:extLst>
          </p:cNvPr>
          <p:cNvSpPr/>
          <p:nvPr/>
        </p:nvSpPr>
        <p:spPr>
          <a:xfrm>
            <a:off x="5530446" y="1795627"/>
            <a:ext cx="1194756" cy="1011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191E4AF-28F5-4A01-A0D5-B5AF5ED522DB}"/>
              </a:ext>
            </a:extLst>
          </p:cNvPr>
          <p:cNvSpPr/>
          <p:nvPr/>
        </p:nvSpPr>
        <p:spPr>
          <a:xfrm>
            <a:off x="6725202" y="1827158"/>
            <a:ext cx="1184641" cy="958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25CB3D2-03F9-4C77-B530-E950FC131A1D}"/>
              </a:ext>
            </a:extLst>
          </p:cNvPr>
          <p:cNvSpPr txBox="1"/>
          <p:nvPr/>
        </p:nvSpPr>
        <p:spPr>
          <a:xfrm>
            <a:off x="1523999" y="106280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ractions as part of a whol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3614859-4E63-48D0-8732-CCB5B9E9261D}"/>
              </a:ext>
            </a:extLst>
          </p:cNvPr>
          <p:cNvSpPr txBox="1"/>
          <p:nvPr/>
        </p:nvSpPr>
        <p:spPr>
          <a:xfrm>
            <a:off x="1524000" y="41999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Myriad Pro" panose="020B0503030403020204" pitchFamily="34" charset="0"/>
              </a:rPr>
              <a:t>Fractions as numbers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52A5947-23E6-44FF-A459-FE06BAFD2BC8}"/>
              </a:ext>
            </a:extLst>
          </p:cNvPr>
          <p:cNvSpPr/>
          <p:nvPr/>
        </p:nvSpPr>
        <p:spPr>
          <a:xfrm>
            <a:off x="4080518" y="5368459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D80E9F78-A291-4532-A8E2-4CC6C578C68C}"/>
              </a:ext>
            </a:extLst>
          </p:cNvPr>
          <p:cNvSpPr/>
          <p:nvPr/>
        </p:nvSpPr>
        <p:spPr>
          <a:xfrm>
            <a:off x="5226145" y="5428893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E99EBBC-DCE9-4BBF-86FA-E6450E7344E3}"/>
              </a:ext>
            </a:extLst>
          </p:cNvPr>
          <p:cNvSpPr/>
          <p:nvPr/>
        </p:nvSpPr>
        <p:spPr>
          <a:xfrm>
            <a:off x="6488302" y="5430208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2C5638A2-47CF-4A80-8B28-C7940AB93560}"/>
              </a:ext>
            </a:extLst>
          </p:cNvPr>
          <p:cNvSpPr/>
          <p:nvPr/>
        </p:nvSpPr>
        <p:spPr>
          <a:xfrm>
            <a:off x="7750459" y="5428893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8298C5A-B98C-4D52-AD39-3F5483191AF0}"/>
              </a:ext>
            </a:extLst>
          </p:cNvPr>
          <p:cNvSpPr/>
          <p:nvPr/>
        </p:nvSpPr>
        <p:spPr>
          <a:xfrm>
            <a:off x="7909842" y="1844316"/>
            <a:ext cx="1269992" cy="958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0018167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  <p:bldP spid="51" grpId="0" animBg="1"/>
      <p:bldP spid="53" grpId="0" animBg="1"/>
      <p:bldP spid="60" grpId="0"/>
      <p:bldP spid="63" grpId="0" animBg="1"/>
      <p:bldP spid="64" grpId="0" animBg="1"/>
      <p:bldP spid="65" grpId="0" animBg="1"/>
      <p:bldP spid="66" grpId="0" animBg="1"/>
      <p:bldP spid="72" grpId="0" animBg="1"/>
      <p:bldP spid="72" grpId="1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A4A6EE47-85C6-4C17-A856-8C1025760BB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/>
          <a:stretch/>
        </p:blipFill>
        <p:spPr>
          <a:xfrm>
            <a:off x="2142276" y="3200943"/>
            <a:ext cx="5593835" cy="2191871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4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CCC59DA-251A-437F-8EA1-0236FF38D55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29666" y="1685200"/>
            <a:ext cx="5414223" cy="99322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32ACB9-F242-4758-B3F7-4054EBCA640D}"/>
              </a:ext>
            </a:extLst>
          </p:cNvPr>
          <p:cNvSpPr/>
          <p:nvPr/>
        </p:nvSpPr>
        <p:spPr>
          <a:xfrm>
            <a:off x="2142277" y="3263468"/>
            <a:ext cx="469544" cy="9932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8BB0A85F-A096-42D6-BE92-F4F9A7DE1A2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712785"/>
            <a:ext cx="469544" cy="543911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1F25B86-BCBC-403B-9F46-A10E0C955DA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3382587"/>
            <a:ext cx="469544" cy="33019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0CBF497-C8ED-4C62-B8E5-61127CD620B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11822" y="2871583"/>
            <a:ext cx="525079" cy="879303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A634972-1108-43D4-85C2-6677B1EA7FC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80069" y="1388864"/>
            <a:ext cx="411480" cy="136161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154006CD-621C-4B4D-A71E-6D6613E898AB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41407" y="1388864"/>
            <a:ext cx="411480" cy="1361614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061CAA69-560E-4B73-93AD-9D4D7DD5C62A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36900" y="2881104"/>
            <a:ext cx="530225" cy="8793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6BCC6E8-6BEA-432C-9069-8655038C7E6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61978" y="2881104"/>
            <a:ext cx="500447" cy="87930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4FFF34F-4C2C-4A2C-8A93-794FBD9B167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73141" y="1388864"/>
            <a:ext cx="500447" cy="136161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B892C45-1918-413C-8ACD-3B1605D6B583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81476" y="2881104"/>
            <a:ext cx="530225" cy="87930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D6193273-C0EF-4DD7-AFBB-382BF9EC9D73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81140" y="1388864"/>
            <a:ext cx="500448" cy="136161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DB5DF03E-70F7-4DCD-9718-47E7931F0EE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0751" y="2881104"/>
            <a:ext cx="498474" cy="87930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811C80A-236D-43C3-B42D-97CD8FF91CFC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44760" y="1388864"/>
            <a:ext cx="428952" cy="1361614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AC12105B-3C93-4430-9C02-922B06780964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9225" y="2881104"/>
            <a:ext cx="498474" cy="87930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660B8C9-846A-4FE6-842F-9B16927D824E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305948" y="1384828"/>
            <a:ext cx="378940" cy="1361614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02E7A65D-0B6B-444C-8055-4AB02961EEDC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14998" y="2881104"/>
            <a:ext cx="498474" cy="879303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D308BF00-77BE-4A6B-9318-EE2B06A5B1E8}"/>
              </a:ext>
            </a:extLst>
          </p:cNvPr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798072" y="1389256"/>
            <a:ext cx="503153" cy="1361614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1D15873D-B62A-440E-B01F-67BC1807DA92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005071" y="2310817"/>
            <a:ext cx="1092199" cy="96520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C86606C4-310F-42EA-8D2E-10238B00ACB8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2184338">
            <a:off x="10145328" y="2670667"/>
            <a:ext cx="1092199" cy="96520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B4552991-1DA8-436F-B2CB-834E9E71A916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4308344">
            <a:off x="10045549" y="3044234"/>
            <a:ext cx="1092199" cy="965201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56C022B5-FEBD-4FEC-B3E2-BE11FD22616E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6455800">
            <a:off x="9738424" y="3294550"/>
            <a:ext cx="1092199" cy="965201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B4E8DD0D-CE74-4E25-8EC0-B4AFBD832EA9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8650977">
            <a:off x="9341518" y="3324301"/>
            <a:ext cx="1092199" cy="965201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77BC9F8F-DC78-450E-9DEA-CDD574BC1547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0800000">
            <a:off x="9000205" y="3120740"/>
            <a:ext cx="1092199" cy="965201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AB62B6C5-DF73-405E-93B9-8ABEB6447F82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2924250">
            <a:off x="8888172" y="2769827"/>
            <a:ext cx="1092199" cy="965201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246C4ED5-AE1D-4102-BFF6-3485C8545C93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46799" y="2881104"/>
            <a:ext cx="571759" cy="879303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23FEF5D9-E117-47F3-9FF1-14C993CBF548}"/>
              </a:ext>
            </a:extLst>
          </p:cNvPr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70921" y="1385781"/>
            <a:ext cx="492124" cy="1361614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37BE26F1-1EAB-4F3C-8A51-67E29742C693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5100713">
            <a:off x="8962748" y="2371254"/>
            <a:ext cx="1092199" cy="965201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E6B9B5E3-D6A0-4C0E-85EB-A2CE163E3A7D}"/>
              </a:ext>
            </a:extLst>
          </p:cNvPr>
          <p:cNvPicPr>
            <a:picLocks noChangeAspect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08442" y="2881104"/>
            <a:ext cx="465231" cy="879303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80D2ED32-0A4B-4386-B7C1-528F141066FB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825803" y="1384828"/>
            <a:ext cx="445486" cy="1361614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D7646FB5-3E15-4262-AEAC-ADACC49CD479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7286294">
            <a:off x="9270511" y="2116244"/>
            <a:ext cx="1092199" cy="965201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5D6A1EF3-EFA1-428C-9727-2D6F374884C2}"/>
              </a:ext>
            </a:extLst>
          </p:cNvPr>
          <p:cNvPicPr>
            <a:picLocks noChangeAspect="1"/>
          </p:cNvPicPr>
          <p:nvPr/>
        </p:nvPicPr>
        <p:blipFill rotWithShape="1"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26413" y="2890303"/>
            <a:ext cx="437727" cy="879303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D9A49686-712A-49D7-993D-EA324FBB51A9}"/>
              </a:ext>
            </a:extLst>
          </p:cNvPr>
          <p:cNvPicPr>
            <a:picLocks noChangeAspect="1"/>
          </p:cNvPicPr>
          <p:nvPr/>
        </p:nvPicPr>
        <p:blipFill rotWithShape="1"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16941" y="1386262"/>
            <a:ext cx="445486" cy="1361614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8C7A0F8A-50AB-4F1B-B169-D7C777AE100C}"/>
              </a:ext>
            </a:extLst>
          </p:cNvPr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 rot="19437746">
            <a:off x="9665133" y="2094422"/>
            <a:ext cx="1092199" cy="965201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35E43CA3-7D1F-44A1-A1D0-9F4D483A1713}"/>
              </a:ext>
            </a:extLst>
          </p:cNvPr>
          <p:cNvPicPr>
            <a:picLocks noChangeAspect="1"/>
          </p:cNvPicPr>
          <p:nvPr/>
        </p:nvPicPr>
        <p:blipFill rotWithShape="1"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27368" y="1981420"/>
            <a:ext cx="2217101" cy="2552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019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1.48148E-6 L 0.0431 1.48148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31 1.48148E-6 L 0.0862 0.000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8" y="46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62 0.00092 L 0.12722 0.00046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4" y="-23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722 0.00046 L 0.17071 0.0004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4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071 0.00046 L 0.21419 0.0004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4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419 0.00046 L 0.25703 0.00139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5" y="46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703 0.00139 L 0.3 0.00185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8" y="23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0.00185 L 0.34089 0.00185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44" y="0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000"/>
                            </p:stCondLst>
                            <p:childTnLst>
                              <p:par>
                                <p:cTn id="1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089 0.00185 L 0.38386 0.00185 " pathEditMode="relative" rAng="0" ptsTypes="AA">
                                      <p:cBhvr>
                                        <p:cTn id="14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48" y="0"/>
                                    </p:animMotion>
                                  </p:childTnLst>
                                </p:cTn>
                              </p:par>
                              <p:par>
                                <p:cTn id="1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000"/>
                            </p:stCondLst>
                            <p:childTnLst>
                              <p:par>
                                <p:cTn id="1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386 0.00185 L 0.42735 0.00139 " pathEditMode="relative" rAng="0" ptsTypes="AA">
                                      <p:cBhvr>
                                        <p:cTn id="15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74" y="-23"/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D913220C-E36C-4E28-BCC1-8FE66929C1F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40248" y="1247862"/>
            <a:ext cx="5111507" cy="235499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564D2063-0543-4E9C-9965-575276E461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18000" y="3680460"/>
            <a:ext cx="1549401" cy="7874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3AB8C142-2458-4A40-993B-818F4B3DC8A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25901" y="4472623"/>
            <a:ext cx="1663700" cy="152399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4:5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A6E5135-ABCC-452B-8557-149DCF3694D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40248" y="1325876"/>
            <a:ext cx="5111507" cy="4857211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93596DEF-5E87-4880-926C-42DD99392915}"/>
              </a:ext>
            </a:extLst>
          </p:cNvPr>
          <p:cNvSpPr/>
          <p:nvPr/>
        </p:nvSpPr>
        <p:spPr>
          <a:xfrm>
            <a:off x="5549901" y="1927860"/>
            <a:ext cx="368300" cy="4064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85370B4C-9D9D-4A58-860B-14DD5035523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49901" y="1927860"/>
            <a:ext cx="368300" cy="406401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532319F9-87DF-4588-8B4B-DA276CB0E997}"/>
              </a:ext>
            </a:extLst>
          </p:cNvPr>
          <p:cNvSpPr/>
          <p:nvPr/>
        </p:nvSpPr>
        <p:spPr>
          <a:xfrm>
            <a:off x="4138614" y="3040380"/>
            <a:ext cx="561975" cy="6400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86CFCCCE-171F-4D0D-B335-A092447ED0BC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74333" y="3189421"/>
            <a:ext cx="206371" cy="294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021419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1CBA7AA-C3F3-45AC-9F9E-8B74F1EC439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2277" y="2047866"/>
            <a:ext cx="7907446" cy="275047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8CB0C2D-E4F0-43C7-867A-5918CE6878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59662"/>
            <a:ext cx="7907446" cy="273867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155C4450-C0D7-43F4-BB16-E3017C21D38B}"/>
              </a:ext>
            </a:extLst>
          </p:cNvPr>
          <p:cNvSpPr/>
          <p:nvPr/>
        </p:nvSpPr>
        <p:spPr>
          <a:xfrm>
            <a:off x="5827987" y="2122726"/>
            <a:ext cx="441435" cy="762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EA7EBCA-E01C-4A21-A2AC-3DA77736E663}"/>
              </a:ext>
            </a:extLst>
          </p:cNvPr>
          <p:cNvSpPr/>
          <p:nvPr/>
        </p:nvSpPr>
        <p:spPr>
          <a:xfrm>
            <a:off x="6566667" y="2550551"/>
            <a:ext cx="441435" cy="762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AC76CFDD-15D2-46CD-8704-A03F0BCA39AC}"/>
              </a:ext>
            </a:extLst>
          </p:cNvPr>
          <p:cNvSpPr/>
          <p:nvPr/>
        </p:nvSpPr>
        <p:spPr>
          <a:xfrm>
            <a:off x="6554843" y="3369542"/>
            <a:ext cx="441435" cy="762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D6C45E75-3DAA-4C5A-9289-F67CDE8DA349}"/>
              </a:ext>
            </a:extLst>
          </p:cNvPr>
          <p:cNvSpPr/>
          <p:nvPr/>
        </p:nvSpPr>
        <p:spPr>
          <a:xfrm>
            <a:off x="5827987" y="3798350"/>
            <a:ext cx="441435" cy="762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D8D77D5-E2B4-47B0-BA8C-F19B59724A99}"/>
              </a:ext>
            </a:extLst>
          </p:cNvPr>
          <p:cNvSpPr/>
          <p:nvPr/>
        </p:nvSpPr>
        <p:spPr>
          <a:xfrm>
            <a:off x="5091114" y="3374419"/>
            <a:ext cx="441435" cy="762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4FE2A921-666D-416D-8531-93FE3A23B55E}"/>
              </a:ext>
            </a:extLst>
          </p:cNvPr>
          <p:cNvSpPr/>
          <p:nvPr/>
        </p:nvSpPr>
        <p:spPr>
          <a:xfrm>
            <a:off x="5080604" y="2544311"/>
            <a:ext cx="441435" cy="762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889910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0" grpId="0" animBg="1"/>
      <p:bldP spid="21" grpId="0" animBg="1"/>
      <p:bldP spid="24" grpId="0" animBg="1"/>
      <p:bldP spid="26" grpId="0" animBg="1"/>
      <p:bldP spid="29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5E162B46-8A7C-4773-BFB8-DE589433DF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567412-6FF8-4FDD-BA40-D37C4101E0A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-25279" y="1506019"/>
            <a:ext cx="5311799" cy="145033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087564F-800E-4E2B-B7CE-1487A6ABE1C5}"/>
              </a:ext>
            </a:extLst>
          </p:cNvPr>
          <p:cNvSpPr/>
          <p:nvPr/>
        </p:nvSpPr>
        <p:spPr>
          <a:xfrm>
            <a:off x="8854170" y="1016001"/>
            <a:ext cx="562881" cy="21375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B7DF9C-8CEA-4483-92A9-8128AD52DC75}"/>
              </a:ext>
            </a:extLst>
          </p:cNvPr>
          <p:cNvSpPr/>
          <p:nvPr/>
        </p:nvSpPr>
        <p:spPr>
          <a:xfrm>
            <a:off x="261258" y="3838241"/>
            <a:ext cx="1248229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F7323C-79A1-4460-A5C3-BD557F1C68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>
            <a:off x="1270001" y="1460415"/>
            <a:ext cx="558800" cy="84455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A36FF43-E503-4260-8A3D-F2CD453ECFA2}"/>
              </a:ext>
            </a:extLst>
          </p:cNvPr>
          <p:cNvSpPr/>
          <p:nvPr/>
        </p:nvSpPr>
        <p:spPr>
          <a:xfrm>
            <a:off x="4074060" y="1785212"/>
            <a:ext cx="658131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F9418F5A-9980-4564-B7FC-37CB6000DE3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99924" y="1991457"/>
            <a:ext cx="369230" cy="819411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C3283CC4-657C-4811-9154-1871100835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2496391">
            <a:off x="1472043" y="1704346"/>
            <a:ext cx="558800" cy="844550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6A26174A-6D8A-43A4-92C1-AB3E872CC29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14537" y="3835066"/>
            <a:ext cx="1063131" cy="587375"/>
          </a:xfrm>
          <a:prstGeom prst="rect">
            <a:avLst/>
          </a:prstGeom>
        </p:spPr>
      </p:pic>
      <p:pic>
        <p:nvPicPr>
          <p:cNvPr id="110" name="Picture 109">
            <a:extLst>
              <a:ext uri="{FF2B5EF4-FFF2-40B4-BE49-F238E27FC236}">
                <a16:creationId xmlns:a16="http://schemas.microsoft.com/office/drawing/2014/main" id="{7E7205C1-B8CC-47B5-B3BE-50FC804955B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4848468">
            <a:off x="1472043" y="2021937"/>
            <a:ext cx="558800" cy="844550"/>
          </a:xfrm>
          <a:prstGeom prst="rect">
            <a:avLst/>
          </a:prstGeom>
        </p:spPr>
      </p:pic>
      <p:pic>
        <p:nvPicPr>
          <p:cNvPr id="118" name="Picture 117">
            <a:extLst>
              <a:ext uri="{FF2B5EF4-FFF2-40B4-BE49-F238E27FC236}">
                <a16:creationId xmlns:a16="http://schemas.microsoft.com/office/drawing/2014/main" id="{D1E96091-CCE0-4B93-A0AD-B81F37D525B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30621" y="3833242"/>
            <a:ext cx="1039174" cy="587375"/>
          </a:xfrm>
          <a:prstGeom prst="rect">
            <a:avLst/>
          </a:prstGeom>
        </p:spPr>
      </p:pic>
      <p:pic>
        <p:nvPicPr>
          <p:cNvPr id="119" name="Picture 118">
            <a:extLst>
              <a:ext uri="{FF2B5EF4-FFF2-40B4-BE49-F238E27FC236}">
                <a16:creationId xmlns:a16="http://schemas.microsoft.com/office/drawing/2014/main" id="{D433873D-4285-430B-8861-64672351CE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7236210">
            <a:off x="1271394" y="2269812"/>
            <a:ext cx="558800" cy="8445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0E6A87D-4AC6-4B26-9458-2F21C1C0770E}"/>
              </a:ext>
            </a:extLst>
          </p:cNvPr>
          <p:cNvSpPr/>
          <p:nvPr/>
        </p:nvSpPr>
        <p:spPr>
          <a:xfrm>
            <a:off x="4199924" y="1854379"/>
            <a:ext cx="437016" cy="9564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16" name="Picture 115">
            <a:extLst>
              <a:ext uri="{FF2B5EF4-FFF2-40B4-BE49-F238E27FC236}">
                <a16:creationId xmlns:a16="http://schemas.microsoft.com/office/drawing/2014/main" id="{25908B5C-86EC-4DF0-951F-4571FB140A9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78165" y="1991456"/>
            <a:ext cx="227716" cy="819411"/>
          </a:xfrm>
          <a:prstGeom prst="rect">
            <a:avLst/>
          </a:prstGeom>
        </p:spPr>
      </p:pic>
      <p:sp>
        <p:nvSpPr>
          <p:cNvPr id="124" name="Rectangle 123">
            <a:extLst>
              <a:ext uri="{FF2B5EF4-FFF2-40B4-BE49-F238E27FC236}">
                <a16:creationId xmlns:a16="http://schemas.microsoft.com/office/drawing/2014/main" id="{772D2BA1-E00C-4531-B6CC-86958FDA9EEE}"/>
              </a:ext>
            </a:extLst>
          </p:cNvPr>
          <p:cNvSpPr/>
          <p:nvPr/>
        </p:nvSpPr>
        <p:spPr>
          <a:xfrm>
            <a:off x="4145973" y="1513211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22" name="Picture 121">
            <a:extLst>
              <a:ext uri="{FF2B5EF4-FFF2-40B4-BE49-F238E27FC236}">
                <a16:creationId xmlns:a16="http://schemas.microsoft.com/office/drawing/2014/main" id="{F2667940-7703-4707-BA1D-3177A438A90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8004" y="1991455"/>
            <a:ext cx="292100" cy="819411"/>
          </a:xfrm>
          <a:prstGeom prst="rect">
            <a:avLst/>
          </a:prstGeom>
        </p:spPr>
      </p:pic>
      <p:pic>
        <p:nvPicPr>
          <p:cNvPr id="126" name="Picture 125">
            <a:extLst>
              <a:ext uri="{FF2B5EF4-FFF2-40B4-BE49-F238E27FC236}">
                <a16:creationId xmlns:a16="http://schemas.microsoft.com/office/drawing/2014/main" id="{744D2F8B-B646-4A7F-843A-A3646E5E94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29177" y="3840245"/>
            <a:ext cx="1039174" cy="587375"/>
          </a:xfrm>
          <a:prstGeom prst="rect">
            <a:avLst/>
          </a:prstGeom>
        </p:spPr>
      </p:pic>
      <p:pic>
        <p:nvPicPr>
          <p:cNvPr id="127" name="Picture 126">
            <a:extLst>
              <a:ext uri="{FF2B5EF4-FFF2-40B4-BE49-F238E27FC236}">
                <a16:creationId xmlns:a16="http://schemas.microsoft.com/office/drawing/2014/main" id="{372326BC-A657-4B8F-A665-0C5332B283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9547788">
            <a:off x="955699" y="2327107"/>
            <a:ext cx="558800" cy="844550"/>
          </a:xfrm>
          <a:prstGeom prst="rect">
            <a:avLst/>
          </a:prstGeom>
        </p:spPr>
      </p:pic>
      <p:sp>
        <p:nvSpPr>
          <p:cNvPr id="132" name="Rectangle 131">
            <a:extLst>
              <a:ext uri="{FF2B5EF4-FFF2-40B4-BE49-F238E27FC236}">
                <a16:creationId xmlns:a16="http://schemas.microsoft.com/office/drawing/2014/main" id="{B3528A42-E040-4EE9-B2C9-3B29DA8F8C1D}"/>
              </a:ext>
            </a:extLst>
          </p:cNvPr>
          <p:cNvSpPr/>
          <p:nvPr/>
        </p:nvSpPr>
        <p:spPr>
          <a:xfrm>
            <a:off x="4186239" y="1676580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3" name="Picture 132">
            <a:extLst>
              <a:ext uri="{FF2B5EF4-FFF2-40B4-BE49-F238E27FC236}">
                <a16:creationId xmlns:a16="http://schemas.microsoft.com/office/drawing/2014/main" id="{65B0C898-BDDA-4AA5-B91E-A2C3B60ED03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55473" y="1991455"/>
            <a:ext cx="437016" cy="819411"/>
          </a:xfrm>
          <a:prstGeom prst="rect">
            <a:avLst/>
          </a:prstGeom>
        </p:spPr>
      </p:pic>
      <p:pic>
        <p:nvPicPr>
          <p:cNvPr id="136" name="Picture 135">
            <a:extLst>
              <a:ext uri="{FF2B5EF4-FFF2-40B4-BE49-F238E27FC236}">
                <a16:creationId xmlns:a16="http://schemas.microsoft.com/office/drawing/2014/main" id="{4A573A2B-98A8-4DE4-AB45-B6794AFD8AE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21305" y="3843582"/>
            <a:ext cx="1056666" cy="587375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8DD19B97-BD55-48EE-ACAC-706A1EC805F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1940000">
            <a:off x="669275" y="2166893"/>
            <a:ext cx="558800" cy="844550"/>
          </a:xfrm>
          <a:prstGeom prst="rect">
            <a:avLst/>
          </a:prstGeom>
        </p:spPr>
      </p:pic>
      <p:pic>
        <p:nvPicPr>
          <p:cNvPr id="163" name="Picture 162">
            <a:extLst>
              <a:ext uri="{FF2B5EF4-FFF2-40B4-BE49-F238E27FC236}">
                <a16:creationId xmlns:a16="http://schemas.microsoft.com/office/drawing/2014/main" id="{134131B2-3276-4C63-943F-8D876A78C2A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191" y="3849932"/>
            <a:ext cx="1039174" cy="587375"/>
          </a:xfrm>
          <a:prstGeom prst="rect">
            <a:avLst/>
          </a:prstGeom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AC059884-7D69-4008-9670-34571958F1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4340000">
            <a:off x="565536" y="1856329"/>
            <a:ext cx="558800" cy="844550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0A004475-8E08-47B7-8BF7-282E421E3F2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31517" y="3841415"/>
            <a:ext cx="1056666" cy="587375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FE868D26-1495-4D54-BC4D-6E6AE1D467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6781127">
            <a:off x="681975" y="1557377"/>
            <a:ext cx="558800" cy="844550"/>
          </a:xfrm>
          <a:prstGeom prst="rect">
            <a:avLst/>
          </a:prstGeom>
        </p:spPr>
      </p:pic>
      <p:sp>
        <p:nvSpPr>
          <p:cNvPr id="173" name="Rectangle 172">
            <a:extLst>
              <a:ext uri="{FF2B5EF4-FFF2-40B4-BE49-F238E27FC236}">
                <a16:creationId xmlns:a16="http://schemas.microsoft.com/office/drawing/2014/main" id="{B101F906-BCEA-48F7-9BD1-D3C75D5EDCE3}"/>
              </a:ext>
            </a:extLst>
          </p:cNvPr>
          <p:cNvSpPr/>
          <p:nvPr/>
        </p:nvSpPr>
        <p:spPr>
          <a:xfrm>
            <a:off x="4176739" y="1684922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74" name="Picture 173">
            <a:extLst>
              <a:ext uri="{FF2B5EF4-FFF2-40B4-BE49-F238E27FC236}">
                <a16:creationId xmlns:a16="http://schemas.microsoft.com/office/drawing/2014/main" id="{3DF90AB8-0D0F-4B7B-9AAD-3942F335D95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10863" y="1992008"/>
            <a:ext cx="362321" cy="819411"/>
          </a:xfrm>
          <a:prstGeom prst="rect">
            <a:avLst/>
          </a:prstGeom>
        </p:spPr>
      </p:pic>
      <p:sp>
        <p:nvSpPr>
          <p:cNvPr id="179" name="Rectangle 178">
            <a:extLst>
              <a:ext uri="{FF2B5EF4-FFF2-40B4-BE49-F238E27FC236}">
                <a16:creationId xmlns:a16="http://schemas.microsoft.com/office/drawing/2014/main" id="{A78AF269-C417-4D19-BC56-090679D86C7E}"/>
              </a:ext>
            </a:extLst>
          </p:cNvPr>
          <p:cNvSpPr/>
          <p:nvPr/>
        </p:nvSpPr>
        <p:spPr>
          <a:xfrm>
            <a:off x="4214691" y="1716671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0" name="Picture 179">
            <a:extLst>
              <a:ext uri="{FF2B5EF4-FFF2-40B4-BE49-F238E27FC236}">
                <a16:creationId xmlns:a16="http://schemas.microsoft.com/office/drawing/2014/main" id="{7243D71E-1C21-4B30-94DA-8BC9E381584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83443" y="1993072"/>
            <a:ext cx="437016" cy="819411"/>
          </a:xfrm>
          <a:prstGeom prst="rect">
            <a:avLst/>
          </a:prstGeom>
        </p:spPr>
      </p:pic>
      <p:sp>
        <p:nvSpPr>
          <p:cNvPr id="186" name="Rectangle 185">
            <a:extLst>
              <a:ext uri="{FF2B5EF4-FFF2-40B4-BE49-F238E27FC236}">
                <a16:creationId xmlns:a16="http://schemas.microsoft.com/office/drawing/2014/main" id="{07A6E051-51EB-4418-98F4-C9E0C96B6887}"/>
              </a:ext>
            </a:extLst>
          </p:cNvPr>
          <p:cNvSpPr/>
          <p:nvPr/>
        </p:nvSpPr>
        <p:spPr>
          <a:xfrm>
            <a:off x="4144567" y="1757309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7" name="Picture 186">
            <a:extLst>
              <a:ext uri="{FF2B5EF4-FFF2-40B4-BE49-F238E27FC236}">
                <a16:creationId xmlns:a16="http://schemas.microsoft.com/office/drawing/2014/main" id="{CA4472C8-D4A0-4334-8E9A-F7897A3A75F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37709" y="1996169"/>
            <a:ext cx="321327" cy="819411"/>
          </a:xfrm>
          <a:prstGeom prst="rect">
            <a:avLst/>
          </a:prstGeom>
        </p:spPr>
      </p:pic>
      <p:pic>
        <p:nvPicPr>
          <p:cNvPr id="190" name="Picture 189">
            <a:extLst>
              <a:ext uri="{FF2B5EF4-FFF2-40B4-BE49-F238E27FC236}">
                <a16:creationId xmlns:a16="http://schemas.microsoft.com/office/drawing/2014/main" id="{44540F13-B798-4AE7-A0EE-D497505EECA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34133" y="3834804"/>
            <a:ext cx="1039174" cy="587375"/>
          </a:xfrm>
          <a:prstGeom prst="rect">
            <a:avLst/>
          </a:prstGeom>
        </p:spPr>
      </p:pic>
      <p:pic>
        <p:nvPicPr>
          <p:cNvPr id="191" name="Picture 190">
            <a:extLst>
              <a:ext uri="{FF2B5EF4-FFF2-40B4-BE49-F238E27FC236}">
                <a16:creationId xmlns:a16="http://schemas.microsoft.com/office/drawing/2014/main" id="{B0232FA0-7225-443B-9D4F-4ADD9692A5B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9121148">
            <a:off x="954428" y="1402522"/>
            <a:ext cx="558800" cy="844550"/>
          </a:xfrm>
          <a:prstGeom prst="rect">
            <a:avLst/>
          </a:prstGeom>
        </p:spPr>
      </p:pic>
      <p:sp>
        <p:nvSpPr>
          <p:cNvPr id="196" name="Rectangle 195">
            <a:extLst>
              <a:ext uri="{FF2B5EF4-FFF2-40B4-BE49-F238E27FC236}">
                <a16:creationId xmlns:a16="http://schemas.microsoft.com/office/drawing/2014/main" id="{0475DD3B-0D84-4B68-8534-CC66252C3807}"/>
              </a:ext>
            </a:extLst>
          </p:cNvPr>
          <p:cNvSpPr/>
          <p:nvPr/>
        </p:nvSpPr>
        <p:spPr>
          <a:xfrm>
            <a:off x="4225597" y="1736990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97" name="Picture 196">
            <a:extLst>
              <a:ext uri="{FF2B5EF4-FFF2-40B4-BE49-F238E27FC236}">
                <a16:creationId xmlns:a16="http://schemas.microsoft.com/office/drawing/2014/main" id="{ECCB5CAB-B54B-4A0C-B8F9-B885524D45C1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70890" y="1997133"/>
            <a:ext cx="318057" cy="819411"/>
          </a:xfrm>
          <a:prstGeom prst="rect">
            <a:avLst/>
          </a:prstGeom>
        </p:spPr>
      </p:pic>
      <p:pic>
        <p:nvPicPr>
          <p:cNvPr id="200" name="Picture 199">
            <a:extLst>
              <a:ext uri="{FF2B5EF4-FFF2-40B4-BE49-F238E27FC236}">
                <a16:creationId xmlns:a16="http://schemas.microsoft.com/office/drawing/2014/main" id="{1A424A46-B341-4423-9F90-441B8A41C105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9"/>
          <a:stretch/>
        </p:blipFill>
        <p:spPr>
          <a:xfrm>
            <a:off x="511154" y="1513211"/>
            <a:ext cx="1908105" cy="1569627"/>
          </a:xfrm>
          <a:prstGeom prst="rect">
            <a:avLst/>
          </a:prstGeom>
        </p:spPr>
      </p:pic>
      <p:pic>
        <p:nvPicPr>
          <p:cNvPr id="202" name="Picture 201">
            <a:extLst>
              <a:ext uri="{FF2B5EF4-FFF2-40B4-BE49-F238E27FC236}">
                <a16:creationId xmlns:a16="http://schemas.microsoft.com/office/drawing/2014/main" id="{4E46A131-53CE-4962-88FB-84D2307798F3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"/>
          <a:stretch/>
        </p:blipFill>
        <p:spPr>
          <a:xfrm>
            <a:off x="517503" y="4422440"/>
            <a:ext cx="6680301" cy="119134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9C6B0F4-880D-4837-9D02-CB3EEA0542D9}"/>
              </a:ext>
            </a:extLst>
          </p:cNvPr>
          <p:cNvSpPr/>
          <p:nvPr/>
        </p:nvSpPr>
        <p:spPr>
          <a:xfrm>
            <a:off x="413706" y="4073192"/>
            <a:ext cx="936627" cy="3863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A3CCDF1B-F42E-497C-B777-3E5A212C170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3852" y="3838242"/>
            <a:ext cx="1039175" cy="587375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065DD62D-9FBB-4840-A1B3-EDDB2F0A89B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20525" y="3838241"/>
            <a:ext cx="1039174" cy="5873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D3950DC-943F-4140-8EE4-F64524AC014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70220" y="2775366"/>
                <a:ext cx="4382318" cy="267199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in step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up t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steps did you count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nimate the slide,</a:t>
                </a:r>
                <a:r>
                  <a:rPr kumimoji="0" lang="en-GB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stopping at different points. Describe the fraction in two different </a:t>
                </a:r>
                <a:r>
                  <a:rPr lang="en-GB" sz="2000" dirty="0">
                    <a:latin typeface="Arial"/>
                  </a:rPr>
                  <a:t>ways, e.g.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e have stopped 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9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 </m:t>
                    </m:r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This is 4 one-ninths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Content Placeholder 2">
                <a:extLst>
                  <a:ext uri="{FF2B5EF4-FFF2-40B4-BE49-F238E27FC236}">
                    <a16:creationId xmlns:a16="http://schemas.microsoft.com/office/drawing/2014/main" id="{AD3950DC-943F-4140-8EE4-F64524AC0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0220" y="2775366"/>
                <a:ext cx="4382318" cy="2671992"/>
              </a:xfrm>
              <a:prstGeom prst="rect">
                <a:avLst/>
              </a:prstGeom>
              <a:blipFill>
                <a:blip r:embed="rId16"/>
                <a:stretch>
                  <a:fillRect l="-1252" b="-24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9">
            <a:extLst>
              <a:ext uri="{FF2B5EF4-FFF2-40B4-BE49-F238E27FC236}">
                <a16:creationId xmlns:a16="http://schemas.microsoft.com/office/drawing/2014/main" id="{7D6BB9B3-1101-4158-A87D-D72C7FB6496C}"/>
              </a:ext>
            </a:extLst>
          </p:cNvPr>
          <p:cNvSpPr txBox="1"/>
          <p:nvPr/>
        </p:nvSpPr>
        <p:spPr>
          <a:xfrm>
            <a:off x="7395976" y="1730851"/>
            <a:ext cx="4624229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 whole is divided into 9 equal parts. Each part is one-ninth of the whole.</a:t>
            </a:r>
          </a:p>
        </p:txBody>
      </p:sp>
    </p:spTree>
    <p:extLst>
      <p:ext uri="{BB962C8B-B14F-4D97-AF65-F5344CB8AC3E}">
        <p14:creationId xmlns:p14="http://schemas.microsoft.com/office/powerpoint/2010/main" val="179632125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3" grpId="0" animBg="1"/>
      <p:bldP spid="14" grpId="0" animBg="1"/>
      <p:bldP spid="124" grpId="0" animBg="1"/>
      <p:bldP spid="132" grpId="0" animBg="1"/>
      <p:bldP spid="173" grpId="0" animBg="1"/>
      <p:bldP spid="179" grpId="0" animBg="1"/>
      <p:bldP spid="186" grpId="0" animBg="1"/>
      <p:bldP spid="19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3C9C137-A8D4-426E-834B-84544511AC6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954" y="2975220"/>
            <a:ext cx="7905797" cy="275939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2DFF5256-AAD4-47A6-B5B5-FD110CEAA4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EF31F44-DA7D-43AD-88A3-2AD919BB17C9}"/>
              </a:ext>
            </a:extLst>
          </p:cNvPr>
          <p:cNvSpPr/>
          <p:nvPr/>
        </p:nvSpPr>
        <p:spPr>
          <a:xfrm>
            <a:off x="479351" y="4115443"/>
            <a:ext cx="1066800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FAFE78C9-671A-47EE-8B20-9160AF51909F}"/>
              </a:ext>
            </a:extLst>
          </p:cNvPr>
          <p:cNvSpPr/>
          <p:nvPr/>
        </p:nvSpPr>
        <p:spPr>
          <a:xfrm>
            <a:off x="7374181" y="2960886"/>
            <a:ext cx="490220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73EC36DB-0A94-4393-9769-A7DC717C2B7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6953" y="4115443"/>
            <a:ext cx="871045" cy="630000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3CA9FE24-0151-4BDA-8A4B-424532EBC8B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86923" y="4115443"/>
            <a:ext cx="867968" cy="630000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DA499B9-F4E9-4EEE-91AD-FB47B9AC89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50582" y="4113901"/>
            <a:ext cx="898087" cy="630000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46CC6D1-228F-4FA8-A840-75D623A19C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45919" y="4115443"/>
            <a:ext cx="845734" cy="630000"/>
          </a:xfrm>
          <a:prstGeom prst="rect">
            <a:avLst/>
          </a:prstGeom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5C3A9717-8362-4FBF-80D4-BCD037457B0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02812" y="4116713"/>
            <a:ext cx="852690" cy="630000"/>
          </a:xfrm>
          <a:prstGeom prst="rect">
            <a:avLst/>
          </a:prstGeom>
        </p:spPr>
      </p:pic>
      <p:sp>
        <p:nvSpPr>
          <p:cNvPr id="62" name="Rectangle 61">
            <a:extLst>
              <a:ext uri="{FF2B5EF4-FFF2-40B4-BE49-F238E27FC236}">
                <a16:creationId xmlns:a16="http://schemas.microsoft.com/office/drawing/2014/main" id="{E074477B-E132-4397-9D66-A1A066CEBF4B}"/>
              </a:ext>
            </a:extLst>
          </p:cNvPr>
          <p:cNvSpPr/>
          <p:nvPr/>
        </p:nvSpPr>
        <p:spPr>
          <a:xfrm>
            <a:off x="7516013" y="2932038"/>
            <a:ext cx="28903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C3102AF5-8A59-43D2-B36D-76F71B21B69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67858" y="3025155"/>
            <a:ext cx="230352" cy="434343"/>
          </a:xfrm>
          <a:prstGeom prst="rect">
            <a:avLst/>
          </a:prstGeom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id="{9A1ED6E6-01DC-45B3-AC16-E1D0ADD36079}"/>
              </a:ext>
            </a:extLst>
          </p:cNvPr>
          <p:cNvSpPr/>
          <p:nvPr/>
        </p:nvSpPr>
        <p:spPr>
          <a:xfrm>
            <a:off x="7549108" y="2868345"/>
            <a:ext cx="264671" cy="570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D3FABD98-2BF5-4A72-9F6A-512CFA45E09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41473" y="3097282"/>
            <a:ext cx="471681" cy="324233"/>
          </a:xfrm>
          <a:prstGeom prst="rect">
            <a:avLst/>
          </a:prstGeom>
        </p:spPr>
      </p:pic>
      <p:sp>
        <p:nvSpPr>
          <p:cNvPr id="82" name="Rectangle 81">
            <a:extLst>
              <a:ext uri="{FF2B5EF4-FFF2-40B4-BE49-F238E27FC236}">
                <a16:creationId xmlns:a16="http://schemas.microsoft.com/office/drawing/2014/main" id="{B7BE7BF7-B979-4C42-BAA5-97C88DC1A9BC}"/>
              </a:ext>
            </a:extLst>
          </p:cNvPr>
          <p:cNvSpPr/>
          <p:nvPr/>
        </p:nvSpPr>
        <p:spPr>
          <a:xfrm>
            <a:off x="7550714" y="2898033"/>
            <a:ext cx="264671" cy="56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F7954A4C-BA86-407F-8182-8AC256980B2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23146" y="3119031"/>
            <a:ext cx="333807" cy="304915"/>
          </a:xfrm>
          <a:prstGeom prst="rect">
            <a:avLst/>
          </a:prstGeom>
        </p:spPr>
      </p:pic>
      <p:sp>
        <p:nvSpPr>
          <p:cNvPr id="95" name="Rectangle 94">
            <a:extLst>
              <a:ext uri="{FF2B5EF4-FFF2-40B4-BE49-F238E27FC236}">
                <a16:creationId xmlns:a16="http://schemas.microsoft.com/office/drawing/2014/main" id="{EAEA1520-4080-4F9E-A03E-A90DE1CEB9DE}"/>
              </a:ext>
            </a:extLst>
          </p:cNvPr>
          <p:cNvSpPr/>
          <p:nvPr/>
        </p:nvSpPr>
        <p:spPr>
          <a:xfrm>
            <a:off x="7398997" y="2931892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4" name="Picture 93">
            <a:extLst>
              <a:ext uri="{FF2B5EF4-FFF2-40B4-BE49-F238E27FC236}">
                <a16:creationId xmlns:a16="http://schemas.microsoft.com/office/drawing/2014/main" id="{B1C375ED-744F-45EF-AA24-CB4DC905DDE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43912" y="3115006"/>
            <a:ext cx="309831" cy="313004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4780F7C3-0905-44AA-BA93-B243D73D119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356412" y="4112268"/>
            <a:ext cx="877309" cy="630000"/>
          </a:xfrm>
          <a:prstGeom prst="rect">
            <a:avLst/>
          </a:prstGeom>
        </p:spPr>
      </p:pic>
      <p:sp>
        <p:nvSpPr>
          <p:cNvPr id="106" name="Rectangle 105">
            <a:extLst>
              <a:ext uri="{FF2B5EF4-FFF2-40B4-BE49-F238E27FC236}">
                <a16:creationId xmlns:a16="http://schemas.microsoft.com/office/drawing/2014/main" id="{3EBF0ADF-D037-4BD7-BF92-B777F32E525E}"/>
              </a:ext>
            </a:extLst>
          </p:cNvPr>
          <p:cNvSpPr/>
          <p:nvPr/>
        </p:nvSpPr>
        <p:spPr>
          <a:xfrm>
            <a:off x="7449727" y="2950408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7F267942-E973-4287-A4D1-1367ECDE23D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04898" y="3090785"/>
            <a:ext cx="325779" cy="355340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C0F4ADDA-1AC8-4B52-B98C-F7E8AB7144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08087" y="4102743"/>
            <a:ext cx="884907" cy="630000"/>
          </a:xfrm>
          <a:prstGeom prst="rect">
            <a:avLst/>
          </a:prstGeom>
        </p:spPr>
      </p:pic>
      <p:sp>
        <p:nvSpPr>
          <p:cNvPr id="115" name="Rectangle 114">
            <a:extLst>
              <a:ext uri="{FF2B5EF4-FFF2-40B4-BE49-F238E27FC236}">
                <a16:creationId xmlns:a16="http://schemas.microsoft.com/office/drawing/2014/main" id="{A6DC5A1D-012D-4DD2-BDE6-A22698D481AA}"/>
              </a:ext>
            </a:extLst>
          </p:cNvPr>
          <p:cNvSpPr/>
          <p:nvPr/>
        </p:nvSpPr>
        <p:spPr>
          <a:xfrm>
            <a:off x="7449727" y="2952919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17" name="Picture 116">
            <a:extLst>
              <a:ext uri="{FF2B5EF4-FFF2-40B4-BE49-F238E27FC236}">
                <a16:creationId xmlns:a16="http://schemas.microsoft.com/office/drawing/2014/main" id="{A09223B8-7D14-4461-91A0-74910CEFB39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11577" y="3089538"/>
            <a:ext cx="277495" cy="376803"/>
          </a:xfrm>
          <a:prstGeom prst="rect">
            <a:avLst/>
          </a:prstGeom>
        </p:spPr>
      </p:pic>
      <p:pic>
        <p:nvPicPr>
          <p:cNvPr id="125" name="Picture 124">
            <a:extLst>
              <a:ext uri="{FF2B5EF4-FFF2-40B4-BE49-F238E27FC236}">
                <a16:creationId xmlns:a16="http://schemas.microsoft.com/office/drawing/2014/main" id="{7A06D5F7-663D-4CBC-AEE8-9F6E0336281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86305" y="4116713"/>
            <a:ext cx="878673" cy="630000"/>
          </a:xfrm>
          <a:prstGeom prst="rect">
            <a:avLst/>
          </a:prstGeom>
        </p:spPr>
      </p:pic>
      <p:sp>
        <p:nvSpPr>
          <p:cNvPr id="130" name="Rectangle 129">
            <a:extLst>
              <a:ext uri="{FF2B5EF4-FFF2-40B4-BE49-F238E27FC236}">
                <a16:creationId xmlns:a16="http://schemas.microsoft.com/office/drawing/2014/main" id="{B713B168-89B4-4B42-8B62-A9478B6DAADC}"/>
              </a:ext>
            </a:extLst>
          </p:cNvPr>
          <p:cNvSpPr/>
          <p:nvPr/>
        </p:nvSpPr>
        <p:spPr>
          <a:xfrm>
            <a:off x="7441472" y="2931473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38" name="Picture 137">
            <a:extLst>
              <a:ext uri="{FF2B5EF4-FFF2-40B4-BE49-F238E27FC236}">
                <a16:creationId xmlns:a16="http://schemas.microsoft.com/office/drawing/2014/main" id="{FD5DD9B2-F6C3-4E65-9810-4759A514119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49554" y="3082695"/>
            <a:ext cx="264671" cy="376803"/>
          </a:xfrm>
          <a:prstGeom prst="rect">
            <a:avLst/>
          </a:prstGeom>
        </p:spPr>
      </p:pic>
      <p:pic>
        <p:nvPicPr>
          <p:cNvPr id="140" name="Picture 139">
            <a:extLst>
              <a:ext uri="{FF2B5EF4-FFF2-40B4-BE49-F238E27FC236}">
                <a16:creationId xmlns:a16="http://schemas.microsoft.com/office/drawing/2014/main" id="{75E99B83-AB6F-4D52-B289-E40769AA5E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51251" y="4116713"/>
            <a:ext cx="875957" cy="630000"/>
          </a:xfrm>
          <a:prstGeom prst="rect">
            <a:avLst/>
          </a:prstGeom>
        </p:spPr>
      </p:pic>
      <p:sp>
        <p:nvSpPr>
          <p:cNvPr id="143" name="Rectangle 142">
            <a:extLst>
              <a:ext uri="{FF2B5EF4-FFF2-40B4-BE49-F238E27FC236}">
                <a16:creationId xmlns:a16="http://schemas.microsoft.com/office/drawing/2014/main" id="{B9B10EB3-4753-479F-8CA6-E42403ED9B20}"/>
              </a:ext>
            </a:extLst>
          </p:cNvPr>
          <p:cNvSpPr/>
          <p:nvPr/>
        </p:nvSpPr>
        <p:spPr>
          <a:xfrm>
            <a:off x="7397847" y="2918518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44" name="Picture 143">
            <a:extLst>
              <a:ext uri="{FF2B5EF4-FFF2-40B4-BE49-F238E27FC236}">
                <a16:creationId xmlns:a16="http://schemas.microsoft.com/office/drawing/2014/main" id="{A332BCC3-78F0-4783-98AA-8E58AD1668D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508857" y="3149828"/>
            <a:ext cx="359909" cy="285610"/>
          </a:xfrm>
          <a:prstGeom prst="rect">
            <a:avLst/>
          </a:prstGeom>
        </p:spPr>
      </p:pic>
      <p:pic>
        <p:nvPicPr>
          <p:cNvPr id="148" name="Picture 147">
            <a:extLst>
              <a:ext uri="{FF2B5EF4-FFF2-40B4-BE49-F238E27FC236}">
                <a16:creationId xmlns:a16="http://schemas.microsoft.com/office/drawing/2014/main" id="{3D7B6492-DC7F-4B84-BE29-10A3FB005BC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29469" y="4115443"/>
            <a:ext cx="862685" cy="630000"/>
          </a:xfrm>
          <a:prstGeom prst="rect">
            <a:avLst/>
          </a:prstGeom>
        </p:spPr>
      </p:pic>
      <p:sp>
        <p:nvSpPr>
          <p:cNvPr id="151" name="Rectangle 150">
            <a:extLst>
              <a:ext uri="{FF2B5EF4-FFF2-40B4-BE49-F238E27FC236}">
                <a16:creationId xmlns:a16="http://schemas.microsoft.com/office/drawing/2014/main" id="{D053E478-7496-403B-9F1E-DEF0FA149873}"/>
              </a:ext>
            </a:extLst>
          </p:cNvPr>
          <p:cNvSpPr/>
          <p:nvPr/>
        </p:nvSpPr>
        <p:spPr>
          <a:xfrm>
            <a:off x="7449496" y="2929944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52" name="Picture 151">
            <a:extLst>
              <a:ext uri="{FF2B5EF4-FFF2-40B4-BE49-F238E27FC236}">
                <a16:creationId xmlns:a16="http://schemas.microsoft.com/office/drawing/2014/main" id="{5506ED37-A660-4D52-A024-A72BB48DA1B6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48210" y="3148813"/>
            <a:ext cx="490221" cy="285610"/>
          </a:xfrm>
          <a:prstGeom prst="rect">
            <a:avLst/>
          </a:prstGeom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55A67D89-01B0-474F-B31B-30CC0D3D1C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93317" y="4120534"/>
            <a:ext cx="875956" cy="630000"/>
          </a:xfrm>
          <a:prstGeom prst="rect">
            <a:avLst/>
          </a:prstGeom>
        </p:spPr>
      </p:pic>
      <p:sp>
        <p:nvSpPr>
          <p:cNvPr id="159" name="Rectangle 158">
            <a:extLst>
              <a:ext uri="{FF2B5EF4-FFF2-40B4-BE49-F238E27FC236}">
                <a16:creationId xmlns:a16="http://schemas.microsoft.com/office/drawing/2014/main" id="{4A235953-8394-49D4-8681-67D4643E7A4A}"/>
              </a:ext>
            </a:extLst>
          </p:cNvPr>
          <p:cNvSpPr/>
          <p:nvPr/>
        </p:nvSpPr>
        <p:spPr>
          <a:xfrm>
            <a:off x="7436520" y="2932184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60" name="Picture 159">
            <a:extLst>
              <a:ext uri="{FF2B5EF4-FFF2-40B4-BE49-F238E27FC236}">
                <a16:creationId xmlns:a16="http://schemas.microsoft.com/office/drawing/2014/main" id="{6209AFCB-98CE-4085-A2CD-EA0A7AF6BAD0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70034" y="3072337"/>
            <a:ext cx="571469" cy="363511"/>
          </a:xfrm>
          <a:prstGeom prst="rect">
            <a:avLst/>
          </a:prstGeom>
        </p:spPr>
      </p:pic>
      <p:pic>
        <p:nvPicPr>
          <p:cNvPr id="166" name="Picture 165">
            <a:extLst>
              <a:ext uri="{FF2B5EF4-FFF2-40B4-BE49-F238E27FC236}">
                <a16:creationId xmlns:a16="http://schemas.microsoft.com/office/drawing/2014/main" id="{A28A22E2-F6C3-49F1-A62C-A41BFEF7382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755548" y="4115246"/>
            <a:ext cx="865401" cy="630000"/>
          </a:xfrm>
          <a:prstGeom prst="rect">
            <a:avLst/>
          </a:prstGeom>
        </p:spPr>
      </p:pic>
      <p:sp>
        <p:nvSpPr>
          <p:cNvPr id="175" name="Rectangle 174">
            <a:extLst>
              <a:ext uri="{FF2B5EF4-FFF2-40B4-BE49-F238E27FC236}">
                <a16:creationId xmlns:a16="http://schemas.microsoft.com/office/drawing/2014/main" id="{387B9521-E34F-4CA5-B1CC-32588E46CC70}"/>
              </a:ext>
            </a:extLst>
          </p:cNvPr>
          <p:cNvSpPr/>
          <p:nvPr/>
        </p:nvSpPr>
        <p:spPr>
          <a:xfrm>
            <a:off x="7485097" y="2931950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76" name="Picture 175">
            <a:extLst>
              <a:ext uri="{FF2B5EF4-FFF2-40B4-BE49-F238E27FC236}">
                <a16:creationId xmlns:a16="http://schemas.microsoft.com/office/drawing/2014/main" id="{B6890C8A-6B1E-41CD-A763-23F2E1B13809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411723" y="3064140"/>
            <a:ext cx="582650" cy="37671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73A221-CAA0-46D3-AEA2-7AA782EDCC2F}"/>
              </a:ext>
            </a:extLst>
          </p:cNvPr>
          <p:cNvSpPr/>
          <p:nvPr/>
        </p:nvSpPr>
        <p:spPr bwMode="auto">
          <a:xfrm>
            <a:off x="532465" y="2935812"/>
            <a:ext cx="3375622" cy="114324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36BC4B-7A9E-4238-9A3E-EAB20B75CC1B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553988" y="2101619"/>
            <a:ext cx="2837129" cy="1143243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E5467077-93ED-4E5B-A6EF-F20A24EE7AE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210" y="2169286"/>
            <a:ext cx="720297" cy="50867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FA64D27-3CE2-4912-B75C-628D1CEE6E9A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2210" y="2620737"/>
            <a:ext cx="720297" cy="508672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3D649034-B1DF-4B60-9411-44AC87F322DD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59687" y="2164569"/>
            <a:ext cx="720297" cy="508672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8215591-D4C2-4AEA-9B1D-5CD0DF6E23A8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64450" y="2620737"/>
            <a:ext cx="720297" cy="508672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6DC33CA2-AEF0-4D57-A3CB-1818E67E4915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91648" y="2164569"/>
            <a:ext cx="720297" cy="508672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C949B9EC-6B48-43E2-923F-4BC29728CCB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97998" y="2623376"/>
            <a:ext cx="720297" cy="508672"/>
          </a:xfrm>
          <a:prstGeom prst="rect">
            <a:avLst/>
          </a:prstGeom>
        </p:spPr>
      </p:pic>
      <p:pic>
        <p:nvPicPr>
          <p:cNvPr id="111" name="Picture 110">
            <a:extLst>
              <a:ext uri="{FF2B5EF4-FFF2-40B4-BE49-F238E27FC236}">
                <a16:creationId xmlns:a16="http://schemas.microsoft.com/office/drawing/2014/main" id="{F3B3DFC1-C904-42BE-92CE-80F132E0E6C2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28372" y="2164569"/>
            <a:ext cx="720297" cy="508672"/>
          </a:xfrm>
          <a:prstGeom prst="rect">
            <a:avLst/>
          </a:prstGeom>
        </p:spPr>
      </p:pic>
      <p:pic>
        <p:nvPicPr>
          <p:cNvPr id="123" name="Picture 122">
            <a:extLst>
              <a:ext uri="{FF2B5EF4-FFF2-40B4-BE49-F238E27FC236}">
                <a16:creationId xmlns:a16="http://schemas.microsoft.com/office/drawing/2014/main" id="{48B77F50-9CDC-4FBE-A4D4-1B568CE84A3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833527" y="2620737"/>
            <a:ext cx="720297" cy="508672"/>
          </a:xfrm>
          <a:prstGeom prst="rect">
            <a:avLst/>
          </a:prstGeom>
        </p:spPr>
      </p:pic>
      <p:pic>
        <p:nvPicPr>
          <p:cNvPr id="139" name="Picture 138">
            <a:extLst>
              <a:ext uri="{FF2B5EF4-FFF2-40B4-BE49-F238E27FC236}">
                <a16:creationId xmlns:a16="http://schemas.microsoft.com/office/drawing/2014/main" id="{06723644-D77F-469F-B337-192E501AA14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6922" y="2164569"/>
            <a:ext cx="720297" cy="508672"/>
          </a:xfrm>
          <a:prstGeom prst="rect">
            <a:avLst/>
          </a:prstGeom>
        </p:spPr>
      </p:pic>
      <p:pic>
        <p:nvPicPr>
          <p:cNvPr id="147" name="Picture 146">
            <a:extLst>
              <a:ext uri="{FF2B5EF4-FFF2-40B4-BE49-F238E27FC236}">
                <a16:creationId xmlns:a16="http://schemas.microsoft.com/office/drawing/2014/main" id="{586AC9B3-15FC-47AA-A01A-72F4B135C83C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60806" y="2620737"/>
            <a:ext cx="720297" cy="508672"/>
          </a:xfrm>
          <a:prstGeom prst="rect">
            <a:avLst/>
          </a:prstGeom>
        </p:spPr>
      </p:pic>
      <p:pic>
        <p:nvPicPr>
          <p:cNvPr id="155" name="Picture 154">
            <a:extLst>
              <a:ext uri="{FF2B5EF4-FFF2-40B4-BE49-F238E27FC236}">
                <a16:creationId xmlns:a16="http://schemas.microsoft.com/office/drawing/2014/main" id="{ABEB70B5-119A-41C0-8BDF-D43529D9F9A6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08933" y="2166808"/>
            <a:ext cx="720297" cy="508672"/>
          </a:xfrm>
          <a:prstGeom prst="rect">
            <a:avLst/>
          </a:prstGeom>
        </p:spPr>
      </p:pic>
      <p:pic>
        <p:nvPicPr>
          <p:cNvPr id="171" name="Picture 170">
            <a:extLst>
              <a:ext uri="{FF2B5EF4-FFF2-40B4-BE49-F238E27FC236}">
                <a16:creationId xmlns:a16="http://schemas.microsoft.com/office/drawing/2014/main" id="{9EBE7222-4845-4BF5-9E6F-A9D78E0BAAD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6335" y="2622023"/>
            <a:ext cx="720297" cy="5086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19">
                <a:extLst>
                  <a:ext uri="{FF2B5EF4-FFF2-40B4-BE49-F238E27FC236}">
                    <a16:creationId xmlns:a16="http://schemas.microsoft.com/office/drawing/2014/main" id="{DFC60965-5DEB-4992-B365-9EF941074E22}"/>
                  </a:ext>
                </a:extLst>
              </p:cNvPr>
              <p:cNvSpPr txBox="1"/>
              <p:nvPr/>
            </p:nvSpPr>
            <p:spPr>
              <a:xfrm>
                <a:off x="8070306" y="1361649"/>
                <a:ext cx="3786333" cy="1142492"/>
              </a:xfrm>
              <a:prstGeom prst="rect">
                <a:avLst/>
              </a:prstGeom>
              <a:solidFill>
                <a:schemeClr val="accent2"/>
              </a:solidFill>
              <a:ln w="12700"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GB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The whole is divided into 12 equal parts. Each part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of the whole.</a:t>
                </a:r>
              </a:p>
            </p:txBody>
          </p:sp>
        </mc:Choice>
        <mc:Fallback xmlns="">
          <p:sp>
            <p:nvSpPr>
              <p:cNvPr id="6" name="TextBox 19">
                <a:extLst>
                  <a:ext uri="{FF2B5EF4-FFF2-40B4-BE49-F238E27FC236}">
                    <a16:creationId xmlns:a16="http://schemas.microsoft.com/office/drawing/2014/main" id="{DFC60965-5DEB-4992-B365-9EF941074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0306" y="1361649"/>
                <a:ext cx="3786333" cy="1142492"/>
              </a:xfrm>
              <a:prstGeom prst="rect">
                <a:avLst/>
              </a:prstGeom>
              <a:blipFill>
                <a:blip r:embed="rId18"/>
                <a:stretch>
                  <a:fillRect t="-2128" b="-8511"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879ABC06-6560-4D5A-944E-B4CB758B579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088909" y="2673240"/>
                <a:ext cx="4069607" cy="3271536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in step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up to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steps did you count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Animate the slide,</a:t>
                </a:r>
                <a:r>
                  <a:rPr kumimoji="0" lang="en-GB" sz="2000" b="0" i="0" u="none" strike="noStrike" kern="1200" cap="none" spc="0" normalizeH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stopping at different points and </a:t>
                </a:r>
                <a:r>
                  <a:rPr lang="en-GB" sz="2000" dirty="0">
                    <a:latin typeface="Arial"/>
                  </a:rPr>
                  <a:t>describe the fraction in two different ways, e.g.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e have stopped 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2</m:t>
                        </m:r>
                      </m:den>
                    </m:f>
                  </m:oMath>
                </a14:m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  <a:r>
                  <a:rPr kumimoji="0" lang="en-GB" sz="2000" b="0" i="1" u="none" strike="noStrike" kern="1200" cap="none" spc="0" normalizeH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T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is is 7 one-twelfths. 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879ABC06-6560-4D5A-944E-B4CB758B57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8909" y="2673240"/>
                <a:ext cx="4069607" cy="3271536"/>
              </a:xfrm>
              <a:prstGeom prst="rect">
                <a:avLst/>
              </a:prstGeom>
              <a:blipFill>
                <a:blip r:embed="rId19"/>
                <a:stretch>
                  <a:fillRect l="-1347" r="-2545" b="-20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300301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2" grpId="0" animBg="1"/>
      <p:bldP spid="72" grpId="0" animBg="1"/>
      <p:bldP spid="82" grpId="0" animBg="1"/>
      <p:bldP spid="95" grpId="0" animBg="1"/>
      <p:bldP spid="106" grpId="0" animBg="1"/>
      <p:bldP spid="115" grpId="0" animBg="1"/>
      <p:bldP spid="130" grpId="0" animBg="1"/>
      <p:bldP spid="143" grpId="0" animBg="1"/>
      <p:bldP spid="151" grpId="0" animBg="1"/>
      <p:bldP spid="159" grpId="0" animBg="1"/>
      <p:bldP spid="175" grpId="0" animBg="1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D3FEF1-C3E0-45A6-B97B-53DA3B87E22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equal parts has the glass been divided into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up i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until the glass is full. How many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make a full glas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se a straight-sided container divided into 5 equal parts. Pour in water so the </a:t>
                </a:r>
                <a:r>
                  <a:rPr lang="en-GB" sz="2000" dirty="0">
                    <a:latin typeface="Arial"/>
                  </a:rPr>
                  <a:t>container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  <m:r>
                      <a:rPr kumimoji="0" lang="en-GB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585858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full. Repeat with other fractions.  </a:t>
                </a: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41D3FEF1-C3E0-45A6-B97B-53DA3B87E2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  <a:blipFill>
                <a:blip r:embed="rId3"/>
                <a:stretch>
                  <a:fillRect l="-1018" r="-22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>
            <a:extLst>
              <a:ext uri="{FF2B5EF4-FFF2-40B4-BE49-F238E27FC236}">
                <a16:creationId xmlns:a16="http://schemas.microsoft.com/office/drawing/2014/main" id="{0FC2CF06-428D-4AEC-A830-751549D14E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85CD6B0-1A57-4606-8F7B-EDEC9DCA40B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97781" y="1858856"/>
            <a:ext cx="1930400" cy="36470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1E12336-E26E-4C4F-8E0C-981077A70F5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6181" y="2514060"/>
            <a:ext cx="2148114" cy="299180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B6DF5E-955D-423F-A83D-5DF01250082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28181" y="1856677"/>
            <a:ext cx="1930400" cy="368940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15AE586-0C46-48C6-A2DA-90EED29303D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1324" y="4536450"/>
            <a:ext cx="1930399" cy="101468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BA0006-DF3E-456E-B690-3612B588989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3094" y="1706957"/>
            <a:ext cx="986928" cy="391515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892670E-34B6-4718-B026-33B8CA49FC1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1324" y="3865865"/>
            <a:ext cx="1930399" cy="101468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968F872-5CA0-4B6D-AF49-5E01A29C9582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5361" y="3527386"/>
            <a:ext cx="943387" cy="71437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6A1AC62-7238-467C-881F-CECD7BE8300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2230" y="3192751"/>
            <a:ext cx="1930399" cy="101468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19B75EA3-BC60-4129-B930-F81172DC604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6723" y="2962237"/>
            <a:ext cx="943387" cy="60324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2A26EDDD-9A7F-4DFC-BB8E-C7AFB9CF293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0868" y="2522812"/>
            <a:ext cx="1930399" cy="101468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C353F7C-AC82-43AD-93E4-C0D6ED7018E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5361" y="2312140"/>
            <a:ext cx="943387" cy="57784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0D34A64A-B238-416B-8A91-88C4D245C58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40868" y="1858855"/>
            <a:ext cx="1930399" cy="100992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FA31C6D-95C5-4F49-988A-60CEBB49CDE2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875361" y="1613640"/>
            <a:ext cx="943387" cy="57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543440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8FA8BDE-6ECD-4321-9101-CE91BA27DAC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use the picture to show tha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s the same as two one-fifths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s the same as three one-fifths? 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ne-fifth, two-fifths, three-fifths, four-fifths, five-fifth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</a:t>
                </a:r>
                <a:r>
                  <a:rPr kumimoji="0" lang="en-GB" sz="20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one one-fifth, two one-fifths, three one-fifths, four one-fifths, five one-fifths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48FA8BDE-6ECD-4321-9101-CE91BA27DA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  <a:blipFill>
                <a:blip r:embed="rId3"/>
                <a:stretch>
                  <a:fillRect l="-10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3" name="Picture 182">
            <a:extLst>
              <a:ext uri="{FF2B5EF4-FFF2-40B4-BE49-F238E27FC236}">
                <a16:creationId xmlns:a16="http://schemas.microsoft.com/office/drawing/2014/main" id="{769B1F85-FCB7-4A7C-BBB8-B70CCB5DFDC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50581" y="5401022"/>
            <a:ext cx="249824" cy="321606"/>
          </a:xfrm>
          <a:prstGeom prst="rect">
            <a:avLst/>
          </a:prstGeom>
        </p:spPr>
      </p:pic>
      <p:pic>
        <p:nvPicPr>
          <p:cNvPr id="182" name="Picture 181">
            <a:extLst>
              <a:ext uri="{FF2B5EF4-FFF2-40B4-BE49-F238E27FC236}">
                <a16:creationId xmlns:a16="http://schemas.microsoft.com/office/drawing/2014/main" id="{14C6B251-EEFA-4952-AC5A-70FE0259072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092" y="5464910"/>
            <a:ext cx="659698" cy="161469"/>
          </a:xfrm>
          <a:prstGeom prst="rect">
            <a:avLst/>
          </a:prstGeom>
        </p:spPr>
      </p:pic>
      <p:pic>
        <p:nvPicPr>
          <p:cNvPr id="141" name="Picture 140">
            <a:extLst>
              <a:ext uri="{FF2B5EF4-FFF2-40B4-BE49-F238E27FC236}">
                <a16:creationId xmlns:a16="http://schemas.microsoft.com/office/drawing/2014/main" id="{5AB658F3-92CD-4EC7-B9D1-046E68B0090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93122" y="4363870"/>
            <a:ext cx="217300" cy="384342"/>
          </a:xfrm>
          <a:prstGeom prst="rect">
            <a:avLst/>
          </a:prstGeom>
        </p:spPr>
      </p:pic>
      <p:pic>
        <p:nvPicPr>
          <p:cNvPr id="140" name="Picture 139">
            <a:extLst>
              <a:ext uri="{FF2B5EF4-FFF2-40B4-BE49-F238E27FC236}">
                <a16:creationId xmlns:a16="http://schemas.microsoft.com/office/drawing/2014/main" id="{B5DDF8D5-2CC8-452A-A0C1-EBA000CCC9D6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7"/>
          <a:stretch/>
        </p:blipFill>
        <p:spPr>
          <a:xfrm>
            <a:off x="2325176" y="4537404"/>
            <a:ext cx="680471" cy="110492"/>
          </a:xfrm>
          <a:prstGeom prst="rect">
            <a:avLst/>
          </a:prstGeom>
        </p:spPr>
      </p:pic>
      <p:pic>
        <p:nvPicPr>
          <p:cNvPr id="87" name="Picture 86">
            <a:extLst>
              <a:ext uri="{FF2B5EF4-FFF2-40B4-BE49-F238E27FC236}">
                <a16:creationId xmlns:a16="http://schemas.microsoft.com/office/drawing/2014/main" id="{6D1AAF12-4261-4B74-B931-ECD8F4E93204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480" y="3466322"/>
            <a:ext cx="763194" cy="155419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D0FBE4B1-E8EE-4995-B2BF-602ADDA1E7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9D58F9-A8DD-4AA2-98A0-A159BA29927E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3" y="1205765"/>
            <a:ext cx="2548930" cy="3515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EBCCBC4-3438-488F-90DA-A34E9EB0B8A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3" y="1731168"/>
            <a:ext cx="2048868" cy="3333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B271CB8-D05D-4B7A-81DE-47C40D7BDA6A}"/>
              </a:ext>
            </a:extLst>
          </p:cNvPr>
          <p:cNvSpPr/>
          <p:nvPr/>
        </p:nvSpPr>
        <p:spPr>
          <a:xfrm>
            <a:off x="2457451" y="1521619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2E87910-A089-4179-93DA-BD37F0F9F69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351684" y="1521619"/>
            <a:ext cx="539155" cy="2095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DCEDA3-EAEB-4096-8409-E9D4FFF9570C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2" y="1204834"/>
            <a:ext cx="439144" cy="15962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1CF456-3275-4F4C-837E-122465913775}"/>
              </a:ext>
            </a:extLst>
          </p:cNvPr>
          <p:cNvSpPr/>
          <p:nvPr/>
        </p:nvSpPr>
        <p:spPr>
          <a:xfrm>
            <a:off x="2228851" y="1361997"/>
            <a:ext cx="885825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12ED7EA-D69A-4BF4-8479-6CEC05A5B451}"/>
              </a:ext>
            </a:extLst>
          </p:cNvPr>
          <p:cNvSpPr/>
          <p:nvPr/>
        </p:nvSpPr>
        <p:spPr>
          <a:xfrm>
            <a:off x="4605340" y="1282185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19D834C-3154-48E2-84BA-7AA5A29951EE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2" y="2185055"/>
            <a:ext cx="2548930" cy="42558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D6C1061-07CD-491F-8502-6855ED35D8C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2" y="2763776"/>
            <a:ext cx="2048868" cy="333375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5683FF8D-846C-47AF-937E-B6D91BA89CCF}"/>
              </a:ext>
            </a:extLst>
          </p:cNvPr>
          <p:cNvSpPr/>
          <p:nvPr/>
        </p:nvSpPr>
        <p:spPr>
          <a:xfrm>
            <a:off x="2457450" y="2554227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9125B24-FFA0-4BC7-861A-56C19AE3634B}"/>
              </a:ext>
            </a:extLst>
          </p:cNvPr>
          <p:cNvSpPr/>
          <p:nvPr/>
        </p:nvSpPr>
        <p:spPr>
          <a:xfrm>
            <a:off x="2228850" y="2394605"/>
            <a:ext cx="885825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43BBD39-D35D-4760-9F9B-E36A7E7B6D4C}"/>
              </a:ext>
            </a:extLst>
          </p:cNvPr>
          <p:cNvSpPr/>
          <p:nvPr/>
        </p:nvSpPr>
        <p:spPr>
          <a:xfrm>
            <a:off x="4605339" y="2314793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BB4474C-80AC-4328-9CA7-BACDA1CEE708}"/>
              </a:ext>
            </a:extLst>
          </p:cNvPr>
          <p:cNvSpPr/>
          <p:nvPr/>
        </p:nvSpPr>
        <p:spPr>
          <a:xfrm>
            <a:off x="2819400" y="2554227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318540D1-B89B-47A5-A84F-3D8B7602CC6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737448" y="2554227"/>
            <a:ext cx="539155" cy="209548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A621F859-E392-4268-9E5E-233B8E0670F1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1" y="3274080"/>
            <a:ext cx="2548930" cy="188835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AC084539-CB74-419E-9437-B65B8C4B044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1" y="3852800"/>
            <a:ext cx="2048868" cy="333375"/>
          </a:xfrm>
          <a:prstGeom prst="rect">
            <a:avLst/>
          </a:prstGeom>
        </p:spPr>
      </p:pic>
      <p:sp>
        <p:nvSpPr>
          <p:cNvPr id="62" name="Rectangle 61">
            <a:extLst>
              <a:ext uri="{FF2B5EF4-FFF2-40B4-BE49-F238E27FC236}">
                <a16:creationId xmlns:a16="http://schemas.microsoft.com/office/drawing/2014/main" id="{FA4C7E3A-C7A1-454C-AE94-B76F56BC0C3E}"/>
              </a:ext>
            </a:extLst>
          </p:cNvPr>
          <p:cNvSpPr/>
          <p:nvPr/>
        </p:nvSpPr>
        <p:spPr>
          <a:xfrm>
            <a:off x="2457449" y="3643251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AF6E25B6-4DA6-463B-B5CB-604D514B0E1D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1" y="3312099"/>
            <a:ext cx="414235" cy="159624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99AF782A-3D81-47A5-8986-A666EDE0515E}"/>
              </a:ext>
            </a:extLst>
          </p:cNvPr>
          <p:cNvSpPr/>
          <p:nvPr/>
        </p:nvSpPr>
        <p:spPr>
          <a:xfrm>
            <a:off x="2819399" y="3643251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E36D70B3-9AF4-4188-931C-AA7285C2903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351681" y="2555180"/>
            <a:ext cx="539155" cy="209548"/>
          </a:xfrm>
          <a:prstGeom prst="rect">
            <a:avLst/>
          </a:prstGeom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50FEFE6F-492E-4081-B688-13DF102E42B6}"/>
              </a:ext>
            </a:extLst>
          </p:cNvPr>
          <p:cNvSpPr/>
          <p:nvPr/>
        </p:nvSpPr>
        <p:spPr>
          <a:xfrm>
            <a:off x="2351479" y="3663965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7ECD998B-F976-4589-A601-77EE9C5BEDA0}"/>
              </a:ext>
            </a:extLst>
          </p:cNvPr>
          <p:cNvSpPr/>
          <p:nvPr/>
        </p:nvSpPr>
        <p:spPr>
          <a:xfrm>
            <a:off x="2290063" y="3483629"/>
            <a:ext cx="824610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0FDD2D47-C85E-40AF-9DD6-D307A330040B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737447" y="3643251"/>
            <a:ext cx="539155" cy="209548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F04F9419-1DC6-41E4-91A7-A00DFAF5FBE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351681" y="3644521"/>
            <a:ext cx="539155" cy="209548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273C712A-3A48-451C-8DD7-DE577026089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3116862" y="3643251"/>
            <a:ext cx="539155" cy="209548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605E61EB-FE23-4D27-8628-4F3DF1DD869D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5132" y="3329802"/>
            <a:ext cx="295274" cy="407886"/>
          </a:xfrm>
          <a:prstGeom prst="rect">
            <a:avLst/>
          </a:prstGeom>
        </p:spPr>
      </p:pic>
      <p:sp>
        <p:nvSpPr>
          <p:cNvPr id="65" name="Rectangle 64">
            <a:extLst>
              <a:ext uri="{FF2B5EF4-FFF2-40B4-BE49-F238E27FC236}">
                <a16:creationId xmlns:a16="http://schemas.microsoft.com/office/drawing/2014/main" id="{C462C751-52D5-48AA-92EB-65CA17C22E2E}"/>
              </a:ext>
            </a:extLst>
          </p:cNvPr>
          <p:cNvSpPr/>
          <p:nvPr/>
        </p:nvSpPr>
        <p:spPr>
          <a:xfrm>
            <a:off x="4633416" y="3386985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91" name="Picture 90">
            <a:extLst>
              <a:ext uri="{FF2B5EF4-FFF2-40B4-BE49-F238E27FC236}">
                <a16:creationId xmlns:a16="http://schemas.microsoft.com/office/drawing/2014/main" id="{F85555FD-2E77-4AB3-B938-BF743FDE843D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42752" y="3313234"/>
            <a:ext cx="471384" cy="169124"/>
          </a:xfrm>
          <a:prstGeom prst="rect">
            <a:avLst/>
          </a:prstGeom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E432412E-23AF-4D7E-AAC9-5BE1C37415AE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66120" y="3311867"/>
            <a:ext cx="471384" cy="169124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5B688552-521F-4360-87DF-AB6B6F1A660F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51681" y="2225139"/>
            <a:ext cx="414235" cy="159624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63F9ECE9-0A3F-4085-A61C-6B0CF9E83948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66120" y="2224907"/>
            <a:ext cx="471384" cy="169124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DEB1284D-7CCC-421A-B302-3F45B1548421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671" y="4313702"/>
            <a:ext cx="2310910" cy="188835"/>
          </a:xfrm>
          <a:prstGeom prst="rect">
            <a:avLst/>
          </a:prstGeom>
        </p:spPr>
      </p:pic>
      <p:pic>
        <p:nvPicPr>
          <p:cNvPr id="101" name="Picture 100">
            <a:extLst>
              <a:ext uri="{FF2B5EF4-FFF2-40B4-BE49-F238E27FC236}">
                <a16:creationId xmlns:a16="http://schemas.microsoft.com/office/drawing/2014/main" id="{90480A8E-74E8-4666-9056-8E438292ABF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671" y="4892422"/>
            <a:ext cx="2048868" cy="333375"/>
          </a:xfrm>
          <a:prstGeom prst="rect">
            <a:avLst/>
          </a:prstGeom>
        </p:spPr>
      </p:pic>
      <p:sp>
        <p:nvSpPr>
          <p:cNvPr id="102" name="Rectangle 101">
            <a:extLst>
              <a:ext uri="{FF2B5EF4-FFF2-40B4-BE49-F238E27FC236}">
                <a16:creationId xmlns:a16="http://schemas.microsoft.com/office/drawing/2014/main" id="{1296C980-9826-4AFE-942A-9B7B4BE14DAC}"/>
              </a:ext>
            </a:extLst>
          </p:cNvPr>
          <p:cNvSpPr/>
          <p:nvPr/>
        </p:nvSpPr>
        <p:spPr>
          <a:xfrm>
            <a:off x="2445439" y="4682873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3" name="Picture 102">
            <a:extLst>
              <a:ext uri="{FF2B5EF4-FFF2-40B4-BE49-F238E27FC236}">
                <a16:creationId xmlns:a16="http://schemas.microsoft.com/office/drawing/2014/main" id="{7DD144D5-4A66-4F69-857D-C85A6D2F5AAF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671" y="4351721"/>
            <a:ext cx="414235" cy="159624"/>
          </a:xfrm>
          <a:prstGeom prst="rect">
            <a:avLst/>
          </a:prstGeom>
        </p:spPr>
      </p:pic>
      <p:sp>
        <p:nvSpPr>
          <p:cNvPr id="104" name="Rectangle 103">
            <a:extLst>
              <a:ext uri="{FF2B5EF4-FFF2-40B4-BE49-F238E27FC236}">
                <a16:creationId xmlns:a16="http://schemas.microsoft.com/office/drawing/2014/main" id="{42192237-C3C1-4293-B388-1111D57D7114}"/>
              </a:ext>
            </a:extLst>
          </p:cNvPr>
          <p:cNvSpPr/>
          <p:nvPr/>
        </p:nvSpPr>
        <p:spPr>
          <a:xfrm>
            <a:off x="2807389" y="4682873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3C78F0B-9671-464F-BF21-1FCE8C57E0A8}"/>
              </a:ext>
            </a:extLst>
          </p:cNvPr>
          <p:cNvSpPr/>
          <p:nvPr/>
        </p:nvSpPr>
        <p:spPr>
          <a:xfrm>
            <a:off x="2339469" y="4703587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40CD17D-BF98-44BC-8E39-FF7C55C2E3E7}"/>
              </a:ext>
            </a:extLst>
          </p:cNvPr>
          <p:cNvSpPr/>
          <p:nvPr/>
        </p:nvSpPr>
        <p:spPr>
          <a:xfrm>
            <a:off x="2152951" y="4523251"/>
            <a:ext cx="949713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6EEB0C5C-5617-4F99-810A-D1C7D5E5D9F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725437" y="4682873"/>
            <a:ext cx="539155" cy="209548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50D6A85C-4AD6-4753-851E-2EE73A115BB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339671" y="4684143"/>
            <a:ext cx="539155" cy="209548"/>
          </a:xfrm>
          <a:prstGeom prst="rect">
            <a:avLst/>
          </a:prstGeom>
        </p:spPr>
      </p:pic>
      <p:pic>
        <p:nvPicPr>
          <p:cNvPr id="109" name="Picture 108">
            <a:extLst>
              <a:ext uri="{FF2B5EF4-FFF2-40B4-BE49-F238E27FC236}">
                <a16:creationId xmlns:a16="http://schemas.microsoft.com/office/drawing/2014/main" id="{07F22628-16E9-4D79-88AB-765A908388F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3104852" y="4682873"/>
            <a:ext cx="539155" cy="209548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32B335CE-F412-4DB6-85DF-A5EDAA25143C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30742" y="4352856"/>
            <a:ext cx="471384" cy="169124"/>
          </a:xfrm>
          <a:prstGeom prst="rect">
            <a:avLst/>
          </a:prstGeom>
        </p:spPr>
      </p:pic>
      <p:pic>
        <p:nvPicPr>
          <p:cNvPr id="113" name="Picture 112">
            <a:extLst>
              <a:ext uri="{FF2B5EF4-FFF2-40B4-BE49-F238E27FC236}">
                <a16:creationId xmlns:a16="http://schemas.microsoft.com/office/drawing/2014/main" id="{568BB4FC-B6E8-4EF1-A571-CBE72C7625F5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54110" y="4351489"/>
            <a:ext cx="471384" cy="169124"/>
          </a:xfrm>
          <a:prstGeom prst="rect">
            <a:avLst/>
          </a:prstGeom>
        </p:spPr>
      </p:pic>
      <p:pic>
        <p:nvPicPr>
          <p:cNvPr id="129" name="Picture 128">
            <a:extLst>
              <a:ext uri="{FF2B5EF4-FFF2-40B4-BE49-F238E27FC236}">
                <a16:creationId xmlns:a16="http://schemas.microsoft.com/office/drawing/2014/main" id="{B97ED678-6AE8-4523-81D7-620B2BE0CC51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3481687" y="4683197"/>
            <a:ext cx="539155" cy="209548"/>
          </a:xfrm>
          <a:prstGeom prst="rect">
            <a:avLst/>
          </a:prstGeom>
        </p:spPr>
      </p:pic>
      <p:pic>
        <p:nvPicPr>
          <p:cNvPr id="130" name="Picture 129">
            <a:extLst>
              <a:ext uri="{FF2B5EF4-FFF2-40B4-BE49-F238E27FC236}">
                <a16:creationId xmlns:a16="http://schemas.microsoft.com/office/drawing/2014/main" id="{50B709EA-2166-4429-B745-F8A90546AA6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7577" y="4353180"/>
            <a:ext cx="471384" cy="169124"/>
          </a:xfrm>
          <a:prstGeom prst="rect">
            <a:avLst/>
          </a:prstGeom>
        </p:spPr>
      </p:pic>
      <p:sp>
        <p:nvSpPr>
          <p:cNvPr id="111" name="Rectangle 110">
            <a:extLst>
              <a:ext uri="{FF2B5EF4-FFF2-40B4-BE49-F238E27FC236}">
                <a16:creationId xmlns:a16="http://schemas.microsoft.com/office/drawing/2014/main" id="{E374247A-48AF-4632-A00B-6724A7432FED}"/>
              </a:ext>
            </a:extLst>
          </p:cNvPr>
          <p:cNvSpPr/>
          <p:nvPr/>
        </p:nvSpPr>
        <p:spPr>
          <a:xfrm>
            <a:off x="4621406" y="4426607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45" name="Picture 144">
            <a:extLst>
              <a:ext uri="{FF2B5EF4-FFF2-40B4-BE49-F238E27FC236}">
                <a16:creationId xmlns:a16="http://schemas.microsoft.com/office/drawing/2014/main" id="{82119CB8-CD7A-48B8-8A91-7B2A53E0BB19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671" y="5288118"/>
            <a:ext cx="2310910" cy="188835"/>
          </a:xfrm>
          <a:prstGeom prst="rect">
            <a:avLst/>
          </a:prstGeom>
        </p:spPr>
      </p:pic>
      <p:pic>
        <p:nvPicPr>
          <p:cNvPr id="146" name="Picture 145">
            <a:extLst>
              <a:ext uri="{FF2B5EF4-FFF2-40B4-BE49-F238E27FC236}">
                <a16:creationId xmlns:a16="http://schemas.microsoft.com/office/drawing/2014/main" id="{BB62766E-AE96-4CDA-B885-43307E5425DF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671" y="5866838"/>
            <a:ext cx="2048868" cy="333375"/>
          </a:xfrm>
          <a:prstGeom prst="rect">
            <a:avLst/>
          </a:prstGeom>
        </p:spPr>
      </p:pic>
      <p:sp>
        <p:nvSpPr>
          <p:cNvPr id="147" name="Rectangle 146">
            <a:extLst>
              <a:ext uri="{FF2B5EF4-FFF2-40B4-BE49-F238E27FC236}">
                <a16:creationId xmlns:a16="http://schemas.microsoft.com/office/drawing/2014/main" id="{B3AB818D-9A58-4626-BBD5-7A6732F0DF18}"/>
              </a:ext>
            </a:extLst>
          </p:cNvPr>
          <p:cNvSpPr/>
          <p:nvPr/>
        </p:nvSpPr>
        <p:spPr>
          <a:xfrm>
            <a:off x="2445439" y="5657289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48" name="Picture 147">
            <a:extLst>
              <a:ext uri="{FF2B5EF4-FFF2-40B4-BE49-F238E27FC236}">
                <a16:creationId xmlns:a16="http://schemas.microsoft.com/office/drawing/2014/main" id="{CF4D0EB5-6935-4140-B15E-2F1663D1F9C1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39671" y="5327793"/>
            <a:ext cx="414235" cy="159624"/>
          </a:xfrm>
          <a:prstGeom prst="rect">
            <a:avLst/>
          </a:prstGeom>
        </p:spPr>
      </p:pic>
      <p:sp>
        <p:nvSpPr>
          <p:cNvPr id="149" name="Rectangle 148">
            <a:extLst>
              <a:ext uri="{FF2B5EF4-FFF2-40B4-BE49-F238E27FC236}">
                <a16:creationId xmlns:a16="http://schemas.microsoft.com/office/drawing/2014/main" id="{0A6AB7D9-1FA3-468E-A2E3-BB92A4A3084A}"/>
              </a:ext>
            </a:extLst>
          </p:cNvPr>
          <p:cNvSpPr/>
          <p:nvPr/>
        </p:nvSpPr>
        <p:spPr>
          <a:xfrm>
            <a:off x="2807389" y="5657289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6792014-ED5F-4C66-B104-5CBA6ED54F96}"/>
              </a:ext>
            </a:extLst>
          </p:cNvPr>
          <p:cNvSpPr/>
          <p:nvPr/>
        </p:nvSpPr>
        <p:spPr>
          <a:xfrm>
            <a:off x="2339469" y="5678003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3D19A72A-AF4D-4444-B979-96760779C1F9}"/>
              </a:ext>
            </a:extLst>
          </p:cNvPr>
          <p:cNvSpPr/>
          <p:nvPr/>
        </p:nvSpPr>
        <p:spPr>
          <a:xfrm>
            <a:off x="2290064" y="5497667"/>
            <a:ext cx="812600" cy="164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152" name="Picture 151">
            <a:extLst>
              <a:ext uri="{FF2B5EF4-FFF2-40B4-BE49-F238E27FC236}">
                <a16:creationId xmlns:a16="http://schemas.microsoft.com/office/drawing/2014/main" id="{E642D661-730F-4351-A598-E15F3F5CA865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725437" y="5657289"/>
            <a:ext cx="539155" cy="209548"/>
          </a:xfrm>
          <a:prstGeom prst="rect">
            <a:avLst/>
          </a:prstGeom>
        </p:spPr>
      </p:pic>
      <p:pic>
        <p:nvPicPr>
          <p:cNvPr id="153" name="Picture 152">
            <a:extLst>
              <a:ext uri="{FF2B5EF4-FFF2-40B4-BE49-F238E27FC236}">
                <a16:creationId xmlns:a16="http://schemas.microsoft.com/office/drawing/2014/main" id="{6A2C5B65-6D55-4C3D-BADB-26DE1DC66D6E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2339671" y="5658559"/>
            <a:ext cx="539155" cy="209548"/>
          </a:xfrm>
          <a:prstGeom prst="rect">
            <a:avLst/>
          </a:prstGeom>
        </p:spPr>
      </p:pic>
      <p:pic>
        <p:nvPicPr>
          <p:cNvPr id="154" name="Picture 153">
            <a:extLst>
              <a:ext uri="{FF2B5EF4-FFF2-40B4-BE49-F238E27FC236}">
                <a16:creationId xmlns:a16="http://schemas.microsoft.com/office/drawing/2014/main" id="{B8645CFE-E3D6-4DFC-8533-03CD53F7CAF9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3104852" y="5657289"/>
            <a:ext cx="539155" cy="209548"/>
          </a:xfrm>
          <a:prstGeom prst="rect">
            <a:avLst/>
          </a:prstGeom>
        </p:spPr>
      </p:pic>
      <p:pic>
        <p:nvPicPr>
          <p:cNvPr id="155" name="Picture 154">
            <a:extLst>
              <a:ext uri="{FF2B5EF4-FFF2-40B4-BE49-F238E27FC236}">
                <a16:creationId xmlns:a16="http://schemas.microsoft.com/office/drawing/2014/main" id="{9984312B-360D-4C46-B54E-F69DFF829467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130742" y="5327272"/>
            <a:ext cx="471384" cy="169124"/>
          </a:xfrm>
          <a:prstGeom prst="rect">
            <a:avLst/>
          </a:prstGeom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E8A030AA-108B-43E3-8B8C-DE1DE8E0BD63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54110" y="5327793"/>
            <a:ext cx="471384" cy="169124"/>
          </a:xfrm>
          <a:prstGeom prst="rect">
            <a:avLst/>
          </a:prstGeom>
        </p:spPr>
      </p:pic>
      <p:pic>
        <p:nvPicPr>
          <p:cNvPr id="157" name="Picture 156">
            <a:extLst>
              <a:ext uri="{FF2B5EF4-FFF2-40B4-BE49-F238E27FC236}">
                <a16:creationId xmlns:a16="http://schemas.microsoft.com/office/drawing/2014/main" id="{33C71BF8-91E4-470A-8FAF-4ED8E8491F74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3481687" y="5657613"/>
            <a:ext cx="539155" cy="209548"/>
          </a:xfrm>
          <a:prstGeom prst="rect">
            <a:avLst/>
          </a:prstGeom>
        </p:spPr>
      </p:pic>
      <p:pic>
        <p:nvPicPr>
          <p:cNvPr id="158" name="Picture 157">
            <a:extLst>
              <a:ext uri="{FF2B5EF4-FFF2-40B4-BE49-F238E27FC236}">
                <a16:creationId xmlns:a16="http://schemas.microsoft.com/office/drawing/2014/main" id="{CE9570AF-6687-46E1-8F1B-CAF14FFB7C3F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07577" y="5327596"/>
            <a:ext cx="471384" cy="169124"/>
          </a:xfrm>
          <a:prstGeom prst="rect">
            <a:avLst/>
          </a:prstGeom>
        </p:spPr>
      </p:pic>
      <p:pic>
        <p:nvPicPr>
          <p:cNvPr id="177" name="Picture 176">
            <a:extLst>
              <a:ext uri="{FF2B5EF4-FFF2-40B4-BE49-F238E27FC236}">
                <a16:creationId xmlns:a16="http://schemas.microsoft.com/office/drawing/2014/main" id="{4793954E-2834-41C1-BD7F-C838F9EA2852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3854554" y="5657289"/>
            <a:ext cx="539155" cy="209548"/>
          </a:xfrm>
          <a:prstGeom prst="rect">
            <a:avLst/>
          </a:prstGeom>
        </p:spPr>
      </p:pic>
      <p:pic>
        <p:nvPicPr>
          <p:cNvPr id="178" name="Picture 177">
            <a:extLst>
              <a:ext uri="{FF2B5EF4-FFF2-40B4-BE49-F238E27FC236}">
                <a16:creationId xmlns:a16="http://schemas.microsoft.com/office/drawing/2014/main" id="{184EEFF6-7CA8-4D27-9B6E-BD3D6FD381C3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80444" y="5327272"/>
            <a:ext cx="471384" cy="169124"/>
          </a:xfrm>
          <a:prstGeom prst="rect">
            <a:avLst/>
          </a:prstGeom>
        </p:spPr>
      </p:pic>
      <p:sp>
        <p:nvSpPr>
          <p:cNvPr id="159" name="Rectangle 158">
            <a:extLst>
              <a:ext uri="{FF2B5EF4-FFF2-40B4-BE49-F238E27FC236}">
                <a16:creationId xmlns:a16="http://schemas.microsoft.com/office/drawing/2014/main" id="{D1839F52-6A5B-4974-A079-957C82F0E5DD}"/>
              </a:ext>
            </a:extLst>
          </p:cNvPr>
          <p:cNvSpPr/>
          <p:nvPr/>
        </p:nvSpPr>
        <p:spPr>
          <a:xfrm>
            <a:off x="4621406" y="5401023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5" name="Rectangle 184">
            <a:extLst>
              <a:ext uri="{FF2B5EF4-FFF2-40B4-BE49-F238E27FC236}">
                <a16:creationId xmlns:a16="http://schemas.microsoft.com/office/drawing/2014/main" id="{6741A283-0673-4F6F-95B5-B12E8BC52739}"/>
              </a:ext>
            </a:extLst>
          </p:cNvPr>
          <p:cNvSpPr/>
          <p:nvPr/>
        </p:nvSpPr>
        <p:spPr>
          <a:xfrm>
            <a:off x="2325174" y="5472391"/>
            <a:ext cx="2001664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extBox 19">
            <a:extLst>
              <a:ext uri="{FF2B5EF4-FFF2-40B4-BE49-F238E27FC236}">
                <a16:creationId xmlns:a16="http://schemas.microsoft.com/office/drawing/2014/main" id="{1E6B62D1-4F5B-4180-91D9-60A9444BE34A}"/>
              </a:ext>
            </a:extLst>
          </p:cNvPr>
          <p:cNvSpPr txBox="1"/>
          <p:nvPr/>
        </p:nvSpPr>
        <p:spPr>
          <a:xfrm>
            <a:off x="6096000" y="4971204"/>
            <a:ext cx="5486401" cy="400110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ere are three one-fifths in three-fifths</a:t>
            </a: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8883473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 animBg="1"/>
      <p:bldP spid="30" grpId="0" animBg="1"/>
      <p:bldP spid="31" grpId="0" animBg="1"/>
      <p:bldP spid="63" grpId="0" animBg="1"/>
      <p:bldP spid="65" grpId="0" animBg="1"/>
      <p:bldP spid="106" grpId="0" animBg="1"/>
      <p:bldP spid="111" grpId="0" animBg="1"/>
      <p:bldP spid="151" grpId="0" animBg="1"/>
      <p:bldP spid="15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7DC3640-65AC-4639-A86C-2928901B6CA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50642" y="1567970"/>
                <a:ext cx="4231759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run your finger from zero and stop at 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of this line? 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ere doe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go on this number line? What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Content Placeholder 2">
                <a:extLst>
                  <a:ext uri="{FF2B5EF4-FFF2-40B4-BE49-F238E27FC236}">
                    <a16:creationId xmlns:a16="http://schemas.microsoft.com/office/drawing/2014/main" id="{D7DC3640-65AC-4639-A86C-2928901B6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642" y="1567970"/>
                <a:ext cx="4231759" cy="4101962"/>
              </a:xfrm>
              <a:prstGeom prst="rect">
                <a:avLst/>
              </a:prstGeom>
              <a:blipFill>
                <a:blip r:embed="rId3"/>
                <a:stretch>
                  <a:fillRect l="-1297" r="-30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3EDAEF6F-AD22-41B6-8F7F-A18F2C4BA2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87051" y="5091369"/>
            <a:ext cx="7907446" cy="11089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B13C015-B7BA-4E1C-B98C-6D03ED82D51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9964" y="1858691"/>
            <a:ext cx="7907446" cy="202507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2439EC0E-AEA1-45EE-ADA8-A0C978FB95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86C7C3E-748C-4B4A-8C5D-5BE48E871918}"/>
              </a:ext>
            </a:extLst>
          </p:cNvPr>
          <p:cNvSpPr/>
          <p:nvPr/>
        </p:nvSpPr>
        <p:spPr>
          <a:xfrm>
            <a:off x="362800" y="1765409"/>
            <a:ext cx="1451802" cy="1104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BDB3F6F-3B7C-46BE-8CA2-2D40BE6EF330}"/>
              </a:ext>
            </a:extLst>
          </p:cNvPr>
          <p:cNvSpPr/>
          <p:nvPr/>
        </p:nvSpPr>
        <p:spPr>
          <a:xfrm>
            <a:off x="1814603" y="1827159"/>
            <a:ext cx="1213942" cy="1011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7F4C72CA-4539-4B72-9110-E28569A38622}"/>
              </a:ext>
            </a:extLst>
          </p:cNvPr>
          <p:cNvSpPr/>
          <p:nvPr/>
        </p:nvSpPr>
        <p:spPr>
          <a:xfrm>
            <a:off x="3028546" y="1795627"/>
            <a:ext cx="1194756" cy="10111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0191E4AF-28F5-4A01-A0D5-B5AF5ED522DB}"/>
              </a:ext>
            </a:extLst>
          </p:cNvPr>
          <p:cNvSpPr/>
          <p:nvPr/>
        </p:nvSpPr>
        <p:spPr>
          <a:xfrm>
            <a:off x="4223302" y="1827158"/>
            <a:ext cx="1184641" cy="958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925CB3D2-03F9-4C77-B530-E950FC131A1D}"/>
              </a:ext>
            </a:extLst>
          </p:cNvPr>
          <p:cNvSpPr txBox="1"/>
          <p:nvPr/>
        </p:nvSpPr>
        <p:spPr>
          <a:xfrm>
            <a:off x="623888" y="1062806"/>
            <a:ext cx="5940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Fractions as part of a whole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3614859-4E63-48D0-8732-CCB5B9E9261D}"/>
              </a:ext>
            </a:extLst>
          </p:cNvPr>
          <p:cNvSpPr txBox="1"/>
          <p:nvPr/>
        </p:nvSpPr>
        <p:spPr>
          <a:xfrm>
            <a:off x="623889" y="4199900"/>
            <a:ext cx="59404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Myriad Pro" panose="020B0503030403020204" pitchFamily="34" charset="0"/>
                <a:ea typeface="+mn-ea"/>
                <a:cs typeface="+mn-cs"/>
              </a:rPr>
              <a:t>Fractions as numbers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52A5947-23E6-44FF-A459-FE06BAFD2BC8}"/>
              </a:ext>
            </a:extLst>
          </p:cNvPr>
          <p:cNvSpPr/>
          <p:nvPr/>
        </p:nvSpPr>
        <p:spPr>
          <a:xfrm>
            <a:off x="1578618" y="5368459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D80E9F78-A291-4532-A8E2-4CC6C578C68C}"/>
              </a:ext>
            </a:extLst>
          </p:cNvPr>
          <p:cNvSpPr/>
          <p:nvPr/>
        </p:nvSpPr>
        <p:spPr>
          <a:xfrm>
            <a:off x="2724245" y="5428893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5E99EBBC-DCE9-4BBF-86FA-E6450E7344E3}"/>
              </a:ext>
            </a:extLst>
          </p:cNvPr>
          <p:cNvSpPr/>
          <p:nvPr/>
        </p:nvSpPr>
        <p:spPr>
          <a:xfrm>
            <a:off x="3986402" y="5430208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2C5638A2-47CF-4A80-8B28-C7940AB93560}"/>
              </a:ext>
            </a:extLst>
          </p:cNvPr>
          <p:cNvSpPr/>
          <p:nvPr/>
        </p:nvSpPr>
        <p:spPr>
          <a:xfrm>
            <a:off x="5248559" y="5428893"/>
            <a:ext cx="409903" cy="810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2" name="Rectangle 71">
            <a:extLst>
              <a:ext uri="{FF2B5EF4-FFF2-40B4-BE49-F238E27FC236}">
                <a16:creationId xmlns:a16="http://schemas.microsoft.com/office/drawing/2014/main" id="{58298C5A-B98C-4D52-AD39-3F5483191AF0}"/>
              </a:ext>
            </a:extLst>
          </p:cNvPr>
          <p:cNvSpPr/>
          <p:nvPr/>
        </p:nvSpPr>
        <p:spPr>
          <a:xfrm>
            <a:off x="5407942" y="1844316"/>
            <a:ext cx="1269992" cy="9582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7949945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5" grpId="0" animBg="1"/>
      <p:bldP spid="51" grpId="0" animBg="1"/>
      <p:bldP spid="53" grpId="0" animBg="1"/>
      <p:bldP spid="60" grpId="0"/>
      <p:bldP spid="63" grpId="0" animBg="1"/>
      <p:bldP spid="64" grpId="0" animBg="1"/>
      <p:bldP spid="65" grpId="0" animBg="1"/>
      <p:bldP spid="66" grpId="0" animBg="1"/>
      <p:bldP spid="72" grpId="0" animBg="1"/>
      <p:bldP spid="72" grpId="1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FC1E3738-C176-49DF-9501-623AF06A124C}"/>
              </a:ext>
            </a:extLst>
          </p:cNvPr>
          <p:cNvSpPr txBox="1"/>
          <p:nvPr/>
        </p:nvSpPr>
        <p:spPr>
          <a:xfrm>
            <a:off x="1199456" y="3501008"/>
            <a:ext cx="542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502C60C-A3D7-4F17-BC38-1758B0C448C5}"/>
              </a:ext>
            </a:extLst>
          </p:cNvPr>
          <p:cNvGrpSpPr/>
          <p:nvPr/>
        </p:nvGrpSpPr>
        <p:grpSpPr>
          <a:xfrm>
            <a:off x="1480491" y="3330995"/>
            <a:ext cx="3296291" cy="176317"/>
            <a:chOff x="2859704" y="3032779"/>
            <a:chExt cx="2161034" cy="235089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7A1A1BED-83B0-4A4F-89FF-B64EFFEB6BF6}"/>
                </a:ext>
              </a:extLst>
            </p:cNvPr>
            <p:cNvCxnSpPr>
              <a:cxnSpLocks/>
            </p:cNvCxnSpPr>
            <p:nvPr/>
          </p:nvCxnSpPr>
          <p:spPr>
            <a:xfrm>
              <a:off x="2864136" y="3142341"/>
              <a:ext cx="215660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3F4D1E5-A950-4E16-BED0-46C2F2892B31}"/>
                </a:ext>
              </a:extLst>
            </p:cNvPr>
            <p:cNvCxnSpPr>
              <a:cxnSpLocks/>
            </p:cNvCxnSpPr>
            <p:nvPr/>
          </p:nvCxnSpPr>
          <p:spPr>
            <a:xfrm>
              <a:off x="2859704" y="3035370"/>
              <a:ext cx="0" cy="2324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900B50AE-0930-4EAE-B7CC-DA2FC8DA90D0}"/>
                </a:ext>
              </a:extLst>
            </p:cNvPr>
            <p:cNvCxnSpPr>
              <a:cxnSpLocks/>
            </p:cNvCxnSpPr>
            <p:nvPr/>
          </p:nvCxnSpPr>
          <p:spPr>
            <a:xfrm>
              <a:off x="5020738" y="3032779"/>
              <a:ext cx="0" cy="2324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A052FA8-DE01-4BA3-96C1-DE827CF825BB}"/>
                </a:ext>
              </a:extLst>
            </p:cNvPr>
            <p:cNvCxnSpPr>
              <a:cxnSpLocks/>
            </p:cNvCxnSpPr>
            <p:nvPr/>
          </p:nvCxnSpPr>
          <p:spPr>
            <a:xfrm>
              <a:off x="3288316" y="3035369"/>
              <a:ext cx="0" cy="2324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93DD7F9-EB27-4F05-9C64-49561E08D8D1}"/>
                </a:ext>
              </a:extLst>
            </p:cNvPr>
            <p:cNvCxnSpPr>
              <a:cxnSpLocks/>
            </p:cNvCxnSpPr>
            <p:nvPr/>
          </p:nvCxnSpPr>
          <p:spPr>
            <a:xfrm>
              <a:off x="3720907" y="3035369"/>
              <a:ext cx="0" cy="2324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CFBF8D9-1C45-4363-8E0A-BBE5D17BB7B3}"/>
                </a:ext>
              </a:extLst>
            </p:cNvPr>
            <p:cNvCxnSpPr>
              <a:cxnSpLocks/>
            </p:cNvCxnSpPr>
            <p:nvPr/>
          </p:nvCxnSpPr>
          <p:spPr>
            <a:xfrm>
              <a:off x="4150908" y="3035369"/>
              <a:ext cx="0" cy="2324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875C3333-25FF-44B5-8F8C-D1CB68362FC0}"/>
                </a:ext>
              </a:extLst>
            </p:cNvPr>
            <p:cNvCxnSpPr>
              <a:cxnSpLocks/>
            </p:cNvCxnSpPr>
            <p:nvPr/>
          </p:nvCxnSpPr>
          <p:spPr>
            <a:xfrm>
              <a:off x="4586090" y="3035369"/>
              <a:ext cx="0" cy="23249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D1355260-6388-4CB2-9A60-118D748BD1C8}"/>
              </a:ext>
            </a:extLst>
          </p:cNvPr>
          <p:cNvCxnSpPr>
            <a:cxnSpLocks/>
          </p:cNvCxnSpPr>
          <p:nvPr/>
        </p:nvCxnSpPr>
        <p:spPr>
          <a:xfrm>
            <a:off x="1487250" y="2868362"/>
            <a:ext cx="0" cy="38011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BDA13FCF-B325-40A2-9BAC-A28B3DBCD9E6}"/>
              </a:ext>
            </a:extLst>
          </p:cNvPr>
          <p:cNvCxnSpPr>
            <a:cxnSpLocks/>
          </p:cNvCxnSpPr>
          <p:nvPr/>
        </p:nvCxnSpPr>
        <p:spPr>
          <a:xfrm>
            <a:off x="2131245" y="2868362"/>
            <a:ext cx="0" cy="38011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0" name="Straight Arrow Connector 99">
            <a:extLst>
              <a:ext uri="{FF2B5EF4-FFF2-40B4-BE49-F238E27FC236}">
                <a16:creationId xmlns:a16="http://schemas.microsoft.com/office/drawing/2014/main" id="{A3734C82-0D7E-46C3-80E8-196BBCBFE626}"/>
              </a:ext>
            </a:extLst>
          </p:cNvPr>
          <p:cNvCxnSpPr>
            <a:cxnSpLocks/>
          </p:cNvCxnSpPr>
          <p:nvPr/>
        </p:nvCxnSpPr>
        <p:spPr>
          <a:xfrm>
            <a:off x="2792688" y="2868362"/>
            <a:ext cx="0" cy="38011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C3F797B1-6760-4A05-94CB-732178A12F7A}"/>
              </a:ext>
            </a:extLst>
          </p:cNvPr>
          <p:cNvCxnSpPr>
            <a:cxnSpLocks/>
          </p:cNvCxnSpPr>
          <p:nvPr/>
        </p:nvCxnSpPr>
        <p:spPr>
          <a:xfrm>
            <a:off x="3436137" y="2868362"/>
            <a:ext cx="0" cy="38011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1B672565-4699-44B2-9E91-855A0F4047C9}"/>
              </a:ext>
            </a:extLst>
          </p:cNvPr>
          <p:cNvCxnSpPr>
            <a:cxnSpLocks/>
          </p:cNvCxnSpPr>
          <p:nvPr/>
        </p:nvCxnSpPr>
        <p:spPr>
          <a:xfrm>
            <a:off x="4097493" y="2868362"/>
            <a:ext cx="0" cy="380113"/>
          </a:xfrm>
          <a:prstGeom prst="straightConnector1">
            <a:avLst/>
          </a:prstGeom>
          <a:ln>
            <a:solidFill>
              <a:srgbClr val="FF0000"/>
            </a:solidFill>
            <a:tailEnd type="triangle" w="lg" len="med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Title 11">
            <a:extLst>
              <a:ext uri="{FF2B5EF4-FFF2-40B4-BE49-F238E27FC236}">
                <a16:creationId xmlns:a16="http://schemas.microsoft.com/office/drawing/2014/main" id="{825A531D-8E56-4243-8ADF-6653C3AD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5DD2648-924E-44E8-86F8-15CDDFE58394}"/>
              </a:ext>
            </a:extLst>
          </p:cNvPr>
          <p:cNvGrpSpPr/>
          <p:nvPr/>
        </p:nvGrpSpPr>
        <p:grpSpPr>
          <a:xfrm>
            <a:off x="1991226" y="3472438"/>
            <a:ext cx="284052" cy="541887"/>
            <a:chOff x="5959366" y="1840065"/>
            <a:chExt cx="284052" cy="541887"/>
          </a:xfrm>
        </p:grpSpPr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B91F58DA-2376-4818-B458-36DB60E3ED73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C1B3C4DF-898D-417F-9B60-8266CBDB33CC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24F89942-790E-4DAA-8FD3-44605E1A9467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2A700E3-5262-49D1-86F6-E5FE9004E002}"/>
              </a:ext>
            </a:extLst>
          </p:cNvPr>
          <p:cNvGrpSpPr/>
          <p:nvPr/>
        </p:nvGrpSpPr>
        <p:grpSpPr>
          <a:xfrm>
            <a:off x="2659831" y="3472438"/>
            <a:ext cx="284052" cy="541887"/>
            <a:chOff x="5959366" y="1840065"/>
            <a:chExt cx="284052" cy="541887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58CB26C-C074-45DB-BE2D-42A638DCB2DB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8A7B13F1-BE34-4953-AD9B-09EA8E1B4D8B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2F31D779-7DA5-4D40-A5D1-8CF7B45AB59A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DC44486-557C-4257-865E-340DFD95ED47}"/>
              </a:ext>
            </a:extLst>
          </p:cNvPr>
          <p:cNvGrpSpPr/>
          <p:nvPr/>
        </p:nvGrpSpPr>
        <p:grpSpPr>
          <a:xfrm>
            <a:off x="3302069" y="3472438"/>
            <a:ext cx="284052" cy="541887"/>
            <a:chOff x="5959366" y="1840065"/>
            <a:chExt cx="284052" cy="541887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450585C1-5D9F-4CDF-8AA5-264CE92854C6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2CB4F127-5F8B-48C5-8112-2DFCE3C1555E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6A957013-8A35-4184-862B-7F0D37724924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7DBECE18-36A0-443F-926D-E1110F65A9D4}"/>
              </a:ext>
            </a:extLst>
          </p:cNvPr>
          <p:cNvGrpSpPr/>
          <p:nvPr/>
        </p:nvGrpSpPr>
        <p:grpSpPr>
          <a:xfrm>
            <a:off x="3973897" y="3472438"/>
            <a:ext cx="284052" cy="541887"/>
            <a:chOff x="5959366" y="1840065"/>
            <a:chExt cx="284052" cy="541887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7E034FF0-F3B5-4017-8842-78956A91E1D0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0DB2FE56-FAC8-4DF9-8F5D-FBD5590CFBBC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FFFB3F5-AF80-4847-8BCB-D9ABFD3FB453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680F1058-1C9E-408A-AAC5-E36B5F0E1EFC}"/>
              </a:ext>
            </a:extLst>
          </p:cNvPr>
          <p:cNvGrpSpPr/>
          <p:nvPr/>
        </p:nvGrpSpPr>
        <p:grpSpPr>
          <a:xfrm>
            <a:off x="4634324" y="3472438"/>
            <a:ext cx="284052" cy="541887"/>
            <a:chOff x="5959366" y="1840065"/>
            <a:chExt cx="284052" cy="541887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444EA995-0758-4162-8C72-1F6D192395F4}"/>
                </a:ext>
              </a:extLst>
            </p:cNvPr>
            <p:cNvSpPr txBox="1"/>
            <p:nvPr/>
          </p:nvSpPr>
          <p:spPr>
            <a:xfrm>
              <a:off x="5959366" y="184006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F32CE3CC-997E-453A-BA4F-D6C5B8C657E2}"/>
                </a:ext>
              </a:extLst>
            </p:cNvPr>
            <p:cNvSpPr txBox="1"/>
            <p:nvPr/>
          </p:nvSpPr>
          <p:spPr>
            <a:xfrm>
              <a:off x="5959366" y="2074175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809BC9B8-B383-4DAF-BE52-2E8D1E2534F5}"/>
                </a:ext>
              </a:extLst>
            </p:cNvPr>
            <p:cNvCxnSpPr>
              <a:cxnSpLocks/>
            </p:cNvCxnSpPr>
            <p:nvPr/>
          </p:nvCxnSpPr>
          <p:spPr>
            <a:xfrm>
              <a:off x="6032431" y="2109952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09E0DC1-A68D-42FC-8FE5-F6B49C4C610E}"/>
              </a:ext>
            </a:extLst>
          </p:cNvPr>
          <p:cNvGrpSpPr/>
          <p:nvPr/>
        </p:nvGrpSpPr>
        <p:grpSpPr>
          <a:xfrm>
            <a:off x="4496899" y="3502787"/>
            <a:ext cx="558902" cy="554855"/>
            <a:chOff x="6642674" y="3308350"/>
            <a:chExt cx="558902" cy="554855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8091F2BB-310D-4B4F-8EC1-48B2E407DE42}"/>
                </a:ext>
              </a:extLst>
            </p:cNvPr>
            <p:cNvSpPr/>
            <p:nvPr/>
          </p:nvSpPr>
          <p:spPr>
            <a:xfrm>
              <a:off x="6703796" y="3365425"/>
              <a:ext cx="497780" cy="497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C82D4DD4-F051-4DC1-BF0B-9BB33EF3B2AC}"/>
                </a:ext>
              </a:extLst>
            </p:cNvPr>
            <p:cNvSpPr txBox="1"/>
            <p:nvPr/>
          </p:nvSpPr>
          <p:spPr>
            <a:xfrm>
              <a:off x="6642674" y="3308350"/>
              <a:ext cx="5428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27" name="TextBox 19">
            <a:extLst>
              <a:ext uri="{FF2B5EF4-FFF2-40B4-BE49-F238E27FC236}">
                <a16:creationId xmlns:a16="http://schemas.microsoft.com/office/drawing/2014/main" id="{E9A4B9BA-F61F-4CF4-9DF8-EC546E070E80}"/>
              </a:ext>
            </a:extLst>
          </p:cNvPr>
          <p:cNvSpPr txBox="1"/>
          <p:nvPr/>
        </p:nvSpPr>
        <p:spPr>
          <a:xfrm>
            <a:off x="594008" y="4902957"/>
            <a:ext cx="5486401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n the numerator and denominator are the same, the fraction has a value of o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5A686038-202D-4F1E-9147-06D1FB4B769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08881"/>
                <a:ext cx="5390389" cy="4310028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up in step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describe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n a different way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numerator and denominator in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se fraction pieces to show that five-fifths is equal to one whole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5A686038-202D-4F1E-9147-06D1FB4B76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08881"/>
                <a:ext cx="5390389" cy="4310028"/>
              </a:xfrm>
              <a:prstGeom prst="rect">
                <a:avLst/>
              </a:prstGeom>
              <a:blipFill>
                <a:blip r:embed="rId4"/>
                <a:stretch>
                  <a:fillRect l="-1018" r="-2149" b="-5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021049730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-3.33333E-6 L 0.05286 -3.33333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33333E-6 L 0.05417 -3.33333E-6 " pathEditMode="relative" rAng="0" ptsTypes="AA">
                                      <p:cBhvr>
                                        <p:cTn id="14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3.33333E-6 L 0.05273 -3.33333E-6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3.33333E-6 L 0.0543 -3.33333E-6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3.33333E-6 L 0.05573 -3.33333E-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8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66" y="2956901"/>
            <a:ext cx="5982338" cy="823153"/>
          </a:xfrm>
          <a:prstGeom prst="rect">
            <a:avLst/>
          </a:prstGeom>
        </p:spPr>
      </p:pic>
      <p:sp>
        <p:nvSpPr>
          <p:cNvPr id="59" name="Rectangle 58">
            <a:extLst>
              <a:ext uri="{FF2B5EF4-FFF2-40B4-BE49-F238E27FC236}">
                <a16:creationId xmlns:a16="http://schemas.microsoft.com/office/drawing/2014/main" id="{E06C0306-BEAC-4BDF-BB1C-CCEFEEC0E8FE}"/>
              </a:ext>
            </a:extLst>
          </p:cNvPr>
          <p:cNvSpPr/>
          <p:nvPr/>
        </p:nvSpPr>
        <p:spPr bwMode="auto">
          <a:xfrm>
            <a:off x="5361106" y="2722406"/>
            <a:ext cx="950397" cy="523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7429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3D57824-F7FC-4ADD-AD99-07987E4070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5374866-7D71-42C8-9B3A-B8CB4A9C6C84}"/>
              </a:ext>
            </a:extLst>
          </p:cNvPr>
          <p:cNvGrpSpPr/>
          <p:nvPr/>
        </p:nvGrpSpPr>
        <p:grpSpPr>
          <a:xfrm>
            <a:off x="1100383" y="3634358"/>
            <a:ext cx="327334" cy="717220"/>
            <a:chOff x="5959366" y="1840065"/>
            <a:chExt cx="367727" cy="717220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073E7E42-4337-43ED-84F4-19528BF6A84E}"/>
                </a:ext>
              </a:extLst>
            </p:cNvPr>
            <p:cNvSpPr txBox="1"/>
            <p:nvPr/>
          </p:nvSpPr>
          <p:spPr>
            <a:xfrm>
              <a:off x="5959366" y="18400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BD0A6608-C7A0-4D6F-B234-CBF6A4940806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41C6AA10-4C79-4590-B660-2F5C8CE3A3F3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6BE571DB-F183-47CE-95B0-EF85039DB3C9}"/>
              </a:ext>
            </a:extLst>
          </p:cNvPr>
          <p:cNvGrpSpPr/>
          <p:nvPr/>
        </p:nvGrpSpPr>
        <p:grpSpPr>
          <a:xfrm>
            <a:off x="1802552" y="3634358"/>
            <a:ext cx="327334" cy="717220"/>
            <a:chOff x="5959366" y="1840065"/>
            <a:chExt cx="367727" cy="717220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FADF474-5E7E-4765-AC7C-FDADFE7EF418}"/>
                </a:ext>
              </a:extLst>
            </p:cNvPr>
            <p:cNvSpPr txBox="1"/>
            <p:nvPr/>
          </p:nvSpPr>
          <p:spPr>
            <a:xfrm>
              <a:off x="5959366" y="18400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22A527E2-993C-4025-85C0-F4062CFD51A4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1E6D9A9-21F0-4975-B2E5-E66BFCF3F822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DD2379A-7F37-48AE-AE63-65D7EFB05C2E}"/>
              </a:ext>
            </a:extLst>
          </p:cNvPr>
          <p:cNvGrpSpPr/>
          <p:nvPr/>
        </p:nvGrpSpPr>
        <p:grpSpPr>
          <a:xfrm>
            <a:off x="2487254" y="3634358"/>
            <a:ext cx="327334" cy="717220"/>
            <a:chOff x="5959366" y="1840065"/>
            <a:chExt cx="367727" cy="717220"/>
          </a:xfrm>
        </p:grpSpPr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0059633-7A99-455C-8A9B-C18F192D5549}"/>
                </a:ext>
              </a:extLst>
            </p:cNvPr>
            <p:cNvSpPr txBox="1"/>
            <p:nvPr/>
          </p:nvSpPr>
          <p:spPr>
            <a:xfrm>
              <a:off x="5959366" y="18400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3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58D4102-BD52-42F4-B566-07FE0A7D6CA5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5200FF-6C67-4950-9B8D-A4E13679491E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4754559-D928-4D88-9634-34A4C3EA2488}"/>
              </a:ext>
            </a:extLst>
          </p:cNvPr>
          <p:cNvGrpSpPr/>
          <p:nvPr/>
        </p:nvGrpSpPr>
        <p:grpSpPr>
          <a:xfrm>
            <a:off x="3178942" y="3634358"/>
            <a:ext cx="327334" cy="717220"/>
            <a:chOff x="5959366" y="1840065"/>
            <a:chExt cx="367727" cy="71722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6BFC324-E018-43EA-9672-146E76F52DC5}"/>
                </a:ext>
              </a:extLst>
            </p:cNvPr>
            <p:cNvSpPr txBox="1"/>
            <p:nvPr/>
          </p:nvSpPr>
          <p:spPr>
            <a:xfrm>
              <a:off x="5959366" y="18400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4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9DF2E21-2E34-49C7-B8A0-1A54FEE5DBA7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F058F96-C982-4729-B0BB-0B3051264751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2E6E3DE-730C-4D33-9BEC-F9B2D6CBD70D}"/>
              </a:ext>
            </a:extLst>
          </p:cNvPr>
          <p:cNvGrpSpPr/>
          <p:nvPr/>
        </p:nvGrpSpPr>
        <p:grpSpPr>
          <a:xfrm>
            <a:off x="3874124" y="3634358"/>
            <a:ext cx="327334" cy="717220"/>
            <a:chOff x="5959366" y="1840065"/>
            <a:chExt cx="367727" cy="717220"/>
          </a:xfrm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0AEE8C87-6F5A-444B-AFDD-5606A06C9C9F}"/>
                </a:ext>
              </a:extLst>
            </p:cNvPr>
            <p:cNvSpPr txBox="1"/>
            <p:nvPr/>
          </p:nvSpPr>
          <p:spPr>
            <a:xfrm>
              <a:off x="5959366" y="18400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08A1B8F-7058-45B9-BAC6-A7263DD87EF2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3CD15B77-2FF8-47D9-8171-2FACAD1A839C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E39464D-A7A0-4B51-8C0B-BEB3ADA77F76}"/>
              </a:ext>
            </a:extLst>
          </p:cNvPr>
          <p:cNvGrpSpPr/>
          <p:nvPr/>
        </p:nvGrpSpPr>
        <p:grpSpPr>
          <a:xfrm>
            <a:off x="4551839" y="3634358"/>
            <a:ext cx="327334" cy="717220"/>
            <a:chOff x="5959366" y="1840065"/>
            <a:chExt cx="367727" cy="717220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EDC67F8-4928-4FFE-BCE7-164920F5DCA5}"/>
                </a:ext>
              </a:extLst>
            </p:cNvPr>
            <p:cNvSpPr txBox="1"/>
            <p:nvPr/>
          </p:nvSpPr>
          <p:spPr>
            <a:xfrm>
              <a:off x="5959366" y="1840065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6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1EDA2107-9467-46AA-9079-EF3945AEE814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AB5C6F6C-403A-4325-B049-A0B875A2C728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20867C05-93F5-4CEA-983D-4AE39485B545}"/>
              </a:ext>
            </a:extLst>
          </p:cNvPr>
          <p:cNvSpPr txBox="1"/>
          <p:nvPr/>
        </p:nvSpPr>
        <p:spPr>
          <a:xfrm>
            <a:off x="5917905" y="3707777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D79D459-3B57-46DC-A788-3E2E6D8E35C6}"/>
              </a:ext>
            </a:extLst>
          </p:cNvPr>
          <p:cNvSpPr txBox="1"/>
          <p:nvPr/>
        </p:nvSpPr>
        <p:spPr>
          <a:xfrm>
            <a:off x="443682" y="37160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88321FF-8128-46C3-B7E1-A8AE494A153D}"/>
              </a:ext>
            </a:extLst>
          </p:cNvPr>
          <p:cNvCxnSpPr>
            <a:cxnSpLocks/>
          </p:cNvCxnSpPr>
          <p:nvPr/>
        </p:nvCxnSpPr>
        <p:spPr>
          <a:xfrm>
            <a:off x="634593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94A54E27-F555-4E38-85F7-26713D943C00}"/>
              </a:ext>
            </a:extLst>
          </p:cNvPr>
          <p:cNvCxnSpPr>
            <a:cxnSpLocks/>
          </p:cNvCxnSpPr>
          <p:nvPr/>
        </p:nvCxnSpPr>
        <p:spPr>
          <a:xfrm>
            <a:off x="1317269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0045DF2-435F-490E-97BF-5AE66010E3A5}"/>
              </a:ext>
            </a:extLst>
          </p:cNvPr>
          <p:cNvCxnSpPr>
            <a:cxnSpLocks/>
          </p:cNvCxnSpPr>
          <p:nvPr/>
        </p:nvCxnSpPr>
        <p:spPr>
          <a:xfrm>
            <a:off x="1999945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F10075AF-5398-4C4F-A9AD-4AA88389D9C7}"/>
              </a:ext>
            </a:extLst>
          </p:cNvPr>
          <p:cNvCxnSpPr>
            <a:cxnSpLocks/>
          </p:cNvCxnSpPr>
          <p:nvPr/>
        </p:nvCxnSpPr>
        <p:spPr>
          <a:xfrm>
            <a:off x="2682621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9CA18D31-B7B6-4DC3-9F69-41DE155659AB}"/>
              </a:ext>
            </a:extLst>
          </p:cNvPr>
          <p:cNvCxnSpPr>
            <a:cxnSpLocks/>
          </p:cNvCxnSpPr>
          <p:nvPr/>
        </p:nvCxnSpPr>
        <p:spPr>
          <a:xfrm>
            <a:off x="3365297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1CC3EB49-4A11-4997-8F8E-ACF40C67E373}"/>
              </a:ext>
            </a:extLst>
          </p:cNvPr>
          <p:cNvCxnSpPr>
            <a:cxnSpLocks/>
          </p:cNvCxnSpPr>
          <p:nvPr/>
        </p:nvCxnSpPr>
        <p:spPr>
          <a:xfrm>
            <a:off x="4047973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440CD413-A3BD-49D3-91B5-33922F947791}"/>
              </a:ext>
            </a:extLst>
          </p:cNvPr>
          <p:cNvCxnSpPr>
            <a:cxnSpLocks/>
          </p:cNvCxnSpPr>
          <p:nvPr/>
        </p:nvCxnSpPr>
        <p:spPr>
          <a:xfrm>
            <a:off x="4730649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91D2057-4FDC-407F-BF43-445CF163768D}"/>
              </a:ext>
            </a:extLst>
          </p:cNvPr>
          <p:cNvCxnSpPr>
            <a:cxnSpLocks/>
          </p:cNvCxnSpPr>
          <p:nvPr/>
        </p:nvCxnSpPr>
        <p:spPr>
          <a:xfrm>
            <a:off x="5413325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E590634-DE3F-43E5-A2BB-AAA4B6A5EF29}"/>
              </a:ext>
            </a:extLst>
          </p:cNvPr>
          <p:cNvGrpSpPr/>
          <p:nvPr/>
        </p:nvGrpSpPr>
        <p:grpSpPr>
          <a:xfrm>
            <a:off x="5282349" y="3634358"/>
            <a:ext cx="327334" cy="717220"/>
            <a:chOff x="5959366" y="1840065"/>
            <a:chExt cx="367727" cy="717220"/>
          </a:xfrm>
        </p:grpSpPr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18EC27AA-4FE2-4F04-B866-69C2EF4E8B4C}"/>
                </a:ext>
              </a:extLst>
            </p:cNvPr>
            <p:cNvSpPr txBox="1"/>
            <p:nvPr/>
          </p:nvSpPr>
          <p:spPr>
            <a:xfrm>
              <a:off x="5959366" y="184006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7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35920B94-6B95-48D4-A17F-536F418DA1C2}"/>
                </a:ext>
              </a:extLst>
            </p:cNvPr>
            <p:cNvSpPr txBox="1"/>
            <p:nvPr/>
          </p:nvSpPr>
          <p:spPr>
            <a:xfrm>
              <a:off x="5959366" y="2157175"/>
              <a:ext cx="36772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8</a:t>
              </a:r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35E255-3DE2-4BF8-A531-10D9DB22358E}"/>
                </a:ext>
              </a:extLst>
            </p:cNvPr>
            <p:cNvCxnSpPr>
              <a:cxnSpLocks/>
            </p:cNvCxnSpPr>
            <p:nvPr/>
          </p:nvCxnSpPr>
          <p:spPr>
            <a:xfrm>
              <a:off x="6055975" y="2192358"/>
              <a:ext cx="123497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3DCFA91-F36E-4E80-B761-FB67B579F0E7}"/>
              </a:ext>
            </a:extLst>
          </p:cNvPr>
          <p:cNvGrpSpPr/>
          <p:nvPr/>
        </p:nvGrpSpPr>
        <p:grpSpPr>
          <a:xfrm>
            <a:off x="5787348" y="3631686"/>
            <a:ext cx="617304" cy="745649"/>
            <a:chOff x="7258592" y="4151523"/>
            <a:chExt cx="617304" cy="745649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A69A1F9B-D08B-4424-A6DE-9DBFBF709CAF}"/>
                </a:ext>
              </a:extLst>
            </p:cNvPr>
            <p:cNvSpPr/>
            <p:nvPr/>
          </p:nvSpPr>
          <p:spPr bwMode="auto">
            <a:xfrm>
              <a:off x="7258592" y="4206094"/>
              <a:ext cx="617304" cy="6910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742950" marR="0" lvl="0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charset="0"/>
                <a:buChar char="●"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C84E334A-6B38-4B2C-A68A-289E527072AE}"/>
                </a:ext>
              </a:extLst>
            </p:cNvPr>
            <p:cNvGrpSpPr/>
            <p:nvPr/>
          </p:nvGrpSpPr>
          <p:grpSpPr>
            <a:xfrm>
              <a:off x="7426281" y="4151523"/>
              <a:ext cx="327334" cy="717220"/>
              <a:chOff x="5959366" y="1840065"/>
              <a:chExt cx="367727" cy="717220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D9B99F18-3230-46E4-B22A-36AAC712133F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677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DF5ECC54-A684-4E12-BE80-5D7B71899E75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677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8</a:t>
                </a:r>
              </a:p>
            </p:txBody>
          </p: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59CC1589-70C5-4DD7-9124-2B35F2791B0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26A1E0BC-A2A8-48BF-AE17-541562CC06C2}"/>
              </a:ext>
            </a:extLst>
          </p:cNvPr>
          <p:cNvCxnSpPr>
            <a:cxnSpLocks/>
          </p:cNvCxnSpPr>
          <p:nvPr/>
        </p:nvCxnSpPr>
        <p:spPr>
          <a:xfrm>
            <a:off x="6095999" y="2686685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19">
            <a:extLst>
              <a:ext uri="{FF2B5EF4-FFF2-40B4-BE49-F238E27FC236}">
                <a16:creationId xmlns:a16="http://schemas.microsoft.com/office/drawing/2014/main" id="{54723514-F8A6-4171-A2B7-725A0FE6CF8B}"/>
              </a:ext>
            </a:extLst>
          </p:cNvPr>
          <p:cNvSpPr txBox="1"/>
          <p:nvPr/>
        </p:nvSpPr>
        <p:spPr>
          <a:xfrm>
            <a:off x="594008" y="5161001"/>
            <a:ext cx="5154751" cy="707886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n the numerator and denominator are the same, the fraction has a value of o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Content Placeholder 2">
                <a:extLst>
                  <a:ext uri="{FF2B5EF4-FFF2-40B4-BE49-F238E27FC236}">
                    <a16:creationId xmlns:a16="http://schemas.microsoft.com/office/drawing/2014/main" id="{C64E6710-015C-4D4A-AA36-87BB8327CB7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517858" y="1567970"/>
                <a:ext cx="5064543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ount up in steps of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Can you describe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in a different way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numerator and denominator in the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8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se fraction pieces to show that eight-eighths is equal to one whole.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How many sixths make a whole? Can you prove it using fraction pieces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3" name="Content Placeholder 2">
                <a:extLst>
                  <a:ext uri="{FF2B5EF4-FFF2-40B4-BE49-F238E27FC236}">
                    <a16:creationId xmlns:a16="http://schemas.microsoft.com/office/drawing/2014/main" id="{C64E6710-015C-4D4A-AA36-87BB8327CB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858" y="1567970"/>
                <a:ext cx="5064543" cy="4101962"/>
              </a:xfrm>
              <a:prstGeom prst="rect">
                <a:avLst/>
              </a:prstGeom>
              <a:blipFill>
                <a:blip r:embed="rId4"/>
                <a:stretch>
                  <a:fillRect l="-1083" r="-722" b="-1055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768304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87763-0A9A-452F-A8E6-E84F67BD1338}"/>
              </a:ext>
            </a:extLst>
          </p:cNvPr>
          <p:cNvSpPr txBox="1">
            <a:spLocks/>
          </p:cNvSpPr>
          <p:nvPr/>
        </p:nvSpPr>
        <p:spPr>
          <a:xfrm>
            <a:off x="6192012" y="1567970"/>
            <a:ext cx="5390389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000" dirty="0">
                <a:latin typeface="Arial"/>
              </a:rPr>
              <a:t>How many equal parts has the line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000" dirty="0">
                <a:latin typeface="Arial"/>
              </a:rPr>
              <a:t>What fraction of the whole line is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000" dirty="0">
                <a:latin typeface="Arial"/>
              </a:rPr>
              <a:t>What fraction is marked by the arrow? Can you explain your thinking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GB" sz="2000" dirty="0">
                <a:latin typeface="Arial"/>
              </a:rPr>
              <a:t>Repeat by pointing to a different place on the line.</a:t>
            </a: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8ABF3B9B-7B97-41FE-BC77-038DF8EF11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cxnSp>
        <p:nvCxnSpPr>
          <p:cNvPr id="90" name="Straight Arrow Connector 89">
            <a:extLst>
              <a:ext uri="{FF2B5EF4-FFF2-40B4-BE49-F238E27FC236}">
                <a16:creationId xmlns:a16="http://schemas.microsoft.com/office/drawing/2014/main" id="{70EB6DB7-2AC0-4D2B-A987-234EB5E136E8}"/>
              </a:ext>
            </a:extLst>
          </p:cNvPr>
          <p:cNvCxnSpPr>
            <a:cxnSpLocks/>
          </p:cNvCxnSpPr>
          <p:nvPr/>
        </p:nvCxnSpPr>
        <p:spPr>
          <a:xfrm>
            <a:off x="3917574" y="2656942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>
            <a:extLst>
              <a:ext uri="{FF2B5EF4-FFF2-40B4-BE49-F238E27FC236}">
                <a16:creationId xmlns:a16="http://schemas.microsoft.com/office/drawing/2014/main" id="{1F8ACF65-4049-4509-8582-38EE5E0E2E2E}"/>
              </a:ext>
            </a:extLst>
          </p:cNvPr>
          <p:cNvSpPr txBox="1"/>
          <p:nvPr/>
        </p:nvSpPr>
        <p:spPr>
          <a:xfrm>
            <a:off x="1172491" y="3529578"/>
            <a:ext cx="542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19E3551D-3440-44AA-A95F-7EE155A93B7B}"/>
              </a:ext>
            </a:extLst>
          </p:cNvPr>
          <p:cNvCxnSpPr>
            <a:cxnSpLocks/>
          </p:cNvCxnSpPr>
          <p:nvPr/>
        </p:nvCxnSpPr>
        <p:spPr>
          <a:xfrm>
            <a:off x="1460286" y="3441736"/>
            <a:ext cx="32895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FFC7EE04-37A7-42AE-A593-68F188716F0E}"/>
              </a:ext>
            </a:extLst>
          </p:cNvPr>
          <p:cNvCxnSpPr>
            <a:cxnSpLocks/>
          </p:cNvCxnSpPr>
          <p:nvPr/>
        </p:nvCxnSpPr>
        <p:spPr>
          <a:xfrm>
            <a:off x="1453525" y="3361507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>
            <a:extLst>
              <a:ext uri="{FF2B5EF4-FFF2-40B4-BE49-F238E27FC236}">
                <a16:creationId xmlns:a16="http://schemas.microsoft.com/office/drawing/2014/main" id="{892A0E5C-B7BB-411E-95EE-5F0778E77770}"/>
              </a:ext>
            </a:extLst>
          </p:cNvPr>
          <p:cNvCxnSpPr>
            <a:cxnSpLocks/>
          </p:cNvCxnSpPr>
          <p:nvPr/>
        </p:nvCxnSpPr>
        <p:spPr>
          <a:xfrm>
            <a:off x="4749816" y="3359564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>
            <a:extLst>
              <a:ext uri="{FF2B5EF4-FFF2-40B4-BE49-F238E27FC236}">
                <a16:creationId xmlns:a16="http://schemas.microsoft.com/office/drawing/2014/main" id="{B19B90AF-6C1E-49B5-AC8B-52295641AFEC}"/>
              </a:ext>
            </a:extLst>
          </p:cNvPr>
          <p:cNvCxnSpPr>
            <a:cxnSpLocks/>
          </p:cNvCxnSpPr>
          <p:nvPr/>
        </p:nvCxnSpPr>
        <p:spPr>
          <a:xfrm>
            <a:off x="2277598" y="3361507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A52D5694-C2D8-48FF-B2CB-D80C874696AD}"/>
              </a:ext>
            </a:extLst>
          </p:cNvPr>
          <p:cNvCxnSpPr>
            <a:cxnSpLocks/>
          </p:cNvCxnSpPr>
          <p:nvPr/>
        </p:nvCxnSpPr>
        <p:spPr>
          <a:xfrm>
            <a:off x="3101671" y="3361507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>
            <a:extLst>
              <a:ext uri="{FF2B5EF4-FFF2-40B4-BE49-F238E27FC236}">
                <a16:creationId xmlns:a16="http://schemas.microsoft.com/office/drawing/2014/main" id="{D669EF9B-5DB5-4E29-8947-A37768A14B20}"/>
              </a:ext>
            </a:extLst>
          </p:cNvPr>
          <p:cNvCxnSpPr>
            <a:cxnSpLocks/>
          </p:cNvCxnSpPr>
          <p:nvPr/>
        </p:nvCxnSpPr>
        <p:spPr>
          <a:xfrm>
            <a:off x="3925744" y="3361507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55BA5A3-E07D-41F8-AD8D-5FAD62BA6BEE}"/>
              </a:ext>
            </a:extLst>
          </p:cNvPr>
          <p:cNvGrpSpPr/>
          <p:nvPr/>
        </p:nvGrpSpPr>
        <p:grpSpPr>
          <a:xfrm>
            <a:off x="2137866" y="3559691"/>
            <a:ext cx="1927610" cy="541887"/>
            <a:chOff x="3610696" y="3535833"/>
            <a:chExt cx="1927610" cy="541887"/>
          </a:xfrm>
        </p:grpSpPr>
        <p:grpSp>
          <p:nvGrpSpPr>
            <p:cNvPr id="100" name="Group 99">
              <a:extLst>
                <a:ext uri="{FF2B5EF4-FFF2-40B4-BE49-F238E27FC236}">
                  <a16:creationId xmlns:a16="http://schemas.microsoft.com/office/drawing/2014/main" id="{F493813A-0E36-4B6C-BCD0-2E69C9060EAD}"/>
                </a:ext>
              </a:extLst>
            </p:cNvPr>
            <p:cNvGrpSpPr/>
            <p:nvPr/>
          </p:nvGrpSpPr>
          <p:grpSpPr>
            <a:xfrm>
              <a:off x="3610696" y="3535833"/>
              <a:ext cx="284052" cy="541887"/>
              <a:chOff x="5959366" y="1840065"/>
              <a:chExt cx="284052" cy="541887"/>
            </a:xfrm>
          </p:grpSpPr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CD7A43EB-1040-41BE-B150-A8E074F42502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194F7E6D-C21F-42B1-A6CE-74621C177D8D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1FC64D64-C2A1-487F-86DE-19FF42EE66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5BF4280B-8324-4EF8-9D9E-D4EF73CCBA5E}"/>
                </a:ext>
              </a:extLst>
            </p:cNvPr>
            <p:cNvGrpSpPr/>
            <p:nvPr/>
          </p:nvGrpSpPr>
          <p:grpSpPr>
            <a:xfrm>
              <a:off x="4446043" y="3535833"/>
              <a:ext cx="284052" cy="541887"/>
              <a:chOff x="5959366" y="1840065"/>
              <a:chExt cx="284052" cy="541887"/>
            </a:xfrm>
          </p:grpSpPr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9A19845-96A6-4C58-874B-61A7122A7B3F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EA8B7E25-593F-4DA3-B977-96C6482E3DBB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48ADCC74-ADE4-4147-A72F-C3BB3F64694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08" name="Group 107">
              <a:extLst>
                <a:ext uri="{FF2B5EF4-FFF2-40B4-BE49-F238E27FC236}">
                  <a16:creationId xmlns:a16="http://schemas.microsoft.com/office/drawing/2014/main" id="{725C042B-D44F-41BE-B75B-078EADAAD7FC}"/>
                </a:ext>
              </a:extLst>
            </p:cNvPr>
            <p:cNvGrpSpPr/>
            <p:nvPr/>
          </p:nvGrpSpPr>
          <p:grpSpPr>
            <a:xfrm>
              <a:off x="5254254" y="3535833"/>
              <a:ext cx="284052" cy="541887"/>
              <a:chOff x="5959366" y="1840065"/>
              <a:chExt cx="284052" cy="541887"/>
            </a:xfrm>
          </p:grpSpPr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21E9DE2-9152-49F2-93EC-519BAD4FD6AD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D9A69057-1D56-4CC8-9A2D-B25109628D2F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111" name="Straight Connector 110">
                <a:extLst>
                  <a:ext uri="{FF2B5EF4-FFF2-40B4-BE49-F238E27FC236}">
                    <a16:creationId xmlns:a16="http://schemas.microsoft.com/office/drawing/2014/main" id="{69078C7F-2FAF-42E5-BD92-72B4773E722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9CBDDF5E-51C0-4711-A83D-8CFED0BE02EA}"/>
              </a:ext>
            </a:extLst>
          </p:cNvPr>
          <p:cNvGrpSpPr/>
          <p:nvPr/>
        </p:nvGrpSpPr>
        <p:grpSpPr>
          <a:xfrm>
            <a:off x="4469934" y="3552893"/>
            <a:ext cx="558902" cy="554855"/>
            <a:chOff x="6642674" y="3308350"/>
            <a:chExt cx="558902" cy="554855"/>
          </a:xfrm>
        </p:grpSpPr>
        <p:sp>
          <p:nvSpPr>
            <p:cNvPr id="121" name="Rectangle 120">
              <a:extLst>
                <a:ext uri="{FF2B5EF4-FFF2-40B4-BE49-F238E27FC236}">
                  <a16:creationId xmlns:a16="http://schemas.microsoft.com/office/drawing/2014/main" id="{0033B063-D7C6-41CB-A092-E55A5488E5B7}"/>
                </a:ext>
              </a:extLst>
            </p:cNvPr>
            <p:cNvSpPr/>
            <p:nvPr/>
          </p:nvSpPr>
          <p:spPr>
            <a:xfrm>
              <a:off x="6703796" y="3365425"/>
              <a:ext cx="497780" cy="497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53150BDA-4627-4477-8BD5-D5674102D8A4}"/>
                </a:ext>
              </a:extLst>
            </p:cNvPr>
            <p:cNvSpPr txBox="1"/>
            <p:nvPr/>
          </p:nvSpPr>
          <p:spPr>
            <a:xfrm>
              <a:off x="6642674" y="3308350"/>
              <a:ext cx="5428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DBC9453-D13B-4C4F-845B-AD929499279D}"/>
              </a:ext>
            </a:extLst>
          </p:cNvPr>
          <p:cNvGrpSpPr/>
          <p:nvPr/>
        </p:nvGrpSpPr>
        <p:grpSpPr>
          <a:xfrm>
            <a:off x="1479283" y="3046729"/>
            <a:ext cx="3202315" cy="246016"/>
            <a:chOff x="2954418" y="3081555"/>
            <a:chExt cx="3202315" cy="246016"/>
          </a:xfrm>
        </p:grpSpPr>
        <p:pic>
          <p:nvPicPr>
            <p:cNvPr id="29" name="Picture 28" descr="A close up of a logo  Description automatically generated">
              <a:extLst>
                <a:ext uri="{FF2B5EF4-FFF2-40B4-BE49-F238E27FC236}">
                  <a16:creationId xmlns:a16="http://schemas.microsoft.com/office/drawing/2014/main" id="{D55B059C-DB2A-4DB0-8A6C-AC8768384DD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4418" y="3081555"/>
              <a:ext cx="760453" cy="246016"/>
            </a:xfrm>
            <a:prstGeom prst="rect">
              <a:avLst/>
            </a:prstGeom>
          </p:spPr>
        </p:pic>
        <p:pic>
          <p:nvPicPr>
            <p:cNvPr id="123" name="Picture 122" descr="A close up of a logo  Description automatically generated">
              <a:extLst>
                <a:ext uri="{FF2B5EF4-FFF2-40B4-BE49-F238E27FC236}">
                  <a16:creationId xmlns:a16="http://schemas.microsoft.com/office/drawing/2014/main" id="{8D57F9B9-45FF-4ED4-99D9-C2DEDB491A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84446" y="3081555"/>
              <a:ext cx="760453" cy="246016"/>
            </a:xfrm>
            <a:prstGeom prst="rect">
              <a:avLst/>
            </a:prstGeom>
          </p:spPr>
        </p:pic>
        <p:pic>
          <p:nvPicPr>
            <p:cNvPr id="124" name="Picture 123" descr="A close up of a logo  Description automatically generated">
              <a:extLst>
                <a:ext uri="{FF2B5EF4-FFF2-40B4-BE49-F238E27FC236}">
                  <a16:creationId xmlns:a16="http://schemas.microsoft.com/office/drawing/2014/main" id="{23A21765-3D2E-4A44-9F95-702E15EFFCA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14476" y="3081555"/>
              <a:ext cx="760453" cy="246016"/>
            </a:xfrm>
            <a:prstGeom prst="rect">
              <a:avLst/>
            </a:prstGeom>
          </p:spPr>
        </p:pic>
        <p:pic>
          <p:nvPicPr>
            <p:cNvPr id="125" name="Picture 124" descr="A close up of a logo  Description automatically generated">
              <a:extLst>
                <a:ext uri="{FF2B5EF4-FFF2-40B4-BE49-F238E27FC236}">
                  <a16:creationId xmlns:a16="http://schemas.microsoft.com/office/drawing/2014/main" id="{CBCDD53B-2BD0-41D6-8E16-23C4A079E13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96280" y="3081555"/>
              <a:ext cx="760453" cy="246016"/>
            </a:xfrm>
            <a:prstGeom prst="rect">
              <a:avLst/>
            </a:prstGeom>
          </p:spPr>
        </p:pic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66D6677-922D-4AC5-93F5-F20F079CA67E}"/>
              </a:ext>
            </a:extLst>
          </p:cNvPr>
          <p:cNvGrpSpPr/>
          <p:nvPr/>
        </p:nvGrpSpPr>
        <p:grpSpPr>
          <a:xfrm>
            <a:off x="1715334" y="2503054"/>
            <a:ext cx="2710665" cy="541887"/>
            <a:chOff x="3190469" y="2537879"/>
            <a:chExt cx="2710665" cy="541887"/>
          </a:xfrm>
        </p:grpSpPr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7B71A8BC-9E6F-45BB-924F-8A0E61F0E503}"/>
                </a:ext>
              </a:extLst>
            </p:cNvPr>
            <p:cNvGrpSpPr/>
            <p:nvPr/>
          </p:nvGrpSpPr>
          <p:grpSpPr>
            <a:xfrm>
              <a:off x="3190469" y="2537879"/>
              <a:ext cx="284052" cy="541887"/>
              <a:chOff x="5959366" y="1840065"/>
              <a:chExt cx="284052" cy="541887"/>
            </a:xfrm>
          </p:grpSpPr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F0E167B-4891-4F5C-AAE6-EF96895E362A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1D872D3-DF46-4D39-ACFC-20410863683C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97510755-ABDF-410A-AE3B-5A0D787B72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6" name="Group 125">
              <a:extLst>
                <a:ext uri="{FF2B5EF4-FFF2-40B4-BE49-F238E27FC236}">
                  <a16:creationId xmlns:a16="http://schemas.microsoft.com/office/drawing/2014/main" id="{5088FD90-1010-4613-A3C9-D8D3EBC0F3CF}"/>
                </a:ext>
              </a:extLst>
            </p:cNvPr>
            <p:cNvGrpSpPr/>
            <p:nvPr/>
          </p:nvGrpSpPr>
          <p:grpSpPr>
            <a:xfrm>
              <a:off x="4022646" y="2537879"/>
              <a:ext cx="284052" cy="541887"/>
              <a:chOff x="5959366" y="1840065"/>
              <a:chExt cx="284052" cy="541887"/>
            </a:xfrm>
          </p:grpSpPr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F7A706B9-E651-4E8C-84B7-E7D8F6C54BD4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5D0C15E2-F621-4A7A-8827-476E6BF91056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129" name="Straight Connector 128">
                <a:extLst>
                  <a:ext uri="{FF2B5EF4-FFF2-40B4-BE49-F238E27FC236}">
                    <a16:creationId xmlns:a16="http://schemas.microsoft.com/office/drawing/2014/main" id="{F7CB4786-F984-43F6-A8D8-017C1E9CFBC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0" name="Group 129">
              <a:extLst>
                <a:ext uri="{FF2B5EF4-FFF2-40B4-BE49-F238E27FC236}">
                  <a16:creationId xmlns:a16="http://schemas.microsoft.com/office/drawing/2014/main" id="{4BDBC683-19A0-4CF8-A7B5-00F62542DB9C}"/>
                </a:ext>
              </a:extLst>
            </p:cNvPr>
            <p:cNvGrpSpPr/>
            <p:nvPr/>
          </p:nvGrpSpPr>
          <p:grpSpPr>
            <a:xfrm>
              <a:off x="4850527" y="2537879"/>
              <a:ext cx="284052" cy="541887"/>
              <a:chOff x="5959366" y="1840065"/>
              <a:chExt cx="284052" cy="541887"/>
            </a:xfrm>
          </p:grpSpPr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CF8ED221-94BE-46B9-9534-B267ABFFDFFD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A136E5A0-2C85-49C2-AAC5-368284FB9811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133" name="Straight Connector 132">
                <a:extLst>
                  <a:ext uri="{FF2B5EF4-FFF2-40B4-BE49-F238E27FC236}">
                    <a16:creationId xmlns:a16="http://schemas.microsoft.com/office/drawing/2014/main" id="{776D1409-BC53-4F9C-A823-E2DECD7367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4" name="Group 133">
              <a:extLst>
                <a:ext uri="{FF2B5EF4-FFF2-40B4-BE49-F238E27FC236}">
                  <a16:creationId xmlns:a16="http://schemas.microsoft.com/office/drawing/2014/main" id="{C45F9219-1514-4AA9-A43E-CAD8D3FECD6A}"/>
                </a:ext>
              </a:extLst>
            </p:cNvPr>
            <p:cNvGrpSpPr/>
            <p:nvPr/>
          </p:nvGrpSpPr>
          <p:grpSpPr>
            <a:xfrm>
              <a:off x="5617082" y="2537879"/>
              <a:ext cx="284052" cy="541887"/>
              <a:chOff x="5959366" y="1840065"/>
              <a:chExt cx="284052" cy="541887"/>
            </a:xfrm>
          </p:grpSpPr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C8C4D3A3-86C4-433C-B9B6-93D4752005CC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F356990A-FDD7-4295-8EC8-81506753C3ED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137" name="Straight Connector 136">
                <a:extLst>
                  <a:ext uri="{FF2B5EF4-FFF2-40B4-BE49-F238E27FC236}">
                    <a16:creationId xmlns:a16="http://schemas.microsoft.com/office/drawing/2014/main" id="{D038114A-4F42-441B-AB1F-1CC4DAC97DB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886233473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3AF4697-5C10-47D9-A3DC-BDF4A2A95D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368" y="2924944"/>
            <a:ext cx="5904656" cy="887177"/>
          </a:xfrm>
          <a:prstGeom prst="rect">
            <a:avLst/>
          </a:prstGeom>
        </p:spPr>
      </p:pic>
      <p:sp>
        <p:nvSpPr>
          <p:cNvPr id="3" name="Title 2">
            <a:extLst>
              <a:ext uri="{FF2B5EF4-FFF2-40B4-BE49-F238E27FC236}">
                <a16:creationId xmlns:a16="http://schemas.microsoft.com/office/drawing/2014/main" id="{14F10A54-6596-48A1-A0D4-FBD686CB68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27172" y="1988676"/>
            <a:ext cx="182173" cy="723900"/>
          </a:xfrm>
          <a:prstGeom prst="rect">
            <a:avLst/>
          </a:prstGeom>
        </p:spPr>
      </p:pic>
      <p:grpSp>
        <p:nvGrpSpPr>
          <p:cNvPr id="46" name="Group 45">
            <a:extLst>
              <a:ext uri="{FF2B5EF4-FFF2-40B4-BE49-F238E27FC236}">
                <a16:creationId xmlns:a16="http://schemas.microsoft.com/office/drawing/2014/main" id="{511A3DEA-F27B-4BF2-82A6-9E2AC483264F}"/>
              </a:ext>
            </a:extLst>
          </p:cNvPr>
          <p:cNvGrpSpPr/>
          <p:nvPr/>
        </p:nvGrpSpPr>
        <p:grpSpPr>
          <a:xfrm>
            <a:off x="1232162" y="3576653"/>
            <a:ext cx="4204704" cy="717220"/>
            <a:chOff x="1232162" y="3495011"/>
            <a:chExt cx="4204704" cy="71722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629B04B-BEE4-4063-BB22-194601947292}"/>
                </a:ext>
              </a:extLst>
            </p:cNvPr>
            <p:cNvGrpSpPr/>
            <p:nvPr/>
          </p:nvGrpSpPr>
          <p:grpSpPr>
            <a:xfrm>
              <a:off x="1232162" y="3495011"/>
              <a:ext cx="327334" cy="717220"/>
              <a:chOff x="5959366" y="1840065"/>
              <a:chExt cx="327334" cy="717220"/>
            </a:xfrm>
          </p:grpSpPr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A6AE590-B279-4454-BE0A-19D615946A00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8A420B6-5E5E-4267-9E1F-E8066BE48B4F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7</a:t>
                </a:r>
              </a:p>
            </p:txBody>
          </p: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F1CEBB1-A7AA-4213-AB14-B779B7EFA5C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1B6B85CB-9BAD-4F56-A55C-1A4271EBF234}"/>
                </a:ext>
              </a:extLst>
            </p:cNvPr>
            <p:cNvGrpSpPr/>
            <p:nvPr/>
          </p:nvGrpSpPr>
          <p:grpSpPr>
            <a:xfrm>
              <a:off x="2020979" y="3495011"/>
              <a:ext cx="327334" cy="717220"/>
              <a:chOff x="5959366" y="1840065"/>
              <a:chExt cx="327334" cy="717220"/>
            </a:xfrm>
          </p:grpSpPr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F1E494DE-670C-43D4-84C2-27ED6E76CB51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AB64102-AABD-4099-8E2A-49CA91C38E3D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7</a:t>
                </a:r>
              </a:p>
            </p:txBody>
          </p: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08BD4BDD-209F-4795-84EC-ABDD3EEE1A9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A03BFCDF-6B8B-44F6-9FCB-1E7AF10A6197}"/>
                </a:ext>
              </a:extLst>
            </p:cNvPr>
            <p:cNvGrpSpPr/>
            <p:nvPr/>
          </p:nvGrpSpPr>
          <p:grpSpPr>
            <a:xfrm>
              <a:off x="2790174" y="3495011"/>
              <a:ext cx="327334" cy="717220"/>
              <a:chOff x="5959366" y="1840065"/>
              <a:chExt cx="327334" cy="717220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9ADCC3B-F220-44D4-8551-381D1CCFFEA9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E8FFF2C-355D-46AB-8A1C-E897C79623DE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7</a:t>
                </a:r>
              </a:p>
            </p:txBody>
          </p: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C56DA36D-A4FB-4B87-8516-4CFBA29A34E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9881FB6-DD9A-4316-95F7-E3A21AE0BEF6}"/>
                </a:ext>
              </a:extLst>
            </p:cNvPr>
            <p:cNvGrpSpPr/>
            <p:nvPr/>
          </p:nvGrpSpPr>
          <p:grpSpPr>
            <a:xfrm>
              <a:off x="3567218" y="3495011"/>
              <a:ext cx="327334" cy="717220"/>
              <a:chOff x="5959366" y="1840065"/>
              <a:chExt cx="327334" cy="717220"/>
            </a:xfrm>
          </p:grpSpPr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06FD73CC-4863-4BFA-AFEF-A8BA89002B06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F4D26857-6529-4A56-A89C-B823B63A778F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7</a:t>
                </a:r>
              </a:p>
            </p:txBody>
          </p: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5370F4D7-5036-4C48-93EA-67EAD106BC8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ABE7F41D-8FA5-406A-8D93-BC676160830C}"/>
                </a:ext>
              </a:extLst>
            </p:cNvPr>
            <p:cNvGrpSpPr/>
            <p:nvPr/>
          </p:nvGrpSpPr>
          <p:grpSpPr>
            <a:xfrm>
              <a:off x="4348186" y="3495011"/>
              <a:ext cx="327334" cy="717220"/>
              <a:chOff x="5959366" y="1840065"/>
              <a:chExt cx="327334" cy="717220"/>
            </a:xfrm>
          </p:grpSpPr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4BB2AE77-8BCD-450A-A9D1-93F38FBAD5B9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6565F658-091D-433F-BD9D-4F6349CB234D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7</a:t>
                </a:r>
              </a:p>
            </p:txBody>
          </p: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904AF818-A932-43A7-A0D3-9F98262E02F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C9A08E8B-F741-42C9-AB9F-49D35C234B1C}"/>
                </a:ext>
              </a:extLst>
            </p:cNvPr>
            <p:cNvGrpSpPr/>
            <p:nvPr/>
          </p:nvGrpSpPr>
          <p:grpSpPr>
            <a:xfrm>
              <a:off x="5109532" y="3495011"/>
              <a:ext cx="327334" cy="717220"/>
              <a:chOff x="5959366" y="1840065"/>
              <a:chExt cx="327334" cy="717220"/>
            </a:xfrm>
          </p:grpSpPr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FB12069-3773-4737-A69E-9CDB28509408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CC2AF7FD-06E7-4977-AF1F-CD744836843D}"/>
                  </a:ext>
                </a:extLst>
              </p:cNvPr>
              <p:cNvSpPr txBox="1"/>
              <p:nvPr/>
            </p:nvSpPr>
            <p:spPr>
              <a:xfrm>
                <a:off x="5959366" y="2157175"/>
                <a:ext cx="3273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7</a:t>
                </a:r>
              </a:p>
            </p:txBody>
          </p: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7992F8B7-3C8E-43AE-A0C1-F1A0BF0A878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55975" y="2192358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5D8C0257-D759-43AB-8D13-CE7F37EEAF0D}"/>
              </a:ext>
            </a:extLst>
          </p:cNvPr>
          <p:cNvSpPr txBox="1"/>
          <p:nvPr/>
        </p:nvSpPr>
        <p:spPr>
          <a:xfrm>
            <a:off x="5874637" y="357665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75D6271C-50F0-440C-BCA1-7CA1EECAC5E6}"/>
              </a:ext>
            </a:extLst>
          </p:cNvPr>
          <p:cNvSpPr txBox="1"/>
          <p:nvPr/>
        </p:nvSpPr>
        <p:spPr>
          <a:xfrm>
            <a:off x="470816" y="3576653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A154CCBD-A691-4BBB-8001-D4B8C34BC50C}"/>
              </a:ext>
            </a:extLst>
          </p:cNvPr>
          <p:cNvCxnSpPr>
            <a:cxnSpLocks/>
          </p:cNvCxnSpPr>
          <p:nvPr/>
        </p:nvCxnSpPr>
        <p:spPr>
          <a:xfrm>
            <a:off x="3725575" y="2712576"/>
            <a:ext cx="0" cy="538128"/>
          </a:xfrm>
          <a:prstGeom prst="straightConnector1">
            <a:avLst/>
          </a:prstGeom>
          <a:ln w="22225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Content Placeholder 2">
            <a:extLst>
              <a:ext uri="{FF2B5EF4-FFF2-40B4-BE49-F238E27FC236}">
                <a16:creationId xmlns:a16="http://schemas.microsoft.com/office/drawing/2014/main" id="{F8065601-C345-4440-8A2D-FDE8490F7B21}"/>
              </a:ext>
            </a:extLst>
          </p:cNvPr>
          <p:cNvSpPr txBox="1">
            <a:spLocks/>
          </p:cNvSpPr>
          <p:nvPr/>
        </p:nvSpPr>
        <p:spPr>
          <a:xfrm>
            <a:off x="6435714" y="1567970"/>
            <a:ext cx="5420923" cy="410196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 many equal parts has the line been divided into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of the whole line is each part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at fraction is marked by the arrow? Can you explain your thinking?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GB" sz="2000" b="0" i="0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peat by pointing to a different place on the line.</a:t>
            </a: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585858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1200" cap="none" spc="0" normalizeH="0" baseline="0" noProof="0" dirty="0">
              <a:ln>
                <a:noFill/>
              </a:ln>
              <a:solidFill>
                <a:srgbClr val="585858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57168" marR="0" lvl="0" indent="-257168" algn="l" defTabSz="914400" rtl="0" eaLnBrk="0" fontAlgn="base" latinLnBrk="0" hangingPunct="0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21115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0FB1F28-721D-463A-AA98-3AACECB29C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0A9739D-3F33-4E38-AADF-CFB7F26B8E6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60064" y="1123542"/>
            <a:ext cx="4429972" cy="10318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D5EF61E-8788-4542-BCD7-E4519AFA989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60064" y="1610177"/>
            <a:ext cx="523346" cy="538051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7ED5225-8641-4239-8422-BA16CFC44BF8}"/>
              </a:ext>
            </a:extLst>
          </p:cNvPr>
          <p:cNvSpPr/>
          <p:nvPr/>
        </p:nvSpPr>
        <p:spPr>
          <a:xfrm>
            <a:off x="1883410" y="1524361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E6C601D-0898-4B3D-BAAA-664300938DA9}"/>
              </a:ext>
            </a:extLst>
          </p:cNvPr>
          <p:cNvSpPr/>
          <p:nvPr/>
        </p:nvSpPr>
        <p:spPr>
          <a:xfrm>
            <a:off x="3051704" y="1524360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4FD00DF-4EC1-44C1-AED3-50CFA13CB320}"/>
              </a:ext>
            </a:extLst>
          </p:cNvPr>
          <p:cNvSpPr/>
          <p:nvPr/>
        </p:nvSpPr>
        <p:spPr>
          <a:xfrm>
            <a:off x="4159197" y="1535065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5A646C6-2BC6-4245-ACFA-2AC47D5B14F6}"/>
              </a:ext>
            </a:extLst>
          </p:cNvPr>
          <p:cNvSpPr/>
          <p:nvPr/>
        </p:nvSpPr>
        <p:spPr>
          <a:xfrm>
            <a:off x="5297090" y="1524359"/>
            <a:ext cx="523346" cy="5380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D64D12CD-4F92-4D07-AB1C-A05FF66E82C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67557" y="1610177"/>
            <a:ext cx="523347" cy="538051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C122317-6051-457D-A5F1-72061BCEF69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605448" y="1610177"/>
            <a:ext cx="523348" cy="538051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CA5E70C2-24AD-4F44-A430-242F4F84E89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43341" y="1612556"/>
            <a:ext cx="523346" cy="53805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D81969E-BB18-4C78-9AEB-7F50CDFE781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62564" y="2351372"/>
            <a:ext cx="4429972" cy="4172796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8F5A7510-9D3F-4A46-A399-10A48450B001}"/>
              </a:ext>
            </a:extLst>
          </p:cNvPr>
          <p:cNvSpPr/>
          <p:nvPr/>
        </p:nvSpPr>
        <p:spPr>
          <a:xfrm>
            <a:off x="1078593" y="2463226"/>
            <a:ext cx="5109028" cy="1263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27986370-92E7-4F24-8A79-6A0798EF7B1A}"/>
              </a:ext>
            </a:extLst>
          </p:cNvPr>
          <p:cNvSpPr/>
          <p:nvPr/>
        </p:nvSpPr>
        <p:spPr>
          <a:xfrm>
            <a:off x="1230993" y="3691056"/>
            <a:ext cx="5109028" cy="1263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335D21C7-4A6D-4480-A40C-C343A946F0BF}"/>
              </a:ext>
            </a:extLst>
          </p:cNvPr>
          <p:cNvSpPr/>
          <p:nvPr/>
        </p:nvSpPr>
        <p:spPr>
          <a:xfrm>
            <a:off x="1399614" y="5141355"/>
            <a:ext cx="5109028" cy="126331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F2F3D6E0-27A6-4416-A9C7-26354F5BE1E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fractions and the amount of water in each glass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Use a straight-sided container. Can you fill the container with water so it is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full?  Can you fill the container with water so it is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full? Did you use more water to fill i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full or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full?  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You could try pouring rice into straight-sided containers too and compare unit fractions. 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F2F3D6E0-27A6-4416-A9C7-26354F5BE1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2" y="1567970"/>
                <a:ext cx="5390389" cy="4101962"/>
              </a:xfrm>
              <a:prstGeom prst="rect">
                <a:avLst/>
              </a:prstGeom>
              <a:blipFill>
                <a:blip r:embed="rId9"/>
                <a:stretch>
                  <a:fillRect l="-1018" r="-2715" b="-28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39917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8" grpId="0" animBg="1"/>
      <p:bldP spid="20" grpId="0" animBg="1"/>
      <p:bldP spid="32" grpId="0" animBg="1"/>
      <p:bldP spid="33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1:2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CC03DA-A7BB-44FA-880F-729ECF3490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277" y="2078948"/>
            <a:ext cx="7907446" cy="2700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9246635"/>
      </p:ext>
    </p:extLst>
  </p:cSld>
  <p:clrMapOvr>
    <a:masterClrMapping/>
  </p:clrMapOvr>
  <p:transition spd="slow" advTm="4000"/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BF026-8E3C-4FA0-B21E-8A805E4BEE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8336" y="3627962"/>
            <a:ext cx="414195" cy="426170"/>
          </a:xfrm>
        </p:spPr>
        <p:txBody>
          <a:bodyPr>
            <a:normAutofit fontScale="90000"/>
          </a:bodyPr>
          <a:lstStyle/>
          <a:p>
            <a:r>
              <a:rPr lang="en-GB" dirty="0"/>
              <a:t>0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E20806C-2D58-4924-9A3B-9678FA805E16}"/>
              </a:ext>
            </a:extLst>
          </p:cNvPr>
          <p:cNvSpPr txBox="1"/>
          <p:nvPr/>
        </p:nvSpPr>
        <p:spPr>
          <a:xfrm>
            <a:off x="1115302" y="2402256"/>
            <a:ext cx="542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ACBEBD-2E51-4BB2-834A-856DCA9F882D}"/>
              </a:ext>
            </a:extLst>
          </p:cNvPr>
          <p:cNvCxnSpPr>
            <a:cxnSpLocks/>
          </p:cNvCxnSpPr>
          <p:nvPr/>
        </p:nvCxnSpPr>
        <p:spPr>
          <a:xfrm>
            <a:off x="1403097" y="2314414"/>
            <a:ext cx="32895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8CC2235-2860-48CA-AF1E-86BEC4239DED}"/>
              </a:ext>
            </a:extLst>
          </p:cNvPr>
          <p:cNvCxnSpPr>
            <a:cxnSpLocks/>
          </p:cNvCxnSpPr>
          <p:nvPr/>
        </p:nvCxnSpPr>
        <p:spPr>
          <a:xfrm>
            <a:off x="1396336" y="2234185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0EAC9254-5D42-4A97-B227-5CCDDA1E0163}"/>
              </a:ext>
            </a:extLst>
          </p:cNvPr>
          <p:cNvCxnSpPr>
            <a:cxnSpLocks/>
          </p:cNvCxnSpPr>
          <p:nvPr/>
        </p:nvCxnSpPr>
        <p:spPr>
          <a:xfrm>
            <a:off x="4692627" y="2232242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47D2437-0A21-48F8-B006-008B951F7A43}"/>
              </a:ext>
            </a:extLst>
          </p:cNvPr>
          <p:cNvCxnSpPr>
            <a:cxnSpLocks/>
          </p:cNvCxnSpPr>
          <p:nvPr/>
        </p:nvCxnSpPr>
        <p:spPr>
          <a:xfrm>
            <a:off x="2220409" y="2234185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07067E0-D683-4794-864F-297A4A787A3A}"/>
              </a:ext>
            </a:extLst>
          </p:cNvPr>
          <p:cNvCxnSpPr>
            <a:cxnSpLocks/>
          </p:cNvCxnSpPr>
          <p:nvPr/>
        </p:nvCxnSpPr>
        <p:spPr>
          <a:xfrm>
            <a:off x="3044482" y="2234185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9CEEFCB0-6897-4112-9853-A2BECC4009D5}"/>
              </a:ext>
            </a:extLst>
          </p:cNvPr>
          <p:cNvCxnSpPr>
            <a:cxnSpLocks/>
          </p:cNvCxnSpPr>
          <p:nvPr/>
        </p:nvCxnSpPr>
        <p:spPr>
          <a:xfrm>
            <a:off x="3868555" y="2234185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4230876-7B46-41A4-AC5D-A60314DC9F3D}"/>
              </a:ext>
            </a:extLst>
          </p:cNvPr>
          <p:cNvGrpSpPr/>
          <p:nvPr/>
        </p:nvGrpSpPr>
        <p:grpSpPr>
          <a:xfrm>
            <a:off x="2063977" y="2516306"/>
            <a:ext cx="1828289" cy="541887"/>
            <a:chOff x="3610696" y="3535833"/>
            <a:chExt cx="1828289" cy="54188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BEB75117-1BBA-4514-8765-E6C8C17C825A}"/>
                </a:ext>
              </a:extLst>
            </p:cNvPr>
            <p:cNvGrpSpPr/>
            <p:nvPr/>
          </p:nvGrpSpPr>
          <p:grpSpPr>
            <a:xfrm>
              <a:off x="3610696" y="3535833"/>
              <a:ext cx="284052" cy="541887"/>
              <a:chOff x="5959366" y="1840065"/>
              <a:chExt cx="284052" cy="541887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41A7872-E3BD-433C-9D2F-9EB1A1B28BF4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9CE692E-0136-48F4-8528-D9D3ED9AF216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4</a:t>
                </a:r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EAAFC139-BDA0-404F-BFF9-67F38BF667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ACDD064-00A4-4411-958A-F2B50FBB8332}"/>
                </a:ext>
              </a:extLst>
            </p:cNvPr>
            <p:cNvSpPr txBox="1"/>
            <p:nvPr/>
          </p:nvSpPr>
          <p:spPr>
            <a:xfrm>
              <a:off x="4446043" y="3535833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6C0E01D-D193-4A69-AD53-42381CBFF703}"/>
                </a:ext>
              </a:extLst>
            </p:cNvPr>
            <p:cNvSpPr txBox="1"/>
            <p:nvPr/>
          </p:nvSpPr>
          <p:spPr>
            <a:xfrm>
              <a:off x="5254254" y="3769943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4EE24AF6-4C6D-4C2C-BA85-3F7038B0AD68}"/>
              </a:ext>
            </a:extLst>
          </p:cNvPr>
          <p:cNvGrpSpPr/>
          <p:nvPr/>
        </p:nvGrpSpPr>
        <p:grpSpPr>
          <a:xfrm>
            <a:off x="4412745" y="2425571"/>
            <a:ext cx="558902" cy="554855"/>
            <a:chOff x="6642674" y="3308350"/>
            <a:chExt cx="558902" cy="554855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7AF513F-D786-4D13-81EC-76C5763D8153}"/>
                </a:ext>
              </a:extLst>
            </p:cNvPr>
            <p:cNvSpPr/>
            <p:nvPr/>
          </p:nvSpPr>
          <p:spPr>
            <a:xfrm>
              <a:off x="6703796" y="3365425"/>
              <a:ext cx="497780" cy="497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D2FD9FE-159D-4209-98B8-4EDAC3C84F54}"/>
                </a:ext>
              </a:extLst>
            </p:cNvPr>
            <p:cNvSpPr txBox="1"/>
            <p:nvPr/>
          </p:nvSpPr>
          <p:spPr>
            <a:xfrm>
              <a:off x="6642674" y="3308350"/>
              <a:ext cx="5428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cxnSp>
        <p:nvCxnSpPr>
          <p:cNvPr id="49" name="Straight Connector 48">
            <a:extLst>
              <a:ext uri="{FF2B5EF4-FFF2-40B4-BE49-F238E27FC236}">
                <a16:creationId xmlns:a16="http://schemas.microsoft.com/office/drawing/2014/main" id="{64ED4C9D-5368-4F1E-B278-E9B659145D8C}"/>
              </a:ext>
            </a:extLst>
          </p:cNvPr>
          <p:cNvCxnSpPr>
            <a:cxnSpLocks/>
          </p:cNvCxnSpPr>
          <p:nvPr/>
        </p:nvCxnSpPr>
        <p:spPr>
          <a:xfrm>
            <a:off x="1408220" y="3386748"/>
            <a:ext cx="32895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63B5EB7B-AE07-4667-93B8-258497FDC779}"/>
              </a:ext>
            </a:extLst>
          </p:cNvPr>
          <p:cNvCxnSpPr>
            <a:cxnSpLocks/>
          </p:cNvCxnSpPr>
          <p:nvPr/>
        </p:nvCxnSpPr>
        <p:spPr>
          <a:xfrm>
            <a:off x="1401459" y="3306519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DACEAA2D-EF4F-4505-B881-76BCC2C195C5}"/>
              </a:ext>
            </a:extLst>
          </p:cNvPr>
          <p:cNvCxnSpPr>
            <a:cxnSpLocks/>
          </p:cNvCxnSpPr>
          <p:nvPr/>
        </p:nvCxnSpPr>
        <p:spPr>
          <a:xfrm>
            <a:off x="4697750" y="3304576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CA008D46-DA4A-497B-88E4-761729EE0FAC}"/>
              </a:ext>
            </a:extLst>
          </p:cNvPr>
          <p:cNvCxnSpPr>
            <a:cxnSpLocks/>
          </p:cNvCxnSpPr>
          <p:nvPr/>
        </p:nvCxnSpPr>
        <p:spPr>
          <a:xfrm>
            <a:off x="2511598" y="3291944"/>
            <a:ext cx="4868" cy="2001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5A2582A-4899-4B9C-9FD7-32031CFC34B0}"/>
              </a:ext>
            </a:extLst>
          </p:cNvPr>
          <p:cNvGrpSpPr/>
          <p:nvPr/>
        </p:nvGrpSpPr>
        <p:grpSpPr>
          <a:xfrm>
            <a:off x="2348029" y="3593974"/>
            <a:ext cx="1828289" cy="541887"/>
            <a:chOff x="3610696" y="3535833"/>
            <a:chExt cx="1828289" cy="541887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4C254613-0A4B-4364-B746-E916C17643BB}"/>
                </a:ext>
              </a:extLst>
            </p:cNvPr>
            <p:cNvGrpSpPr/>
            <p:nvPr/>
          </p:nvGrpSpPr>
          <p:grpSpPr>
            <a:xfrm>
              <a:off x="3610696" y="3535833"/>
              <a:ext cx="284052" cy="541887"/>
              <a:chOff x="5959366" y="1840065"/>
              <a:chExt cx="284052" cy="541887"/>
            </a:xfrm>
          </p:grpSpPr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45889AC2-D50F-4669-BB46-7DA98D3A4039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687B232D-E1E0-475B-A5E2-232C5411FBFF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3</a:t>
                </a:r>
              </a:p>
            </p:txBody>
          </p: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8D74429B-E1E6-4230-A207-396BBDC35FA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5B03563C-AD77-4C9D-B83A-1E08E9DA7958}"/>
                </a:ext>
              </a:extLst>
            </p:cNvPr>
            <p:cNvSpPr txBox="1"/>
            <p:nvPr/>
          </p:nvSpPr>
          <p:spPr>
            <a:xfrm>
              <a:off x="4446043" y="3535833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AD1F5766-19E3-4FDE-A87B-B287FE7B3A4F}"/>
                </a:ext>
              </a:extLst>
            </p:cNvPr>
            <p:cNvSpPr txBox="1"/>
            <p:nvPr/>
          </p:nvSpPr>
          <p:spPr>
            <a:xfrm>
              <a:off x="5254254" y="3769943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A240E163-F31B-4DD1-AAEA-5E5CFE40D107}"/>
              </a:ext>
            </a:extLst>
          </p:cNvPr>
          <p:cNvCxnSpPr>
            <a:cxnSpLocks/>
          </p:cNvCxnSpPr>
          <p:nvPr/>
        </p:nvCxnSpPr>
        <p:spPr>
          <a:xfrm>
            <a:off x="3586370" y="3278823"/>
            <a:ext cx="4868" cy="2001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TextBox 73">
            <a:extLst>
              <a:ext uri="{FF2B5EF4-FFF2-40B4-BE49-F238E27FC236}">
                <a16:creationId xmlns:a16="http://schemas.microsoft.com/office/drawing/2014/main" id="{B21AF928-45B4-4D5C-91AE-271226157982}"/>
              </a:ext>
            </a:extLst>
          </p:cNvPr>
          <p:cNvSpPr txBox="1"/>
          <p:nvPr/>
        </p:nvSpPr>
        <p:spPr>
          <a:xfrm>
            <a:off x="1099244" y="4471785"/>
            <a:ext cx="542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2786F0C0-C8CC-476D-B785-A447C8DB8607}"/>
              </a:ext>
            </a:extLst>
          </p:cNvPr>
          <p:cNvCxnSpPr>
            <a:cxnSpLocks/>
          </p:cNvCxnSpPr>
          <p:nvPr/>
        </p:nvCxnSpPr>
        <p:spPr>
          <a:xfrm>
            <a:off x="1387039" y="4383943"/>
            <a:ext cx="328953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FB7AD776-3EB5-45E9-B103-297FB1994CB7}"/>
              </a:ext>
            </a:extLst>
          </p:cNvPr>
          <p:cNvCxnSpPr>
            <a:cxnSpLocks/>
          </p:cNvCxnSpPr>
          <p:nvPr/>
        </p:nvCxnSpPr>
        <p:spPr>
          <a:xfrm>
            <a:off x="1380278" y="4303714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7CE00CE9-486D-4931-BC3F-5BF9A299FC3D}"/>
              </a:ext>
            </a:extLst>
          </p:cNvPr>
          <p:cNvCxnSpPr>
            <a:cxnSpLocks/>
          </p:cNvCxnSpPr>
          <p:nvPr/>
        </p:nvCxnSpPr>
        <p:spPr>
          <a:xfrm>
            <a:off x="4676569" y="4301771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EAF51EFF-407A-4B29-9AAB-64E522999C3A}"/>
              </a:ext>
            </a:extLst>
          </p:cNvPr>
          <p:cNvCxnSpPr>
            <a:cxnSpLocks/>
          </p:cNvCxnSpPr>
          <p:nvPr/>
        </p:nvCxnSpPr>
        <p:spPr>
          <a:xfrm>
            <a:off x="3028424" y="4303714"/>
            <a:ext cx="0" cy="17437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1" name="Group 80">
            <a:extLst>
              <a:ext uri="{FF2B5EF4-FFF2-40B4-BE49-F238E27FC236}">
                <a16:creationId xmlns:a16="http://schemas.microsoft.com/office/drawing/2014/main" id="{13F1CA74-80A8-4D3D-954A-CD8F59BDF8C3}"/>
              </a:ext>
            </a:extLst>
          </p:cNvPr>
          <p:cNvGrpSpPr/>
          <p:nvPr/>
        </p:nvGrpSpPr>
        <p:grpSpPr>
          <a:xfrm>
            <a:off x="2905057" y="4679979"/>
            <a:ext cx="1828289" cy="541887"/>
            <a:chOff x="3610696" y="3535833"/>
            <a:chExt cx="1828289" cy="541887"/>
          </a:xfrm>
        </p:grpSpPr>
        <p:grpSp>
          <p:nvGrpSpPr>
            <p:cNvPr id="82" name="Group 81">
              <a:extLst>
                <a:ext uri="{FF2B5EF4-FFF2-40B4-BE49-F238E27FC236}">
                  <a16:creationId xmlns:a16="http://schemas.microsoft.com/office/drawing/2014/main" id="{4928153F-6565-4F18-9B9D-D70B728A3AF8}"/>
                </a:ext>
              </a:extLst>
            </p:cNvPr>
            <p:cNvGrpSpPr/>
            <p:nvPr/>
          </p:nvGrpSpPr>
          <p:grpSpPr>
            <a:xfrm>
              <a:off x="3610696" y="3535833"/>
              <a:ext cx="284052" cy="541887"/>
              <a:chOff x="5959366" y="1840065"/>
              <a:chExt cx="284052" cy="541887"/>
            </a:xfrm>
          </p:grpSpPr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FB7019DC-3EEE-4B49-B792-AAC10A5B4CC5}"/>
                  </a:ext>
                </a:extLst>
              </p:cNvPr>
              <p:cNvSpPr txBox="1"/>
              <p:nvPr/>
            </p:nvSpPr>
            <p:spPr>
              <a:xfrm>
                <a:off x="5959366" y="184006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DFAD09D-6BA8-4AE7-85B9-93B234BF25A1}"/>
                  </a:ext>
                </a:extLst>
              </p:cNvPr>
              <p:cNvSpPr txBox="1"/>
              <p:nvPr/>
            </p:nvSpPr>
            <p:spPr>
              <a:xfrm>
                <a:off x="5959366" y="2074175"/>
                <a:ext cx="28405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GB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2</a:t>
                </a:r>
              </a:p>
            </p:txBody>
          </p:sp>
          <p:cxnSp>
            <p:nvCxnSpPr>
              <p:cNvPr id="87" name="Straight Connector 86">
                <a:extLst>
                  <a:ext uri="{FF2B5EF4-FFF2-40B4-BE49-F238E27FC236}">
                    <a16:creationId xmlns:a16="http://schemas.microsoft.com/office/drawing/2014/main" id="{5E0232D5-F936-4878-81B4-3F4889C6E92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32431" y="2109952"/>
                <a:ext cx="123497" cy="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91C5B921-ADDC-46D4-8DAC-9569482A6FAA}"/>
                </a:ext>
              </a:extLst>
            </p:cNvPr>
            <p:cNvSpPr txBox="1"/>
            <p:nvPr/>
          </p:nvSpPr>
          <p:spPr>
            <a:xfrm>
              <a:off x="4446043" y="3535833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4" name="TextBox 83">
              <a:extLst>
                <a:ext uri="{FF2B5EF4-FFF2-40B4-BE49-F238E27FC236}">
                  <a16:creationId xmlns:a16="http://schemas.microsoft.com/office/drawing/2014/main" id="{02FDC5E0-652D-44D5-8EAF-555A47530BD7}"/>
                </a:ext>
              </a:extLst>
            </p:cNvPr>
            <p:cNvSpPr txBox="1"/>
            <p:nvPr/>
          </p:nvSpPr>
          <p:spPr>
            <a:xfrm>
              <a:off x="5254254" y="3769943"/>
              <a:ext cx="1847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CFAD95CE-25DD-4575-81A6-58E8A03D5CCD}"/>
              </a:ext>
            </a:extLst>
          </p:cNvPr>
          <p:cNvGrpSpPr/>
          <p:nvPr/>
        </p:nvGrpSpPr>
        <p:grpSpPr>
          <a:xfrm>
            <a:off x="4396687" y="4495100"/>
            <a:ext cx="558902" cy="554855"/>
            <a:chOff x="6642674" y="3308350"/>
            <a:chExt cx="558902" cy="554855"/>
          </a:xfrm>
        </p:grpSpPr>
        <p:sp>
          <p:nvSpPr>
            <p:cNvPr id="89" name="Rectangle 88">
              <a:extLst>
                <a:ext uri="{FF2B5EF4-FFF2-40B4-BE49-F238E27FC236}">
                  <a16:creationId xmlns:a16="http://schemas.microsoft.com/office/drawing/2014/main" id="{9EC2F3A9-074A-4076-ACB4-8443EDAD577C}"/>
                </a:ext>
              </a:extLst>
            </p:cNvPr>
            <p:cNvSpPr/>
            <p:nvPr/>
          </p:nvSpPr>
          <p:spPr>
            <a:xfrm>
              <a:off x="6703796" y="3365425"/>
              <a:ext cx="497780" cy="4977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endParaRPr kumimoji="0" lang="en-GB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0" name="TextBox 89">
              <a:extLst>
                <a:ext uri="{FF2B5EF4-FFF2-40B4-BE49-F238E27FC236}">
                  <a16:creationId xmlns:a16="http://schemas.microsoft.com/office/drawing/2014/main" id="{08A77FC9-ED10-4969-AB52-BF9D12B759B7}"/>
                </a:ext>
              </a:extLst>
            </p:cNvPr>
            <p:cNvSpPr txBox="1"/>
            <p:nvPr/>
          </p:nvSpPr>
          <p:spPr>
            <a:xfrm>
              <a:off x="6642674" y="3308350"/>
              <a:ext cx="54284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0628C"/>
                </a:buClr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en-GB" sz="2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1</a:t>
              </a:r>
            </a:p>
          </p:txBody>
        </p: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AE02339F-E682-4B29-BB34-5B72D977BF1B}"/>
              </a:ext>
            </a:extLst>
          </p:cNvPr>
          <p:cNvSpPr txBox="1"/>
          <p:nvPr/>
        </p:nvSpPr>
        <p:spPr>
          <a:xfrm>
            <a:off x="1131675" y="3533818"/>
            <a:ext cx="542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0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6040BD5B-EF10-467E-A12A-B2271FFE8313}"/>
              </a:ext>
            </a:extLst>
          </p:cNvPr>
          <p:cNvSpPr txBox="1"/>
          <p:nvPr/>
        </p:nvSpPr>
        <p:spPr>
          <a:xfrm>
            <a:off x="4412746" y="3525620"/>
            <a:ext cx="54284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</a:t>
            </a:r>
          </a:p>
        </p:txBody>
      </p: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818B9211-BCCC-4563-8043-9F686494C6B3}"/>
              </a:ext>
            </a:extLst>
          </p:cNvPr>
          <p:cNvCxnSpPr>
            <a:cxnSpLocks/>
          </p:cNvCxnSpPr>
          <p:nvPr/>
        </p:nvCxnSpPr>
        <p:spPr>
          <a:xfrm>
            <a:off x="2490831" y="4283879"/>
            <a:ext cx="4868" cy="2001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617B092D-5327-4A1B-9BD0-E53BBE73F400}"/>
              </a:ext>
            </a:extLst>
          </p:cNvPr>
          <p:cNvCxnSpPr>
            <a:cxnSpLocks/>
          </p:cNvCxnSpPr>
          <p:nvPr/>
        </p:nvCxnSpPr>
        <p:spPr>
          <a:xfrm>
            <a:off x="2229023" y="4283878"/>
            <a:ext cx="4868" cy="2001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9AE7A0C-A477-4F42-9521-B93F189417A1}"/>
                  </a:ext>
                </a:extLst>
              </p:cNvPr>
              <p:cNvSpPr txBox="1"/>
              <p:nvPr/>
            </p:nvSpPr>
            <p:spPr>
              <a:xfrm>
                <a:off x="6243290" y="2321372"/>
                <a:ext cx="4625506" cy="43062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marR="0" lvl="0" indent="-342900" algn="l" defTabSz="914400" rtl="0" eaLnBrk="1" fontAlgn="base" latinLnBrk="0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What do you notice about the position of these fractions on these number lines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further away from zero tha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Is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 further away from zero than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?</a:t>
                </a:r>
              </a:p>
              <a:p>
                <a:pPr marL="342900" marR="0" lvl="0" indent="-342900" algn="l" defTabSz="914400" rtl="0" eaLnBrk="1" fontAlgn="base" latinLnBrk="0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lick to place all 3 fractions on the same number line. Compare the fractions</a:t>
                </a:r>
                <a:r>
                  <a:rPr lang="en-GB" sz="2000" dirty="0">
                    <a:solidFill>
                      <a:srgbClr val="585858"/>
                    </a:solidFill>
                    <a:latin typeface="Arial" panose="020B0604020202020204" pitchFamily="34" charset="0"/>
                  </a:rPr>
                  <a:t>. W</a:t>
                </a: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hat do you notice?</a:t>
                </a: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9AE7A0C-A477-4F42-9521-B93F189417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3290" y="2321372"/>
                <a:ext cx="4625506" cy="4306243"/>
              </a:xfrm>
              <a:prstGeom prst="rect">
                <a:avLst/>
              </a:prstGeom>
              <a:blipFill>
                <a:blip r:embed="rId2"/>
                <a:stretch>
                  <a:fillRect l="-1186" t="-1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8404624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-0.08912 L 0.0013 0.160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118 L 0.00339 0.3141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2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A428D69-9D81-48AD-8945-D7C82DA0C9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3F-3 Fractions within 1 in the linear number syste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93F7A0-5F4F-438A-B35D-DFF82BA38D0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6727" y="1077359"/>
            <a:ext cx="7907446" cy="3452276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637BAE2-8C2E-4AB7-9154-C1C87ACEF71E}"/>
              </a:ext>
            </a:extLst>
          </p:cNvPr>
          <p:cNvSpPr/>
          <p:nvPr/>
        </p:nvSpPr>
        <p:spPr>
          <a:xfrm>
            <a:off x="5778589" y="3023536"/>
            <a:ext cx="711200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FD77FCC-947A-4BDB-8BCE-B4350527036F}"/>
              </a:ext>
            </a:extLst>
          </p:cNvPr>
          <p:cNvSpPr/>
          <p:nvPr/>
        </p:nvSpPr>
        <p:spPr>
          <a:xfrm>
            <a:off x="4975679" y="3003068"/>
            <a:ext cx="711200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6122091-97E2-4FD4-B289-340D0EC06B61}"/>
              </a:ext>
            </a:extLst>
          </p:cNvPr>
          <p:cNvSpPr/>
          <p:nvPr/>
        </p:nvSpPr>
        <p:spPr>
          <a:xfrm>
            <a:off x="4464051" y="3003068"/>
            <a:ext cx="359229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1DD9E1B-57DD-48F6-A289-18ECB2614DED}"/>
              </a:ext>
            </a:extLst>
          </p:cNvPr>
          <p:cNvSpPr/>
          <p:nvPr/>
        </p:nvSpPr>
        <p:spPr>
          <a:xfrm>
            <a:off x="4213317" y="3003068"/>
            <a:ext cx="182154" cy="132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3F526F8-2846-4BE0-AE93-5458630D18DF}"/>
              </a:ext>
            </a:extLst>
          </p:cNvPr>
          <p:cNvSpPr/>
          <p:nvPr/>
        </p:nvSpPr>
        <p:spPr>
          <a:xfrm>
            <a:off x="4007944" y="3003069"/>
            <a:ext cx="182154" cy="5624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9722F9A-C74D-4425-8644-7026B823C09F}"/>
              </a:ext>
            </a:extLst>
          </p:cNvPr>
          <p:cNvSpPr/>
          <p:nvPr/>
        </p:nvSpPr>
        <p:spPr>
          <a:xfrm>
            <a:off x="3872211" y="2995924"/>
            <a:ext cx="140495" cy="1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BEEAE15-CFD6-4A4C-9139-F27758F9E048}"/>
              </a:ext>
            </a:extLst>
          </p:cNvPr>
          <p:cNvSpPr/>
          <p:nvPr/>
        </p:nvSpPr>
        <p:spPr>
          <a:xfrm>
            <a:off x="3890660" y="3108299"/>
            <a:ext cx="117284" cy="688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885603C5-EA9C-46DE-B56D-05E1F049BB02}"/>
              </a:ext>
            </a:extLst>
          </p:cNvPr>
          <p:cNvSpPr/>
          <p:nvPr/>
        </p:nvSpPr>
        <p:spPr>
          <a:xfrm>
            <a:off x="3879054" y="3796477"/>
            <a:ext cx="211140" cy="38468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51026C00-C27E-4937-8BD2-CF764C11F287}"/>
              </a:ext>
            </a:extLst>
          </p:cNvPr>
          <p:cNvSpPr/>
          <p:nvPr/>
        </p:nvSpPr>
        <p:spPr>
          <a:xfrm>
            <a:off x="3683208" y="2995924"/>
            <a:ext cx="140495" cy="1123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10E06C0-CC0A-4EB7-940C-CA12D7900C29}"/>
              </a:ext>
            </a:extLst>
          </p:cNvPr>
          <p:cNvSpPr/>
          <p:nvPr/>
        </p:nvSpPr>
        <p:spPr>
          <a:xfrm>
            <a:off x="3687371" y="3108299"/>
            <a:ext cx="117284" cy="688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D0F3A0AC-6F5D-48BF-8613-50F766DB76F8}"/>
              </a:ext>
            </a:extLst>
          </p:cNvPr>
          <p:cNvSpPr/>
          <p:nvPr/>
        </p:nvSpPr>
        <p:spPr>
          <a:xfrm>
            <a:off x="3675765" y="3796477"/>
            <a:ext cx="211140" cy="645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15BD6D9E-A634-41AB-A3EC-A3F3B089D22E}"/>
              </a:ext>
            </a:extLst>
          </p:cNvPr>
          <p:cNvSpPr/>
          <p:nvPr/>
        </p:nvSpPr>
        <p:spPr>
          <a:xfrm>
            <a:off x="3757025" y="1712886"/>
            <a:ext cx="211140" cy="9856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523469F7-F6D8-44FA-9521-B0C4F9259649}"/>
              </a:ext>
            </a:extLst>
          </p:cNvPr>
          <p:cNvSpPr/>
          <p:nvPr/>
        </p:nvSpPr>
        <p:spPr>
          <a:xfrm>
            <a:off x="3540731" y="1679548"/>
            <a:ext cx="211140" cy="10256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3CE4A275-762D-42C9-9C58-271464E52250}"/>
              </a:ext>
            </a:extLst>
          </p:cNvPr>
          <p:cNvSpPr/>
          <p:nvPr/>
        </p:nvSpPr>
        <p:spPr>
          <a:xfrm>
            <a:off x="3317900" y="1067565"/>
            <a:ext cx="569005" cy="6119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Char char="●"/>
              <a:tabLst/>
              <a:defRPr/>
            </a:pPr>
            <a:endParaRPr kumimoji="0" lang="en-GB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279D8B0A-9481-4847-99EB-B2364AD2AC0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23888" y="3913632"/>
                <a:ext cx="10958513" cy="2335945"/>
              </a:xfrm>
              <a:prstGeom prst="rect">
                <a:avLst/>
              </a:prstGeom>
            </p:spPr>
            <p:txBody>
              <a:bodyPr/>
              <a:lstStyle>
                <a:lvl1pPr marL="257168" indent="-25716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defRPr sz="2400">
                    <a:solidFill>
                      <a:srgbClr val="585858"/>
                    </a:solidFill>
                    <a:latin typeface="+mn-lt"/>
                    <a:ea typeface="+mn-ea"/>
                    <a:cs typeface="+mn-cs"/>
                  </a:defRPr>
                </a:lvl1pPr>
                <a:lvl2pPr marL="557199" indent="-214308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●"/>
                  <a:defRPr sz="2100">
                    <a:solidFill>
                      <a:srgbClr val="585858"/>
                    </a:solidFill>
                    <a:latin typeface="+mn-lt"/>
                  </a:defRPr>
                </a:lvl2pPr>
                <a:lvl3pPr marL="857228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28C"/>
                  </a:buClr>
                  <a:buFont typeface="Arial" panose="020B0604020202020204" pitchFamily="34" charset="0"/>
                  <a:buChar char="–"/>
                  <a:defRPr sz="1800">
                    <a:solidFill>
                      <a:srgbClr val="585858"/>
                    </a:solidFill>
                    <a:latin typeface="+mn-lt"/>
                  </a:defRPr>
                </a:lvl3pPr>
                <a:lvl4pPr marL="1200120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4pPr>
                <a:lvl5pPr marL="1543012" indent="-171446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panose="020B0604020202020204" pitchFamily="34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5pPr>
                <a:lvl6pPr marL="1885903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6pPr>
                <a:lvl7pPr marL="2228795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7pPr>
                <a:lvl8pPr marL="2571686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8pPr>
                <a:lvl9pPr marL="2914577" indent="-171446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Font typeface="Arial" charset="0"/>
                  <a:buChar char="●"/>
                  <a:defRPr sz="1425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do you notice about the unit fractions and their position on the number line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at happens to the position of the unit fraction when the denominator gets bigger?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tabLst/>
                  <a:defRPr/>
                </a:pPr>
                <a:endParaRPr lang="en-GB" sz="2000" dirty="0">
                  <a:latin typeface="Arial"/>
                </a:endParaRPr>
              </a:p>
              <a:p>
                <a:pPr marL="342900" marR="0" lvl="0" indent="-34290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Where migh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 go? And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 What about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num>
                      <m:den>
                        <m:r>
                          <a:rPr kumimoji="0" lang="en-GB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585858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00</m:t>
                        </m:r>
                      </m:den>
                    </m:f>
                  </m:oMath>
                </a14:m>
                <a:r>
                  <a:rPr kumimoji="0" lang="en-GB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585858"/>
                    </a:solidFill>
                    <a:effectLst/>
                    <a:uLnTx/>
                    <a:uFillTx/>
                    <a:latin typeface="Arial"/>
                    <a:ea typeface="+mn-ea"/>
                    <a:cs typeface="+mn-cs"/>
                  </a:rPr>
                  <a:t>?</a:t>
                </a: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585858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585858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  <a:p>
                <a:pPr marL="257168" marR="0" lvl="0" indent="-257168" algn="l" defTabSz="914400" rtl="0" eaLnBrk="0" fontAlgn="base" latinLnBrk="0" hangingPunct="0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  <a:buClr>
                    <a:srgbClr val="00628C"/>
                  </a:buClr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GB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279D8B0A-9481-4847-99EB-B2364AD2AC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888" y="3913632"/>
                <a:ext cx="10958513" cy="2335945"/>
              </a:xfrm>
              <a:prstGeom prst="rect">
                <a:avLst/>
              </a:prstGeom>
              <a:blipFill>
                <a:blip r:embed="rId4"/>
                <a:stretch>
                  <a:fillRect l="-5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19">
            <a:extLst>
              <a:ext uri="{FF2B5EF4-FFF2-40B4-BE49-F238E27FC236}">
                <a16:creationId xmlns:a16="http://schemas.microsoft.com/office/drawing/2014/main" id="{E8AC5058-E8AD-498C-946B-7FE1A51D17D6}"/>
              </a:ext>
            </a:extLst>
          </p:cNvPr>
          <p:cNvSpPr txBox="1"/>
          <p:nvPr/>
        </p:nvSpPr>
        <p:spPr>
          <a:xfrm>
            <a:off x="623888" y="5079085"/>
            <a:ext cx="9750396" cy="400110"/>
          </a:xfrm>
          <a:prstGeom prst="rect">
            <a:avLst/>
          </a:prstGeom>
          <a:solidFill>
            <a:schemeClr val="accent2"/>
          </a:solidFill>
          <a:ln w="12700">
            <a:noFill/>
          </a:ln>
        </p:spPr>
        <p:txBody>
          <a:bodyPr wrap="square" rtlCol="0">
            <a:spAutoFit/>
          </a:bodyPr>
          <a:lstStyle>
            <a:defPPr>
              <a:defRPr lang="en-GB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000" b="0" i="1" u="none" strike="noStrike" kern="120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When comparing unit fractions, the greater the denominator, the smaller the fraction.</a:t>
            </a:r>
          </a:p>
        </p:txBody>
      </p:sp>
    </p:spTree>
    <p:extLst>
      <p:ext uri="{BB962C8B-B14F-4D97-AF65-F5344CB8AC3E}">
        <p14:creationId xmlns:p14="http://schemas.microsoft.com/office/powerpoint/2010/main" val="67110433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4" grpId="0" animBg="1"/>
      <p:bldP spid="16" grpId="0" animBg="1"/>
      <p:bldP spid="18" grpId="0" animBg="1"/>
      <p:bldP spid="21" grpId="0" animBg="1"/>
      <p:bldP spid="25" grpId="0" animBg="1"/>
      <p:bldP spid="27" grpId="0" animBg="1"/>
      <p:bldP spid="29" grpId="0" animBg="1"/>
      <p:bldP spid="30" grpId="0" animBg="1"/>
      <p:bldP spid="31" grpId="0" animBg="1"/>
      <p:bldP spid="37" grpId="0" animBg="1"/>
      <p:bldP spid="41" grpId="0" animBg="1"/>
      <p:bldP spid="43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7738B8-D608-497A-A13B-9F89432D11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Curriculum Prioritisation for Primary Maths</a:t>
            </a:r>
          </a:p>
        </p:txBody>
      </p:sp>
      <p:sp>
        <p:nvSpPr>
          <p:cNvPr id="6" name="Content Placeholder 10">
            <a:extLst>
              <a:ext uri="{FF2B5EF4-FFF2-40B4-BE49-F238E27FC236}">
                <a16:creationId xmlns:a16="http://schemas.microsoft.com/office/drawing/2014/main" id="{6B3DC813-0F66-4EE3-8EA3-390547BADAA4}"/>
              </a:ext>
            </a:extLst>
          </p:cNvPr>
          <p:cNvSpPr txBox="1">
            <a:spLocks/>
          </p:cNvSpPr>
          <p:nvPr/>
        </p:nvSpPr>
        <p:spPr>
          <a:xfrm>
            <a:off x="594008" y="3429000"/>
            <a:ext cx="11140162" cy="695052"/>
          </a:xfrm>
          <a:prstGeom prst="rect">
            <a:avLst/>
          </a:prstGeom>
        </p:spPr>
        <p:txBody>
          <a:bodyPr/>
          <a:lstStyle>
            <a:lvl1pPr marL="257168" indent="-25716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defRPr sz="2400">
                <a:solidFill>
                  <a:srgbClr val="585858"/>
                </a:solidFill>
                <a:latin typeface="+mn-lt"/>
                <a:ea typeface="+mn-ea"/>
                <a:cs typeface="+mn-cs"/>
              </a:defRPr>
            </a:lvl1pPr>
            <a:lvl2pPr marL="557199" indent="-21430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●"/>
              <a:defRPr sz="2100">
                <a:solidFill>
                  <a:srgbClr val="585858"/>
                </a:solidFill>
                <a:latin typeface="+mn-lt"/>
              </a:defRPr>
            </a:lvl2pPr>
            <a:lvl3pPr marL="857228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28C"/>
              </a:buClr>
              <a:buFont typeface="Arial" panose="020B0604020202020204" pitchFamily="34" charset="0"/>
              <a:buChar char="–"/>
              <a:defRPr sz="1800">
                <a:solidFill>
                  <a:srgbClr val="585858"/>
                </a:solidFill>
                <a:latin typeface="+mn-lt"/>
              </a:defRPr>
            </a:lvl3pPr>
            <a:lvl4pPr marL="1200120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4pPr>
            <a:lvl5pPr marL="1543012" indent="-171446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panose="020B0604020202020204" pitchFamily="34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5pPr>
            <a:lvl6pPr marL="1885903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6pPr>
            <a:lvl7pPr marL="2228795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7pPr>
            <a:lvl8pPr marL="2571686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8pPr>
            <a:lvl9pPr marL="2914577" indent="-171446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●"/>
              <a:defRPr sz="1425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  <a:buClr>
                <a:srgbClr val="585858"/>
              </a:buClr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 following slides have been collated to support the teaching of this learning </a:t>
            </a:r>
            <a:r>
              <a:rPr lang="en-GB" sz="2200" kern="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kumimoji="0" lang="en-GB" sz="2200" b="0" i="0" u="none" strike="noStrike" kern="0" cap="none" spc="0" normalizeH="0" baseline="0" noProof="0" dirty="0" err="1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tcome</a:t>
            </a:r>
            <a:r>
              <a: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rgbClr val="585858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endParaRPr lang="en-GB" sz="22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51C01F2-34EA-4C3D-8F4C-CDE89203DB3C}"/>
              </a:ext>
            </a:extLst>
          </p:cNvPr>
          <p:cNvSpPr txBox="1">
            <a:spLocks/>
          </p:cNvSpPr>
          <p:nvPr/>
        </p:nvSpPr>
        <p:spPr>
          <a:xfrm>
            <a:off x="594008" y="246063"/>
            <a:ext cx="11262632" cy="42617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b="0" kern="1200">
                <a:solidFill>
                  <a:schemeClr val="bg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GB" sz="2400" b="1" i="0" u="none" strike="noStrike" dirty="0">
                <a:effectLst/>
              </a:rPr>
              <a:t>Year 3, Unit 9, Learning Outcome 7</a:t>
            </a:r>
            <a:endParaRPr lang="en-GB" sz="2400" b="1" dirty="0"/>
          </a:p>
        </p:txBody>
      </p:sp>
      <p:graphicFrame>
        <p:nvGraphicFramePr>
          <p:cNvPr id="10" name="Table 10">
            <a:extLst>
              <a:ext uri="{FF2B5EF4-FFF2-40B4-BE49-F238E27FC236}">
                <a16:creationId xmlns:a16="http://schemas.microsoft.com/office/drawing/2014/main" id="{C8AEA980-8737-4C62-9C52-A5792F98577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5784054"/>
              </p:ext>
            </p:extLst>
          </p:nvPr>
        </p:nvGraphicFramePr>
        <p:xfrm>
          <a:off x="594008" y="1097546"/>
          <a:ext cx="11140162" cy="21802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0162">
                  <a:extLst>
                    <a:ext uri="{9D8B030D-6E8A-4147-A177-3AD203B41FA5}">
                      <a16:colId xmlns:a16="http://schemas.microsoft.com/office/drawing/2014/main" val="1060325041"/>
                    </a:ext>
                  </a:extLst>
                </a:gridCol>
              </a:tblGrid>
              <a:tr h="573094">
                <a:tc>
                  <a:txBody>
                    <a:bodyPr/>
                    <a:lstStyle/>
                    <a:p>
                      <a:pPr algn="l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earning Outcome 7</a:t>
                      </a:r>
                    </a:p>
                  </a:txBody>
                  <a:tcPr anchor="ctr"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8509842"/>
                  </a:ext>
                </a:extLst>
              </a:tr>
              <a:tr h="1607131">
                <a:tc>
                  <a:txBody>
                    <a:bodyPr/>
                    <a:lstStyle/>
                    <a:p>
                      <a:pPr rtl="0"/>
                      <a:r>
                        <a:rPr lang="en-GB" sz="2400" b="1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upils</a:t>
                      </a:r>
                      <a:r>
                        <a:rPr lang="en-GB" sz="1800" b="0" i="0" u="none" strike="noStrike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GB" sz="2400" b="1" kern="12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use repeated addition of a unit fraction to form a non-unit fraction</a:t>
                      </a:r>
                    </a:p>
                  </a:txBody>
                  <a:tcPr anchor="ctr"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0628804"/>
                  </a:ext>
                </a:extLst>
              </a:tr>
            </a:tbl>
          </a:graphicData>
        </a:graphic>
      </p:graphicFrame>
      <p:sp>
        <p:nvSpPr>
          <p:cNvPr id="22" name="Action Button: Return 21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7C1F079-333D-4AA5-AA56-8834EDED5F86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229123"/>
      </p:ext>
    </p:extLst>
  </p:cSld>
  <p:clrMapOvr>
    <a:masterClrMapping/>
  </p:clrMapOvr>
  <p:transition spd="slow" advTm="4000"/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DEFEC091-CFB1-4B3E-9A93-3CEE3D815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dirty="0"/>
              <a:t>Year 3, Unit 9, Learning Outcome 7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B37683F-0761-4A3E-8B98-0F1BCFD06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urriculum Prioritisation for Primary Maths</a:t>
            </a:r>
            <a:endParaRPr lang="en-GB" dirty="0"/>
          </a:p>
        </p:txBody>
      </p:sp>
      <p:pic>
        <p:nvPicPr>
          <p:cNvPr id="7" name="Picture Placeholder 6" descr="A picture containing text  Description automatically generated">
            <a:extLst>
              <a:ext uri="{FF2B5EF4-FFF2-40B4-BE49-F238E27FC236}">
                <a16:creationId xmlns:a16="http://schemas.microsoft.com/office/drawing/2014/main" id="{B4FDF5C2-ADD4-45DF-B7AC-0BBD94E6E538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" b="222"/>
          <a:stretch>
            <a:fillRect/>
          </a:stretch>
        </p:blipFill>
        <p:spPr/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318BEF09-7019-48B2-9AD9-C840302375DF}"/>
              </a:ext>
            </a:extLst>
          </p:cNvPr>
          <p:cNvSpPr>
            <a:spLocks noGrp="1"/>
          </p:cNvSpPr>
          <p:nvPr>
            <p:ph sz="half" idx="4294967295"/>
          </p:nvPr>
        </p:nvSpPr>
        <p:spPr>
          <a:xfrm>
            <a:off x="4514851" y="1063625"/>
            <a:ext cx="6886574" cy="477996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Additional teacher guidance for this outcome should be read first and can be found in this segment of the NCETM Primary Mastery Professional Development Materials: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>
                <a:hlinkClick r:id="rId4"/>
              </a:rPr>
              <a:t>3.3 Non-unit fractions: identifying, representing and comparing</a:t>
            </a:r>
            <a:endParaRPr lang="en-GB" sz="2000" dirty="0"/>
          </a:p>
          <a:p>
            <a:pPr>
              <a:lnSpc>
                <a:spcPct val="120000"/>
              </a:lnSpc>
              <a:buClr>
                <a:srgbClr val="585858"/>
              </a:buClr>
            </a:pPr>
            <a:r>
              <a:rPr lang="en-GB" sz="2000" dirty="0"/>
              <a:t>The spine materials are divided into ‘teaching points’ and ‘steps in learning’.</a:t>
            </a:r>
          </a:p>
          <a:p>
            <a:pPr>
              <a:lnSpc>
                <a:spcPct val="120000"/>
              </a:lnSpc>
              <a:buClr>
                <a:srgbClr val="585858"/>
              </a:buClr>
            </a:pPr>
            <a:endParaRPr lang="en-GB" dirty="0"/>
          </a:p>
        </p:txBody>
      </p:sp>
      <p:graphicFrame>
        <p:nvGraphicFramePr>
          <p:cNvPr id="3" name="Table 5">
            <a:extLst>
              <a:ext uri="{FF2B5EF4-FFF2-40B4-BE49-F238E27FC236}">
                <a16:creationId xmlns:a16="http://schemas.microsoft.com/office/drawing/2014/main" id="{A51A6EEA-CF4A-4608-9CE1-A42F1F52432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131679"/>
              </p:ext>
            </p:extLst>
          </p:nvPr>
        </p:nvGraphicFramePr>
        <p:xfrm>
          <a:off x="4514850" y="4258491"/>
          <a:ext cx="6886575" cy="8392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95525">
                  <a:extLst>
                    <a:ext uri="{9D8B030D-6E8A-4147-A177-3AD203B41FA5}">
                      <a16:colId xmlns:a16="http://schemas.microsoft.com/office/drawing/2014/main" val="507789682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1182114759"/>
                    </a:ext>
                  </a:extLst>
                </a:gridCol>
                <a:gridCol w="2295525">
                  <a:extLst>
                    <a:ext uri="{9D8B030D-6E8A-4147-A177-3AD203B41FA5}">
                      <a16:colId xmlns:a16="http://schemas.microsoft.com/office/drawing/2014/main" val="3138488680"/>
                    </a:ext>
                  </a:extLst>
                </a:gridCol>
              </a:tblGrid>
              <a:tr h="319314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aching point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teps in learning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ages</a:t>
                      </a:r>
                    </a:p>
                  </a:txBody>
                  <a:tcPr>
                    <a:solidFill>
                      <a:srgbClr val="32747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01449848"/>
                  </a:ext>
                </a:extLst>
              </a:tr>
              <a:tr h="443049"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:1-5:6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000" dirty="0">
                          <a:solidFill>
                            <a:schemeClr val="tx1">
                              <a:lumMod val="65000"/>
                              <a:lumOff val="35000"/>
                            </a:schemeClr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6-32</a:t>
                      </a:r>
                    </a:p>
                  </a:txBody>
                  <a:tcPr>
                    <a:solidFill>
                      <a:srgbClr val="E5F3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4327038"/>
                  </a:ext>
                </a:extLst>
              </a:tr>
            </a:tbl>
          </a:graphicData>
        </a:graphic>
      </p:graphicFrame>
      <p:sp>
        <p:nvSpPr>
          <p:cNvPr id="8" name="Action Button: Return 7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9FCE8D4B-D7AC-4743-9B87-FF4C5540826F}"/>
              </a:ext>
            </a:extLst>
          </p:cNvPr>
          <p:cNvSpPr/>
          <p:nvPr/>
        </p:nvSpPr>
        <p:spPr>
          <a:xfrm>
            <a:off x="594008" y="5996350"/>
            <a:ext cx="360000" cy="360000"/>
          </a:xfrm>
          <a:prstGeom prst="actionButtonReturn">
            <a:avLst/>
          </a:prstGeom>
          <a:solidFill>
            <a:srgbClr val="327473"/>
          </a:solidFill>
          <a:ln w="9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endParaRPr lang="en-GB" sz="1400" b="1" dirty="0">
              <a:solidFill>
                <a:schemeClr val="tx1">
                  <a:lumMod val="65000"/>
                  <a:lumOff val="3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5707591"/>
      </p:ext>
    </p:extLst>
  </p:cSld>
  <p:clrMapOvr>
    <a:masterClrMapping/>
  </p:clrMapOvr>
  <p:transition spd="slow" advTm="4000"/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" name="Picture 182">
            <a:extLst>
              <a:ext uri="{FF2B5EF4-FFF2-40B4-BE49-F238E27FC236}">
                <a16:creationId xmlns:a16="http://schemas.microsoft.com/office/drawing/2014/main" id="{769B1F85-FCB7-4A7C-BBB8-B70CCB5DFDC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31831" y="5200657"/>
            <a:ext cx="249824" cy="321606"/>
          </a:xfrm>
          <a:prstGeom prst="rect">
            <a:avLst/>
          </a:prstGeom>
        </p:spPr>
      </p:pic>
      <p:pic>
        <p:nvPicPr>
          <p:cNvPr id="182" name="Picture 181">
            <a:extLst>
              <a:ext uri="{FF2B5EF4-FFF2-40B4-BE49-F238E27FC236}">
                <a16:creationId xmlns:a16="http://schemas.microsoft.com/office/drawing/2014/main" id="{14C6B251-EEFA-4952-AC5A-70FE0259072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342" y="5264545"/>
            <a:ext cx="659698" cy="161469"/>
          </a:xfrm>
          <a:prstGeom prst="rect">
            <a:avLst/>
          </a:prstGeom>
        </p:spPr>
      </p:pic>
      <p:pic>
        <p:nvPicPr>
          <p:cNvPr id="141" name="Picture 140">
            <a:extLst>
              <a:ext uri="{FF2B5EF4-FFF2-40B4-BE49-F238E27FC236}">
                <a16:creationId xmlns:a16="http://schemas.microsoft.com/office/drawing/2014/main" id="{5AB658F3-92CD-4EC7-B9D1-046E68B0090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74372" y="4163505"/>
            <a:ext cx="217300" cy="384342"/>
          </a:xfrm>
          <a:prstGeom prst="rect">
            <a:avLst/>
          </a:prstGeom>
        </p:spPr>
      </p:pic>
      <p:pic>
        <p:nvPicPr>
          <p:cNvPr id="140" name="Picture 139">
            <a:extLst>
              <a:ext uri="{FF2B5EF4-FFF2-40B4-BE49-F238E27FC236}">
                <a16:creationId xmlns:a16="http://schemas.microsoft.com/office/drawing/2014/main" id="{B5DDF8D5-2CC8-452A-A0C1-EBA000CCC9D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57"/>
          <a:stretch/>
        </p:blipFill>
        <p:spPr>
          <a:xfrm>
            <a:off x="4706426" y="4337039"/>
            <a:ext cx="680471" cy="110492"/>
          </a:xfrm>
          <a:prstGeom prst="rect">
            <a:avLst/>
          </a:prstGeom>
        </p:spPr>
      </p:pic>
      <p:pic>
        <p:nvPicPr>
          <p:cNvPr id="87" name="Picture 86">
            <a:extLst>
              <a:ext uri="{FF2B5EF4-FFF2-40B4-BE49-F238E27FC236}">
                <a16:creationId xmlns:a16="http://schemas.microsoft.com/office/drawing/2014/main" id="{6D1AAF12-4261-4B74-B931-ECD8F4E9320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730" y="3265957"/>
            <a:ext cx="763194" cy="155419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1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9D58F9-A8DD-4AA2-98A0-A159BA29927E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3" y="1005400"/>
            <a:ext cx="2548930" cy="3515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EBCCBC4-3438-488F-90DA-A34E9EB0B8A3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3" y="1530803"/>
            <a:ext cx="2048868" cy="333375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4B271CB8-D05D-4B7A-81DE-47C40D7BDA6A}"/>
              </a:ext>
            </a:extLst>
          </p:cNvPr>
          <p:cNvSpPr/>
          <p:nvPr/>
        </p:nvSpPr>
        <p:spPr>
          <a:xfrm>
            <a:off x="4838701" y="1321254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2E87910-A089-4179-93DA-BD37F0F9F69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32934" y="1321254"/>
            <a:ext cx="539155" cy="2095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2DCEDA3-EAEB-4096-8409-E9D4FFF9570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2" y="1004469"/>
            <a:ext cx="439144" cy="15962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431CF456-3275-4F4C-837E-122465913775}"/>
              </a:ext>
            </a:extLst>
          </p:cNvPr>
          <p:cNvSpPr/>
          <p:nvPr/>
        </p:nvSpPr>
        <p:spPr>
          <a:xfrm>
            <a:off x="4610101" y="1161632"/>
            <a:ext cx="885825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E12ED7EA-D69A-4BF4-8479-6CEC05A5B451}"/>
              </a:ext>
            </a:extLst>
          </p:cNvPr>
          <p:cNvSpPr/>
          <p:nvPr/>
        </p:nvSpPr>
        <p:spPr>
          <a:xfrm>
            <a:off x="6986590" y="1081820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19D834C-3154-48E2-84BA-7AA5A29951EE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2" y="1984690"/>
            <a:ext cx="2548930" cy="425588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D6C1061-07CD-491F-8502-6855ED35D8C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2" y="2563411"/>
            <a:ext cx="2048868" cy="333375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5683FF8D-846C-47AF-937E-B6D91BA89CCF}"/>
              </a:ext>
            </a:extLst>
          </p:cNvPr>
          <p:cNvSpPr/>
          <p:nvPr/>
        </p:nvSpPr>
        <p:spPr>
          <a:xfrm>
            <a:off x="4838700" y="2353862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9125B24-FFA0-4BC7-861A-56C19AE3634B}"/>
              </a:ext>
            </a:extLst>
          </p:cNvPr>
          <p:cNvSpPr/>
          <p:nvPr/>
        </p:nvSpPr>
        <p:spPr>
          <a:xfrm>
            <a:off x="4610100" y="2194240"/>
            <a:ext cx="885825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43BBD39-D35D-4760-9F9B-E36A7E7B6D4C}"/>
              </a:ext>
            </a:extLst>
          </p:cNvPr>
          <p:cNvSpPr/>
          <p:nvPr/>
        </p:nvSpPr>
        <p:spPr>
          <a:xfrm>
            <a:off x="6986589" y="2114428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BB4474C-80AC-4328-9CA7-BACDA1CEE708}"/>
              </a:ext>
            </a:extLst>
          </p:cNvPr>
          <p:cNvSpPr/>
          <p:nvPr/>
        </p:nvSpPr>
        <p:spPr>
          <a:xfrm>
            <a:off x="5200650" y="2353862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318540D1-B89B-47A5-A84F-3D8B7602CC6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18698" y="2353862"/>
            <a:ext cx="539155" cy="209548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A621F859-E392-4268-9E5E-233B8E0670F1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3073715"/>
            <a:ext cx="2548930" cy="188835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AC084539-CB74-419E-9437-B65B8C4B044D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3652435"/>
            <a:ext cx="2048868" cy="333375"/>
          </a:xfrm>
          <a:prstGeom prst="rect">
            <a:avLst/>
          </a:prstGeom>
        </p:spPr>
      </p:pic>
      <p:sp>
        <p:nvSpPr>
          <p:cNvPr id="62" name="Rectangle 61">
            <a:extLst>
              <a:ext uri="{FF2B5EF4-FFF2-40B4-BE49-F238E27FC236}">
                <a16:creationId xmlns:a16="http://schemas.microsoft.com/office/drawing/2014/main" id="{FA4C7E3A-C7A1-454C-AE94-B76F56BC0C3E}"/>
              </a:ext>
            </a:extLst>
          </p:cNvPr>
          <p:cNvSpPr/>
          <p:nvPr/>
        </p:nvSpPr>
        <p:spPr>
          <a:xfrm>
            <a:off x="4838699" y="3442886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6" name="Picture 65">
            <a:extLst>
              <a:ext uri="{FF2B5EF4-FFF2-40B4-BE49-F238E27FC236}">
                <a16:creationId xmlns:a16="http://schemas.microsoft.com/office/drawing/2014/main" id="{AF6E25B6-4DA6-463B-B5CB-604D514B0E1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3111734"/>
            <a:ext cx="414235" cy="159624"/>
          </a:xfrm>
          <a:prstGeom prst="rect">
            <a:avLst/>
          </a:prstGeom>
        </p:spPr>
      </p:pic>
      <p:sp>
        <p:nvSpPr>
          <p:cNvPr id="67" name="Rectangle 66">
            <a:extLst>
              <a:ext uri="{FF2B5EF4-FFF2-40B4-BE49-F238E27FC236}">
                <a16:creationId xmlns:a16="http://schemas.microsoft.com/office/drawing/2014/main" id="{99AF782A-3D81-47A5-8986-A666EDE0515E}"/>
              </a:ext>
            </a:extLst>
          </p:cNvPr>
          <p:cNvSpPr/>
          <p:nvPr/>
        </p:nvSpPr>
        <p:spPr>
          <a:xfrm>
            <a:off x="5200649" y="3442886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E36D70B3-9AF4-4188-931C-AA7285C2903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32931" y="2354815"/>
            <a:ext cx="539155" cy="209548"/>
          </a:xfrm>
          <a:prstGeom prst="rect">
            <a:avLst/>
          </a:prstGeom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50FEFE6F-492E-4081-B688-13DF102E42B6}"/>
              </a:ext>
            </a:extLst>
          </p:cNvPr>
          <p:cNvSpPr/>
          <p:nvPr/>
        </p:nvSpPr>
        <p:spPr>
          <a:xfrm>
            <a:off x="4732729" y="3463600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7ECD998B-F976-4589-A601-77EE9C5BEDA0}"/>
              </a:ext>
            </a:extLst>
          </p:cNvPr>
          <p:cNvSpPr/>
          <p:nvPr/>
        </p:nvSpPr>
        <p:spPr>
          <a:xfrm>
            <a:off x="4671313" y="3283264"/>
            <a:ext cx="824610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0FDD2D47-C85E-40AF-9DD6-D307A330040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18697" y="3442886"/>
            <a:ext cx="539155" cy="209548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F04F9419-1DC6-41E4-91A7-A00DFAF5FBE8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32931" y="3444156"/>
            <a:ext cx="539155" cy="209548"/>
          </a:xfrm>
          <a:prstGeom prst="rect">
            <a:avLst/>
          </a:prstGeom>
        </p:spPr>
      </p:pic>
      <p:pic>
        <p:nvPicPr>
          <p:cNvPr id="84" name="Picture 83">
            <a:extLst>
              <a:ext uri="{FF2B5EF4-FFF2-40B4-BE49-F238E27FC236}">
                <a16:creationId xmlns:a16="http://schemas.microsoft.com/office/drawing/2014/main" id="{273C712A-3A48-451C-8DD7-DE577026089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498112" y="3442886"/>
            <a:ext cx="539155" cy="209548"/>
          </a:xfrm>
          <a:prstGeom prst="rect">
            <a:avLst/>
          </a:prstGeom>
        </p:spPr>
      </p:pic>
      <p:pic>
        <p:nvPicPr>
          <p:cNvPr id="89" name="Picture 88">
            <a:extLst>
              <a:ext uri="{FF2B5EF4-FFF2-40B4-BE49-F238E27FC236}">
                <a16:creationId xmlns:a16="http://schemas.microsoft.com/office/drawing/2014/main" id="{605E61EB-FE23-4D27-8628-4F3DF1DD869D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986382" y="3129437"/>
            <a:ext cx="295274" cy="407886"/>
          </a:xfrm>
          <a:prstGeom prst="rect">
            <a:avLst/>
          </a:prstGeom>
        </p:spPr>
      </p:pic>
      <p:sp>
        <p:nvSpPr>
          <p:cNvPr id="65" name="Rectangle 64">
            <a:extLst>
              <a:ext uri="{FF2B5EF4-FFF2-40B4-BE49-F238E27FC236}">
                <a16:creationId xmlns:a16="http://schemas.microsoft.com/office/drawing/2014/main" id="{C462C751-52D5-48AA-92EB-65CA17C22E2E}"/>
              </a:ext>
            </a:extLst>
          </p:cNvPr>
          <p:cNvSpPr/>
          <p:nvPr/>
        </p:nvSpPr>
        <p:spPr>
          <a:xfrm>
            <a:off x="7014666" y="3186620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1" name="Picture 90">
            <a:extLst>
              <a:ext uri="{FF2B5EF4-FFF2-40B4-BE49-F238E27FC236}">
                <a16:creationId xmlns:a16="http://schemas.microsoft.com/office/drawing/2014/main" id="{F85555FD-2E77-4AB3-B938-BF743FDE843D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4002" y="3112869"/>
            <a:ext cx="471384" cy="169124"/>
          </a:xfrm>
          <a:prstGeom prst="rect">
            <a:avLst/>
          </a:prstGeom>
        </p:spPr>
      </p:pic>
      <p:pic>
        <p:nvPicPr>
          <p:cNvPr id="93" name="Picture 92">
            <a:extLst>
              <a:ext uri="{FF2B5EF4-FFF2-40B4-BE49-F238E27FC236}">
                <a16:creationId xmlns:a16="http://schemas.microsoft.com/office/drawing/2014/main" id="{E432412E-23AF-4D7E-AAC9-5BE1C37415AE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7370" y="3111502"/>
            <a:ext cx="471384" cy="169124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:a16="http://schemas.microsoft.com/office/drawing/2014/main" id="{5B688552-521F-4360-87DF-AB6B6F1A660F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2931" y="2024774"/>
            <a:ext cx="414235" cy="159624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:a16="http://schemas.microsoft.com/office/drawing/2014/main" id="{63F9ECE9-0A3F-4085-A61C-6B0CF9E83948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47370" y="2024542"/>
            <a:ext cx="471384" cy="169124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:a16="http://schemas.microsoft.com/office/drawing/2014/main" id="{DEB1284D-7CCC-421A-B302-3F45B1548421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4113337"/>
            <a:ext cx="2310910" cy="188835"/>
          </a:xfrm>
          <a:prstGeom prst="rect">
            <a:avLst/>
          </a:prstGeom>
        </p:spPr>
      </p:pic>
      <p:pic>
        <p:nvPicPr>
          <p:cNvPr id="101" name="Picture 100">
            <a:extLst>
              <a:ext uri="{FF2B5EF4-FFF2-40B4-BE49-F238E27FC236}">
                <a16:creationId xmlns:a16="http://schemas.microsoft.com/office/drawing/2014/main" id="{90480A8E-74E8-4666-9056-8E438292ABF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4692057"/>
            <a:ext cx="2048868" cy="333375"/>
          </a:xfrm>
          <a:prstGeom prst="rect">
            <a:avLst/>
          </a:prstGeom>
        </p:spPr>
      </p:pic>
      <p:sp>
        <p:nvSpPr>
          <p:cNvPr id="102" name="Rectangle 101">
            <a:extLst>
              <a:ext uri="{FF2B5EF4-FFF2-40B4-BE49-F238E27FC236}">
                <a16:creationId xmlns:a16="http://schemas.microsoft.com/office/drawing/2014/main" id="{1296C980-9826-4AFE-942A-9B7B4BE14DAC}"/>
              </a:ext>
            </a:extLst>
          </p:cNvPr>
          <p:cNvSpPr/>
          <p:nvPr/>
        </p:nvSpPr>
        <p:spPr>
          <a:xfrm>
            <a:off x="4826689" y="4482508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3" name="Picture 102">
            <a:extLst>
              <a:ext uri="{FF2B5EF4-FFF2-40B4-BE49-F238E27FC236}">
                <a16:creationId xmlns:a16="http://schemas.microsoft.com/office/drawing/2014/main" id="{7DD144D5-4A66-4F69-857D-C85A6D2F5AAF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4151356"/>
            <a:ext cx="414235" cy="159624"/>
          </a:xfrm>
          <a:prstGeom prst="rect">
            <a:avLst/>
          </a:prstGeom>
        </p:spPr>
      </p:pic>
      <p:sp>
        <p:nvSpPr>
          <p:cNvPr id="104" name="Rectangle 103">
            <a:extLst>
              <a:ext uri="{FF2B5EF4-FFF2-40B4-BE49-F238E27FC236}">
                <a16:creationId xmlns:a16="http://schemas.microsoft.com/office/drawing/2014/main" id="{42192237-C3C1-4293-B388-1111D57D7114}"/>
              </a:ext>
            </a:extLst>
          </p:cNvPr>
          <p:cNvSpPr/>
          <p:nvPr/>
        </p:nvSpPr>
        <p:spPr>
          <a:xfrm>
            <a:off x="5188639" y="4482508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3C78F0B-9671-464F-BF21-1FCE8C57E0A8}"/>
              </a:ext>
            </a:extLst>
          </p:cNvPr>
          <p:cNvSpPr/>
          <p:nvPr/>
        </p:nvSpPr>
        <p:spPr>
          <a:xfrm>
            <a:off x="4720719" y="4503222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C40CD17D-BF98-44BC-8E39-FF7C55C2E3E7}"/>
              </a:ext>
            </a:extLst>
          </p:cNvPr>
          <p:cNvSpPr/>
          <p:nvPr/>
        </p:nvSpPr>
        <p:spPr>
          <a:xfrm>
            <a:off x="4534201" y="4322886"/>
            <a:ext cx="949713" cy="1596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6EEB0C5C-5617-4F99-810A-D1C7D5E5D9F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06687" y="4482508"/>
            <a:ext cx="539155" cy="209548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50D6A85C-4AD6-4753-851E-2EE73A115BB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20921" y="4483778"/>
            <a:ext cx="539155" cy="209548"/>
          </a:xfrm>
          <a:prstGeom prst="rect">
            <a:avLst/>
          </a:prstGeom>
        </p:spPr>
      </p:pic>
      <p:pic>
        <p:nvPicPr>
          <p:cNvPr id="109" name="Picture 108">
            <a:extLst>
              <a:ext uri="{FF2B5EF4-FFF2-40B4-BE49-F238E27FC236}">
                <a16:creationId xmlns:a16="http://schemas.microsoft.com/office/drawing/2014/main" id="{07F22628-16E9-4D79-88AB-765A908388F0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486102" y="4482508"/>
            <a:ext cx="539155" cy="209548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32B335CE-F412-4DB6-85DF-A5EDAA25143C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1992" y="4152491"/>
            <a:ext cx="471384" cy="169124"/>
          </a:xfrm>
          <a:prstGeom prst="rect">
            <a:avLst/>
          </a:prstGeom>
        </p:spPr>
      </p:pic>
      <p:pic>
        <p:nvPicPr>
          <p:cNvPr id="113" name="Picture 112">
            <a:extLst>
              <a:ext uri="{FF2B5EF4-FFF2-40B4-BE49-F238E27FC236}">
                <a16:creationId xmlns:a16="http://schemas.microsoft.com/office/drawing/2014/main" id="{568BB4FC-B6E8-4EF1-A571-CBE72C7625F5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35360" y="4151124"/>
            <a:ext cx="471384" cy="169124"/>
          </a:xfrm>
          <a:prstGeom prst="rect">
            <a:avLst/>
          </a:prstGeom>
        </p:spPr>
      </p:pic>
      <p:pic>
        <p:nvPicPr>
          <p:cNvPr id="129" name="Picture 128">
            <a:extLst>
              <a:ext uri="{FF2B5EF4-FFF2-40B4-BE49-F238E27FC236}">
                <a16:creationId xmlns:a16="http://schemas.microsoft.com/office/drawing/2014/main" id="{B97ED678-6AE8-4523-81D7-620B2BE0CC51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862937" y="4482832"/>
            <a:ext cx="539155" cy="209548"/>
          </a:xfrm>
          <a:prstGeom prst="rect">
            <a:avLst/>
          </a:prstGeom>
        </p:spPr>
      </p:pic>
      <p:pic>
        <p:nvPicPr>
          <p:cNvPr id="130" name="Picture 129">
            <a:extLst>
              <a:ext uri="{FF2B5EF4-FFF2-40B4-BE49-F238E27FC236}">
                <a16:creationId xmlns:a16="http://schemas.microsoft.com/office/drawing/2014/main" id="{50B709EA-2166-4429-B745-F8A90546AA67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88827" y="4152815"/>
            <a:ext cx="471384" cy="169124"/>
          </a:xfrm>
          <a:prstGeom prst="rect">
            <a:avLst/>
          </a:prstGeom>
        </p:spPr>
      </p:pic>
      <p:sp>
        <p:nvSpPr>
          <p:cNvPr id="111" name="Rectangle 110">
            <a:extLst>
              <a:ext uri="{FF2B5EF4-FFF2-40B4-BE49-F238E27FC236}">
                <a16:creationId xmlns:a16="http://schemas.microsoft.com/office/drawing/2014/main" id="{E374247A-48AF-4632-A00B-6724A7432FED}"/>
              </a:ext>
            </a:extLst>
          </p:cNvPr>
          <p:cNvSpPr/>
          <p:nvPr/>
        </p:nvSpPr>
        <p:spPr>
          <a:xfrm>
            <a:off x="7002656" y="4226242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45" name="Picture 144">
            <a:extLst>
              <a:ext uri="{FF2B5EF4-FFF2-40B4-BE49-F238E27FC236}">
                <a16:creationId xmlns:a16="http://schemas.microsoft.com/office/drawing/2014/main" id="{82119CB8-CD7A-48B8-8A91-7B2A53E0BB19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5087753"/>
            <a:ext cx="2310910" cy="188835"/>
          </a:xfrm>
          <a:prstGeom prst="rect">
            <a:avLst/>
          </a:prstGeom>
        </p:spPr>
      </p:pic>
      <p:pic>
        <p:nvPicPr>
          <p:cNvPr id="146" name="Picture 145">
            <a:extLst>
              <a:ext uri="{FF2B5EF4-FFF2-40B4-BE49-F238E27FC236}">
                <a16:creationId xmlns:a16="http://schemas.microsoft.com/office/drawing/2014/main" id="{BB62766E-AE96-4CDA-B885-43307E5425DF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5666473"/>
            <a:ext cx="2048868" cy="333375"/>
          </a:xfrm>
          <a:prstGeom prst="rect">
            <a:avLst/>
          </a:prstGeom>
        </p:spPr>
      </p:pic>
      <p:sp>
        <p:nvSpPr>
          <p:cNvPr id="147" name="Rectangle 146">
            <a:extLst>
              <a:ext uri="{FF2B5EF4-FFF2-40B4-BE49-F238E27FC236}">
                <a16:creationId xmlns:a16="http://schemas.microsoft.com/office/drawing/2014/main" id="{B3AB818D-9A58-4626-BBD5-7A6732F0DF18}"/>
              </a:ext>
            </a:extLst>
          </p:cNvPr>
          <p:cNvSpPr/>
          <p:nvPr/>
        </p:nvSpPr>
        <p:spPr>
          <a:xfrm>
            <a:off x="4826689" y="5456924"/>
            <a:ext cx="195263" cy="1381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48" name="Picture 147">
            <a:extLst>
              <a:ext uri="{FF2B5EF4-FFF2-40B4-BE49-F238E27FC236}">
                <a16:creationId xmlns:a16="http://schemas.microsoft.com/office/drawing/2014/main" id="{CF4D0EB5-6935-4140-B15E-2F1663D1F9C1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20921" y="5127428"/>
            <a:ext cx="414235" cy="159624"/>
          </a:xfrm>
          <a:prstGeom prst="rect">
            <a:avLst/>
          </a:prstGeom>
        </p:spPr>
      </p:pic>
      <p:sp>
        <p:nvSpPr>
          <p:cNvPr id="149" name="Rectangle 148">
            <a:extLst>
              <a:ext uri="{FF2B5EF4-FFF2-40B4-BE49-F238E27FC236}">
                <a16:creationId xmlns:a16="http://schemas.microsoft.com/office/drawing/2014/main" id="{0A6AB7D9-1FA3-468E-A2E3-BB92A4A3084A}"/>
              </a:ext>
            </a:extLst>
          </p:cNvPr>
          <p:cNvSpPr/>
          <p:nvPr/>
        </p:nvSpPr>
        <p:spPr>
          <a:xfrm>
            <a:off x="5188639" y="5456924"/>
            <a:ext cx="295274" cy="1121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96792014-ED5F-4C66-B104-5CBA6ED54F96}"/>
              </a:ext>
            </a:extLst>
          </p:cNvPr>
          <p:cNvSpPr/>
          <p:nvPr/>
        </p:nvSpPr>
        <p:spPr>
          <a:xfrm>
            <a:off x="4720719" y="5477638"/>
            <a:ext cx="2253859" cy="170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3D19A72A-AF4D-4444-B979-96760779C1F9}"/>
              </a:ext>
            </a:extLst>
          </p:cNvPr>
          <p:cNvSpPr/>
          <p:nvPr/>
        </p:nvSpPr>
        <p:spPr>
          <a:xfrm>
            <a:off x="4671314" y="5297302"/>
            <a:ext cx="812600" cy="164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52" name="Picture 151">
            <a:extLst>
              <a:ext uri="{FF2B5EF4-FFF2-40B4-BE49-F238E27FC236}">
                <a16:creationId xmlns:a16="http://schemas.microsoft.com/office/drawing/2014/main" id="{E642D661-730F-4351-A598-E15F3F5CA865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106687" y="5456924"/>
            <a:ext cx="539155" cy="209548"/>
          </a:xfrm>
          <a:prstGeom prst="rect">
            <a:avLst/>
          </a:prstGeom>
        </p:spPr>
      </p:pic>
      <p:pic>
        <p:nvPicPr>
          <p:cNvPr id="153" name="Picture 152">
            <a:extLst>
              <a:ext uri="{FF2B5EF4-FFF2-40B4-BE49-F238E27FC236}">
                <a16:creationId xmlns:a16="http://schemas.microsoft.com/office/drawing/2014/main" id="{6A2C5B65-6D55-4C3D-BADB-26DE1DC66D6E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4720921" y="5458194"/>
            <a:ext cx="539155" cy="209548"/>
          </a:xfrm>
          <a:prstGeom prst="rect">
            <a:avLst/>
          </a:prstGeom>
        </p:spPr>
      </p:pic>
      <p:pic>
        <p:nvPicPr>
          <p:cNvPr id="154" name="Picture 153">
            <a:extLst>
              <a:ext uri="{FF2B5EF4-FFF2-40B4-BE49-F238E27FC236}">
                <a16:creationId xmlns:a16="http://schemas.microsoft.com/office/drawing/2014/main" id="{B8645CFE-E3D6-4DFC-8533-03CD53F7CAF9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486102" y="5456924"/>
            <a:ext cx="539155" cy="209548"/>
          </a:xfrm>
          <a:prstGeom prst="rect">
            <a:avLst/>
          </a:prstGeom>
        </p:spPr>
      </p:pic>
      <p:pic>
        <p:nvPicPr>
          <p:cNvPr id="155" name="Picture 154">
            <a:extLst>
              <a:ext uri="{FF2B5EF4-FFF2-40B4-BE49-F238E27FC236}">
                <a16:creationId xmlns:a16="http://schemas.microsoft.com/office/drawing/2014/main" id="{9984312B-360D-4C46-B54E-F69DFF829467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11992" y="5126907"/>
            <a:ext cx="471384" cy="169124"/>
          </a:xfrm>
          <a:prstGeom prst="rect">
            <a:avLst/>
          </a:prstGeom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E8A030AA-108B-43E3-8B8C-DE1DE8E0BD6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35360" y="5127428"/>
            <a:ext cx="471384" cy="169124"/>
          </a:xfrm>
          <a:prstGeom prst="rect">
            <a:avLst/>
          </a:prstGeom>
        </p:spPr>
      </p:pic>
      <p:pic>
        <p:nvPicPr>
          <p:cNvPr id="157" name="Picture 156">
            <a:extLst>
              <a:ext uri="{FF2B5EF4-FFF2-40B4-BE49-F238E27FC236}">
                <a16:creationId xmlns:a16="http://schemas.microsoft.com/office/drawing/2014/main" id="{33C71BF8-91E4-470A-8FAF-4ED8E8491F7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5862937" y="5457248"/>
            <a:ext cx="539155" cy="209548"/>
          </a:xfrm>
          <a:prstGeom prst="rect">
            <a:avLst/>
          </a:prstGeom>
        </p:spPr>
      </p:pic>
      <p:pic>
        <p:nvPicPr>
          <p:cNvPr id="158" name="Picture 157">
            <a:extLst>
              <a:ext uri="{FF2B5EF4-FFF2-40B4-BE49-F238E27FC236}">
                <a16:creationId xmlns:a16="http://schemas.microsoft.com/office/drawing/2014/main" id="{CE9570AF-6687-46E1-8F1B-CAF14FFB7C3F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888827" y="5127231"/>
            <a:ext cx="471384" cy="169124"/>
          </a:xfrm>
          <a:prstGeom prst="rect">
            <a:avLst/>
          </a:prstGeom>
        </p:spPr>
      </p:pic>
      <p:pic>
        <p:nvPicPr>
          <p:cNvPr id="177" name="Picture 176">
            <a:extLst>
              <a:ext uri="{FF2B5EF4-FFF2-40B4-BE49-F238E27FC236}">
                <a16:creationId xmlns:a16="http://schemas.microsoft.com/office/drawing/2014/main" id="{4793954E-2834-41C1-BD7F-C838F9EA285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"/>
          <a:stretch/>
        </p:blipFill>
        <p:spPr>
          <a:xfrm>
            <a:off x="6235804" y="5456924"/>
            <a:ext cx="539155" cy="209548"/>
          </a:xfrm>
          <a:prstGeom prst="rect">
            <a:avLst/>
          </a:prstGeom>
        </p:spPr>
      </p:pic>
      <p:pic>
        <p:nvPicPr>
          <p:cNvPr id="178" name="Picture 177">
            <a:extLst>
              <a:ext uri="{FF2B5EF4-FFF2-40B4-BE49-F238E27FC236}">
                <a16:creationId xmlns:a16="http://schemas.microsoft.com/office/drawing/2014/main" id="{184EEFF6-7CA8-4D27-9B6E-BD3D6FD381C3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261694" y="5126907"/>
            <a:ext cx="471384" cy="169124"/>
          </a:xfrm>
          <a:prstGeom prst="rect">
            <a:avLst/>
          </a:prstGeom>
        </p:spPr>
      </p:pic>
      <p:sp>
        <p:nvSpPr>
          <p:cNvPr id="159" name="Rectangle 158">
            <a:extLst>
              <a:ext uri="{FF2B5EF4-FFF2-40B4-BE49-F238E27FC236}">
                <a16:creationId xmlns:a16="http://schemas.microsoft.com/office/drawing/2014/main" id="{D1839F52-6A5B-4974-A079-957C82F0E5DD}"/>
              </a:ext>
            </a:extLst>
          </p:cNvPr>
          <p:cNvSpPr/>
          <p:nvPr/>
        </p:nvSpPr>
        <p:spPr>
          <a:xfrm>
            <a:off x="7002656" y="5200658"/>
            <a:ext cx="295274" cy="35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85" name="Rectangle 184">
            <a:extLst>
              <a:ext uri="{FF2B5EF4-FFF2-40B4-BE49-F238E27FC236}">
                <a16:creationId xmlns:a16="http://schemas.microsoft.com/office/drawing/2014/main" id="{6741A283-0673-4F6F-95B5-B12E8BC52739}"/>
              </a:ext>
            </a:extLst>
          </p:cNvPr>
          <p:cNvSpPr/>
          <p:nvPr/>
        </p:nvSpPr>
        <p:spPr>
          <a:xfrm>
            <a:off x="4706424" y="5272026"/>
            <a:ext cx="2001664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9982966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3" grpId="0" animBg="1"/>
      <p:bldP spid="30" grpId="0" animBg="1"/>
      <p:bldP spid="31" grpId="0" animBg="1"/>
      <p:bldP spid="63" grpId="0" animBg="1"/>
      <p:bldP spid="65" grpId="0" animBg="1"/>
      <p:bldP spid="106" grpId="0" animBg="1"/>
      <p:bldP spid="111" grpId="0" animBg="1"/>
      <p:bldP spid="151" grpId="0" animBg="1"/>
      <p:bldP spid="159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1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567412-6FF8-4FDD-BA40-D37C4101E0A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737101" y="1840959"/>
            <a:ext cx="5311799" cy="145033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087564F-800E-4E2B-B7CE-1487A6ABE1C5}"/>
              </a:ext>
            </a:extLst>
          </p:cNvPr>
          <p:cNvSpPr/>
          <p:nvPr/>
        </p:nvSpPr>
        <p:spPr>
          <a:xfrm>
            <a:off x="8854170" y="1016001"/>
            <a:ext cx="562881" cy="21375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B7DF9C-8CEA-4483-92A9-8128AD52DC75}"/>
              </a:ext>
            </a:extLst>
          </p:cNvPr>
          <p:cNvSpPr/>
          <p:nvPr/>
        </p:nvSpPr>
        <p:spPr>
          <a:xfrm>
            <a:off x="1886858" y="3429000"/>
            <a:ext cx="1248229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F7323C-79A1-4460-A5C3-BD557F1C68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>
            <a:off x="2895600" y="1790701"/>
            <a:ext cx="558800" cy="84455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2A36FF43-E503-4260-8A3D-F2CD453ECFA2}"/>
              </a:ext>
            </a:extLst>
          </p:cNvPr>
          <p:cNvSpPr/>
          <p:nvPr/>
        </p:nvSpPr>
        <p:spPr>
          <a:xfrm>
            <a:off x="8854170" y="2127933"/>
            <a:ext cx="658131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1" name="Picture 80">
            <a:extLst>
              <a:ext uri="{FF2B5EF4-FFF2-40B4-BE49-F238E27FC236}">
                <a16:creationId xmlns:a16="http://schemas.microsoft.com/office/drawing/2014/main" id="{F9418F5A-9980-4564-B7FC-37CB6000DE3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0034" y="2334178"/>
            <a:ext cx="369230" cy="819411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:a16="http://schemas.microsoft.com/office/drawing/2014/main" id="{C3283CC4-657C-4811-9154-18711008358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2496391">
            <a:off x="3097642" y="2034632"/>
            <a:ext cx="558800" cy="844550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6A26174A-6D8A-43A4-92C1-AB3E872CC29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40137" y="3425825"/>
            <a:ext cx="1063131" cy="587375"/>
          </a:xfrm>
          <a:prstGeom prst="rect">
            <a:avLst/>
          </a:prstGeom>
        </p:spPr>
      </p:pic>
      <p:pic>
        <p:nvPicPr>
          <p:cNvPr id="110" name="Picture 109">
            <a:extLst>
              <a:ext uri="{FF2B5EF4-FFF2-40B4-BE49-F238E27FC236}">
                <a16:creationId xmlns:a16="http://schemas.microsoft.com/office/drawing/2014/main" id="{7E7205C1-B8CC-47B5-B3BE-50FC804955B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4848468">
            <a:off x="3097642" y="2352223"/>
            <a:ext cx="558800" cy="844550"/>
          </a:xfrm>
          <a:prstGeom prst="rect">
            <a:avLst/>
          </a:prstGeom>
        </p:spPr>
      </p:pic>
      <p:pic>
        <p:nvPicPr>
          <p:cNvPr id="118" name="Picture 117">
            <a:extLst>
              <a:ext uri="{FF2B5EF4-FFF2-40B4-BE49-F238E27FC236}">
                <a16:creationId xmlns:a16="http://schemas.microsoft.com/office/drawing/2014/main" id="{D1E96091-CCE0-4B93-A0AD-B81F37D525B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6221" y="3424001"/>
            <a:ext cx="1039174" cy="587375"/>
          </a:xfrm>
          <a:prstGeom prst="rect">
            <a:avLst/>
          </a:prstGeom>
        </p:spPr>
      </p:pic>
      <p:pic>
        <p:nvPicPr>
          <p:cNvPr id="119" name="Picture 118">
            <a:extLst>
              <a:ext uri="{FF2B5EF4-FFF2-40B4-BE49-F238E27FC236}">
                <a16:creationId xmlns:a16="http://schemas.microsoft.com/office/drawing/2014/main" id="{D433873D-4285-430B-8861-64672351CE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7236210">
            <a:off x="2896993" y="2600098"/>
            <a:ext cx="558800" cy="84455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10E6A87D-4AC6-4B26-9458-2F21C1C0770E}"/>
              </a:ext>
            </a:extLst>
          </p:cNvPr>
          <p:cNvSpPr/>
          <p:nvPr/>
        </p:nvSpPr>
        <p:spPr>
          <a:xfrm>
            <a:off x="8980034" y="2197100"/>
            <a:ext cx="437016" cy="9564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6" name="Picture 115">
            <a:extLst>
              <a:ext uri="{FF2B5EF4-FFF2-40B4-BE49-F238E27FC236}">
                <a16:creationId xmlns:a16="http://schemas.microsoft.com/office/drawing/2014/main" id="{25908B5C-86EC-4DF0-951F-4571FB140A9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8275" y="2334177"/>
            <a:ext cx="227716" cy="819411"/>
          </a:xfrm>
          <a:prstGeom prst="rect">
            <a:avLst/>
          </a:prstGeom>
        </p:spPr>
      </p:pic>
      <p:sp>
        <p:nvSpPr>
          <p:cNvPr id="124" name="Rectangle 123">
            <a:extLst>
              <a:ext uri="{FF2B5EF4-FFF2-40B4-BE49-F238E27FC236}">
                <a16:creationId xmlns:a16="http://schemas.microsoft.com/office/drawing/2014/main" id="{772D2BA1-E00C-4531-B6CC-86958FDA9EEE}"/>
              </a:ext>
            </a:extLst>
          </p:cNvPr>
          <p:cNvSpPr/>
          <p:nvPr/>
        </p:nvSpPr>
        <p:spPr>
          <a:xfrm>
            <a:off x="8926083" y="1855932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22" name="Picture 121">
            <a:extLst>
              <a:ext uri="{FF2B5EF4-FFF2-40B4-BE49-F238E27FC236}">
                <a16:creationId xmlns:a16="http://schemas.microsoft.com/office/drawing/2014/main" id="{F2667940-7703-4707-BA1D-3177A438A90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38114" y="2334176"/>
            <a:ext cx="292100" cy="819411"/>
          </a:xfrm>
          <a:prstGeom prst="rect">
            <a:avLst/>
          </a:prstGeom>
        </p:spPr>
      </p:pic>
      <p:pic>
        <p:nvPicPr>
          <p:cNvPr id="126" name="Picture 125">
            <a:extLst>
              <a:ext uri="{FF2B5EF4-FFF2-40B4-BE49-F238E27FC236}">
                <a16:creationId xmlns:a16="http://schemas.microsoft.com/office/drawing/2014/main" id="{744D2F8B-B646-4A7F-843A-A3646E5E9479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54777" y="3431004"/>
            <a:ext cx="1039174" cy="587375"/>
          </a:xfrm>
          <a:prstGeom prst="rect">
            <a:avLst/>
          </a:prstGeom>
        </p:spPr>
      </p:pic>
      <p:pic>
        <p:nvPicPr>
          <p:cNvPr id="127" name="Picture 126">
            <a:extLst>
              <a:ext uri="{FF2B5EF4-FFF2-40B4-BE49-F238E27FC236}">
                <a16:creationId xmlns:a16="http://schemas.microsoft.com/office/drawing/2014/main" id="{372326BC-A657-4B8F-A665-0C5332B2835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9547788">
            <a:off x="2581298" y="2657393"/>
            <a:ext cx="558800" cy="844550"/>
          </a:xfrm>
          <a:prstGeom prst="rect">
            <a:avLst/>
          </a:prstGeom>
        </p:spPr>
      </p:pic>
      <p:sp>
        <p:nvSpPr>
          <p:cNvPr id="132" name="Rectangle 131">
            <a:extLst>
              <a:ext uri="{FF2B5EF4-FFF2-40B4-BE49-F238E27FC236}">
                <a16:creationId xmlns:a16="http://schemas.microsoft.com/office/drawing/2014/main" id="{B3528A42-E040-4EE9-B2C9-3B29DA8F8C1D}"/>
              </a:ext>
            </a:extLst>
          </p:cNvPr>
          <p:cNvSpPr/>
          <p:nvPr/>
        </p:nvSpPr>
        <p:spPr>
          <a:xfrm>
            <a:off x="8966349" y="2019301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33" name="Picture 132">
            <a:extLst>
              <a:ext uri="{FF2B5EF4-FFF2-40B4-BE49-F238E27FC236}">
                <a16:creationId xmlns:a16="http://schemas.microsoft.com/office/drawing/2014/main" id="{65B0C898-BDDA-4AA5-B91E-A2C3B60ED03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35583" y="2334176"/>
            <a:ext cx="437016" cy="819411"/>
          </a:xfrm>
          <a:prstGeom prst="rect">
            <a:avLst/>
          </a:prstGeom>
        </p:spPr>
      </p:pic>
      <p:pic>
        <p:nvPicPr>
          <p:cNvPr id="136" name="Picture 135">
            <a:extLst>
              <a:ext uri="{FF2B5EF4-FFF2-40B4-BE49-F238E27FC236}">
                <a16:creationId xmlns:a16="http://schemas.microsoft.com/office/drawing/2014/main" id="{4A573A2B-98A8-4DE4-AB45-B6794AFD8AEC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646905" y="3434341"/>
            <a:ext cx="1056666" cy="587375"/>
          </a:xfrm>
          <a:prstGeom prst="rect">
            <a:avLst/>
          </a:prstGeom>
        </p:spPr>
      </p:pic>
      <p:pic>
        <p:nvPicPr>
          <p:cNvPr id="137" name="Picture 136">
            <a:extLst>
              <a:ext uri="{FF2B5EF4-FFF2-40B4-BE49-F238E27FC236}">
                <a16:creationId xmlns:a16="http://schemas.microsoft.com/office/drawing/2014/main" id="{8DD19B97-BD55-48EE-ACAC-706A1EC805F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1940000">
            <a:off x="2294874" y="2497179"/>
            <a:ext cx="558800" cy="844550"/>
          </a:xfrm>
          <a:prstGeom prst="rect">
            <a:avLst/>
          </a:prstGeom>
        </p:spPr>
      </p:pic>
      <p:pic>
        <p:nvPicPr>
          <p:cNvPr id="163" name="Picture 162">
            <a:extLst>
              <a:ext uri="{FF2B5EF4-FFF2-40B4-BE49-F238E27FC236}">
                <a16:creationId xmlns:a16="http://schemas.microsoft.com/office/drawing/2014/main" id="{134131B2-3276-4C63-943F-8D876A78C2A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57791" y="3440691"/>
            <a:ext cx="1039174" cy="587375"/>
          </a:xfrm>
          <a:prstGeom prst="rect">
            <a:avLst/>
          </a:prstGeom>
        </p:spPr>
      </p:pic>
      <p:pic>
        <p:nvPicPr>
          <p:cNvPr id="164" name="Picture 163">
            <a:extLst>
              <a:ext uri="{FF2B5EF4-FFF2-40B4-BE49-F238E27FC236}">
                <a16:creationId xmlns:a16="http://schemas.microsoft.com/office/drawing/2014/main" id="{AC059884-7D69-4008-9670-34571958F1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4340000">
            <a:off x="2191135" y="2186615"/>
            <a:ext cx="558800" cy="844550"/>
          </a:xfrm>
          <a:prstGeom prst="rect">
            <a:avLst/>
          </a:prstGeom>
        </p:spPr>
      </p:pic>
      <p:pic>
        <p:nvPicPr>
          <p:cNvPr id="169" name="Picture 168">
            <a:extLst>
              <a:ext uri="{FF2B5EF4-FFF2-40B4-BE49-F238E27FC236}">
                <a16:creationId xmlns:a16="http://schemas.microsoft.com/office/drawing/2014/main" id="{0A004475-8E08-47B7-8BF7-282E421E3F2B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057117" y="3432174"/>
            <a:ext cx="1056666" cy="587375"/>
          </a:xfrm>
          <a:prstGeom prst="rect">
            <a:avLst/>
          </a:prstGeom>
        </p:spPr>
      </p:pic>
      <p:pic>
        <p:nvPicPr>
          <p:cNvPr id="170" name="Picture 169">
            <a:extLst>
              <a:ext uri="{FF2B5EF4-FFF2-40B4-BE49-F238E27FC236}">
                <a16:creationId xmlns:a16="http://schemas.microsoft.com/office/drawing/2014/main" id="{FE868D26-1495-4D54-BC4D-6E6AE1D4678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6781127">
            <a:off x="2307574" y="1887663"/>
            <a:ext cx="558800" cy="844550"/>
          </a:xfrm>
          <a:prstGeom prst="rect">
            <a:avLst/>
          </a:prstGeom>
        </p:spPr>
      </p:pic>
      <p:sp>
        <p:nvSpPr>
          <p:cNvPr id="173" name="Rectangle 172">
            <a:extLst>
              <a:ext uri="{FF2B5EF4-FFF2-40B4-BE49-F238E27FC236}">
                <a16:creationId xmlns:a16="http://schemas.microsoft.com/office/drawing/2014/main" id="{B101F906-BCEA-48F7-9BD1-D3C75D5EDCE3}"/>
              </a:ext>
            </a:extLst>
          </p:cNvPr>
          <p:cNvSpPr/>
          <p:nvPr/>
        </p:nvSpPr>
        <p:spPr>
          <a:xfrm>
            <a:off x="8956849" y="2027643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4" name="Picture 173">
            <a:extLst>
              <a:ext uri="{FF2B5EF4-FFF2-40B4-BE49-F238E27FC236}">
                <a16:creationId xmlns:a16="http://schemas.microsoft.com/office/drawing/2014/main" id="{3DF90AB8-0D0F-4B7B-9AAD-3942F335D95B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90973" y="2334729"/>
            <a:ext cx="362321" cy="819411"/>
          </a:xfrm>
          <a:prstGeom prst="rect">
            <a:avLst/>
          </a:prstGeom>
        </p:spPr>
      </p:pic>
      <p:sp>
        <p:nvSpPr>
          <p:cNvPr id="179" name="Rectangle 178">
            <a:extLst>
              <a:ext uri="{FF2B5EF4-FFF2-40B4-BE49-F238E27FC236}">
                <a16:creationId xmlns:a16="http://schemas.microsoft.com/office/drawing/2014/main" id="{A78AF269-C417-4D19-BC56-090679D86C7E}"/>
              </a:ext>
            </a:extLst>
          </p:cNvPr>
          <p:cNvSpPr/>
          <p:nvPr/>
        </p:nvSpPr>
        <p:spPr>
          <a:xfrm>
            <a:off x="8994801" y="2059392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0" name="Picture 179">
            <a:extLst>
              <a:ext uri="{FF2B5EF4-FFF2-40B4-BE49-F238E27FC236}">
                <a16:creationId xmlns:a16="http://schemas.microsoft.com/office/drawing/2014/main" id="{7243D71E-1C21-4B30-94DA-8BC9E381584C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63553" y="2335793"/>
            <a:ext cx="437016" cy="819411"/>
          </a:xfrm>
          <a:prstGeom prst="rect">
            <a:avLst/>
          </a:prstGeom>
        </p:spPr>
      </p:pic>
      <p:sp>
        <p:nvSpPr>
          <p:cNvPr id="186" name="Rectangle 185">
            <a:extLst>
              <a:ext uri="{FF2B5EF4-FFF2-40B4-BE49-F238E27FC236}">
                <a16:creationId xmlns:a16="http://schemas.microsoft.com/office/drawing/2014/main" id="{07A6E051-51EB-4418-98F4-C9E0C96B6887}"/>
              </a:ext>
            </a:extLst>
          </p:cNvPr>
          <p:cNvSpPr/>
          <p:nvPr/>
        </p:nvSpPr>
        <p:spPr>
          <a:xfrm>
            <a:off x="8924677" y="2100030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87" name="Picture 186">
            <a:extLst>
              <a:ext uri="{FF2B5EF4-FFF2-40B4-BE49-F238E27FC236}">
                <a16:creationId xmlns:a16="http://schemas.microsoft.com/office/drawing/2014/main" id="{CA4472C8-D4A0-4334-8E9A-F7897A3A75F1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17819" y="2338890"/>
            <a:ext cx="321327" cy="819411"/>
          </a:xfrm>
          <a:prstGeom prst="rect">
            <a:avLst/>
          </a:prstGeom>
        </p:spPr>
      </p:pic>
      <p:pic>
        <p:nvPicPr>
          <p:cNvPr id="190" name="Picture 189">
            <a:extLst>
              <a:ext uri="{FF2B5EF4-FFF2-40B4-BE49-F238E27FC236}">
                <a16:creationId xmlns:a16="http://schemas.microsoft.com/office/drawing/2014/main" id="{44540F13-B798-4AE7-A0EE-D497505EECA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759733" y="3425563"/>
            <a:ext cx="1039174" cy="587375"/>
          </a:xfrm>
          <a:prstGeom prst="rect">
            <a:avLst/>
          </a:prstGeom>
        </p:spPr>
      </p:pic>
      <p:pic>
        <p:nvPicPr>
          <p:cNvPr id="191" name="Picture 190">
            <a:extLst>
              <a:ext uri="{FF2B5EF4-FFF2-40B4-BE49-F238E27FC236}">
                <a16:creationId xmlns:a16="http://schemas.microsoft.com/office/drawing/2014/main" id="{B0232FA0-7225-443B-9D4F-4ADD9692A5B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71"/>
          <a:stretch/>
        </p:blipFill>
        <p:spPr>
          <a:xfrm rot="19121148">
            <a:off x="2580027" y="1732808"/>
            <a:ext cx="558800" cy="844550"/>
          </a:xfrm>
          <a:prstGeom prst="rect">
            <a:avLst/>
          </a:prstGeom>
        </p:spPr>
      </p:pic>
      <p:sp>
        <p:nvSpPr>
          <p:cNvPr id="196" name="Rectangle 195">
            <a:extLst>
              <a:ext uri="{FF2B5EF4-FFF2-40B4-BE49-F238E27FC236}">
                <a16:creationId xmlns:a16="http://schemas.microsoft.com/office/drawing/2014/main" id="{0475DD3B-0D84-4B68-8534-CC66252C3807}"/>
              </a:ext>
            </a:extLst>
          </p:cNvPr>
          <p:cNvSpPr/>
          <p:nvPr/>
        </p:nvSpPr>
        <p:spPr>
          <a:xfrm>
            <a:off x="9005707" y="2079711"/>
            <a:ext cx="437016" cy="1231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97" name="Picture 196">
            <a:extLst>
              <a:ext uri="{FF2B5EF4-FFF2-40B4-BE49-F238E27FC236}">
                <a16:creationId xmlns:a16="http://schemas.microsoft.com/office/drawing/2014/main" id="{ECCB5CAB-B54B-4A0C-B8F9-B885524D45C1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51000" y="2339854"/>
            <a:ext cx="318057" cy="819411"/>
          </a:xfrm>
          <a:prstGeom prst="rect">
            <a:avLst/>
          </a:prstGeom>
        </p:spPr>
      </p:pic>
      <p:pic>
        <p:nvPicPr>
          <p:cNvPr id="200" name="Picture 199">
            <a:extLst>
              <a:ext uri="{FF2B5EF4-FFF2-40B4-BE49-F238E27FC236}">
                <a16:creationId xmlns:a16="http://schemas.microsoft.com/office/drawing/2014/main" id="{1A424A46-B341-4423-9F90-441B8A41C105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99"/>
          <a:stretch/>
        </p:blipFill>
        <p:spPr>
          <a:xfrm>
            <a:off x="2136753" y="1843497"/>
            <a:ext cx="1908105" cy="1569627"/>
          </a:xfrm>
          <a:prstGeom prst="rect">
            <a:avLst/>
          </a:prstGeom>
        </p:spPr>
      </p:pic>
      <p:pic>
        <p:nvPicPr>
          <p:cNvPr id="202" name="Picture 201">
            <a:extLst>
              <a:ext uri="{FF2B5EF4-FFF2-40B4-BE49-F238E27FC236}">
                <a16:creationId xmlns:a16="http://schemas.microsoft.com/office/drawing/2014/main" id="{4E46A131-53CE-4962-88FB-84D2307798F3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4"/>
          <a:stretch/>
        </p:blipFill>
        <p:spPr>
          <a:xfrm>
            <a:off x="2143103" y="4013199"/>
            <a:ext cx="6680301" cy="119134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99C6B0F4-880D-4837-9D02-CB3EEA0542D9}"/>
              </a:ext>
            </a:extLst>
          </p:cNvPr>
          <p:cNvSpPr/>
          <p:nvPr/>
        </p:nvSpPr>
        <p:spPr>
          <a:xfrm>
            <a:off x="2039306" y="3663951"/>
            <a:ext cx="936627" cy="38639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A3CCDF1B-F42E-497C-B777-3E5A212C170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9452" y="3429001"/>
            <a:ext cx="1039175" cy="587375"/>
          </a:xfrm>
          <a:prstGeom prst="rect">
            <a:avLst/>
          </a:prstGeom>
        </p:spPr>
      </p:pic>
      <p:pic>
        <p:nvPicPr>
          <p:cNvPr id="92" name="Picture 91">
            <a:extLst>
              <a:ext uri="{FF2B5EF4-FFF2-40B4-BE49-F238E27FC236}">
                <a16:creationId xmlns:a16="http://schemas.microsoft.com/office/drawing/2014/main" id="{065DD62D-9FBB-4840-A1B3-EDDB2F0A89B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846125" y="3429000"/>
            <a:ext cx="1039174" cy="587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108282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3" grpId="0" animBg="1"/>
      <p:bldP spid="14" grpId="0" animBg="1"/>
      <p:bldP spid="124" grpId="0" animBg="1"/>
      <p:bldP spid="132" grpId="0" animBg="1"/>
      <p:bldP spid="173" grpId="0" animBg="1"/>
      <p:bldP spid="179" grpId="0" animBg="1"/>
      <p:bldP spid="186" grpId="0" animBg="1"/>
      <p:bldP spid="196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3C9C137-A8D4-426E-834B-84544511AC6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2316002"/>
            <a:ext cx="7905797" cy="2759399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D3C4BB0-41FC-4262-A125-910C56F1152B}"/>
              </a:ext>
            </a:extLst>
          </p:cNvPr>
          <p:cNvSpPr/>
          <p:nvPr/>
        </p:nvSpPr>
        <p:spPr>
          <a:xfrm>
            <a:off x="8891999" y="841829"/>
            <a:ext cx="803299" cy="2550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1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EF31F44-DA7D-43AD-88A3-2AD919BB17C9}"/>
              </a:ext>
            </a:extLst>
          </p:cNvPr>
          <p:cNvSpPr/>
          <p:nvPr/>
        </p:nvSpPr>
        <p:spPr>
          <a:xfrm>
            <a:off x="2095500" y="3456225"/>
            <a:ext cx="1066800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FAFE78C9-671A-47EE-8B20-9160AF51909F}"/>
              </a:ext>
            </a:extLst>
          </p:cNvPr>
          <p:cNvSpPr/>
          <p:nvPr/>
        </p:nvSpPr>
        <p:spPr>
          <a:xfrm>
            <a:off x="8990330" y="2301668"/>
            <a:ext cx="490220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73EC36DB-0A94-4393-9769-A7DC717C2B7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2" y="3456225"/>
            <a:ext cx="871045" cy="63000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E5467077-93ED-4E5B-A6EF-F20A24EE7AE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8359" y="2358889"/>
            <a:ext cx="720297" cy="508672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3FA64D27-3CE2-4912-B75C-628D1CEE6E9A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38359" y="2810340"/>
            <a:ext cx="720297" cy="508672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3CA9FE24-0151-4BDA-8A4B-424532EBC8B0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03072" y="3456225"/>
            <a:ext cx="867968" cy="630000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3D649034-B1DF-4B60-9411-44AC87F322D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75836" y="2354172"/>
            <a:ext cx="720297" cy="508672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5DA499B9-F4E9-4EEE-91AD-FB47B9AC8923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66731" y="3454683"/>
            <a:ext cx="898087" cy="630000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:a16="http://schemas.microsoft.com/office/drawing/2014/main" id="{38215591-D4C2-4AEA-9B1D-5CD0DF6E23A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580599" y="2810340"/>
            <a:ext cx="720297" cy="508672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46CC6D1-228F-4FA8-A840-75D623A19C2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2068" y="3456225"/>
            <a:ext cx="845734" cy="630000"/>
          </a:xfrm>
          <a:prstGeom prst="rect">
            <a:avLst/>
          </a:prstGeom>
        </p:spPr>
      </p:pic>
      <p:pic>
        <p:nvPicPr>
          <p:cNvPr id="85" name="Picture 84">
            <a:extLst>
              <a:ext uri="{FF2B5EF4-FFF2-40B4-BE49-F238E27FC236}">
                <a16:creationId xmlns:a16="http://schemas.microsoft.com/office/drawing/2014/main" id="{6DC33CA2-AEF0-4D57-A3CB-1818E67E491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07797" y="2354172"/>
            <a:ext cx="720297" cy="508672"/>
          </a:xfrm>
          <a:prstGeom prst="rect">
            <a:avLst/>
          </a:prstGeom>
        </p:spPr>
      </p:pic>
      <p:pic>
        <p:nvPicPr>
          <p:cNvPr id="86" name="Picture 85">
            <a:extLst>
              <a:ext uri="{FF2B5EF4-FFF2-40B4-BE49-F238E27FC236}">
                <a16:creationId xmlns:a16="http://schemas.microsoft.com/office/drawing/2014/main" id="{5C3A9717-8362-4FBF-80D4-BCD037457B0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18961" y="3457495"/>
            <a:ext cx="852690" cy="630000"/>
          </a:xfrm>
          <a:prstGeom prst="rect">
            <a:avLst/>
          </a:prstGeom>
        </p:spPr>
      </p:pic>
      <p:sp>
        <p:nvSpPr>
          <p:cNvPr id="62" name="Rectangle 61">
            <a:extLst>
              <a:ext uri="{FF2B5EF4-FFF2-40B4-BE49-F238E27FC236}">
                <a16:creationId xmlns:a16="http://schemas.microsoft.com/office/drawing/2014/main" id="{E074477B-E132-4397-9D66-A1A066CEBF4B}"/>
              </a:ext>
            </a:extLst>
          </p:cNvPr>
          <p:cNvSpPr/>
          <p:nvPr/>
        </p:nvSpPr>
        <p:spPr>
          <a:xfrm>
            <a:off x="9132162" y="2272820"/>
            <a:ext cx="28903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60" name="Picture 59">
            <a:extLst>
              <a:ext uri="{FF2B5EF4-FFF2-40B4-BE49-F238E27FC236}">
                <a16:creationId xmlns:a16="http://schemas.microsoft.com/office/drawing/2014/main" id="{C3102AF5-8A59-43D2-B36D-76F71B21B69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84007" y="2365937"/>
            <a:ext cx="230352" cy="434343"/>
          </a:xfrm>
          <a:prstGeom prst="rect">
            <a:avLst/>
          </a:prstGeom>
        </p:spPr>
      </p:pic>
      <p:sp>
        <p:nvSpPr>
          <p:cNvPr id="72" name="Rectangle 71">
            <a:extLst>
              <a:ext uri="{FF2B5EF4-FFF2-40B4-BE49-F238E27FC236}">
                <a16:creationId xmlns:a16="http://schemas.microsoft.com/office/drawing/2014/main" id="{9A1ED6E6-01DC-45B3-AC16-E1D0ADD36079}"/>
              </a:ext>
            </a:extLst>
          </p:cNvPr>
          <p:cNvSpPr/>
          <p:nvPr/>
        </p:nvSpPr>
        <p:spPr>
          <a:xfrm>
            <a:off x="9165257" y="2209127"/>
            <a:ext cx="264671" cy="5703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1" name="Picture 70">
            <a:extLst>
              <a:ext uri="{FF2B5EF4-FFF2-40B4-BE49-F238E27FC236}">
                <a16:creationId xmlns:a16="http://schemas.microsoft.com/office/drawing/2014/main" id="{D3FABD98-2BF5-4A72-9F6A-512CFA45E09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57622" y="2438064"/>
            <a:ext cx="471681" cy="324233"/>
          </a:xfrm>
          <a:prstGeom prst="rect">
            <a:avLst/>
          </a:prstGeom>
        </p:spPr>
      </p:pic>
      <p:sp>
        <p:nvSpPr>
          <p:cNvPr id="82" name="Rectangle 81">
            <a:extLst>
              <a:ext uri="{FF2B5EF4-FFF2-40B4-BE49-F238E27FC236}">
                <a16:creationId xmlns:a16="http://schemas.microsoft.com/office/drawing/2014/main" id="{B7BE7BF7-B979-4C42-BAA5-97C88DC1A9BC}"/>
              </a:ext>
            </a:extLst>
          </p:cNvPr>
          <p:cNvSpPr/>
          <p:nvPr/>
        </p:nvSpPr>
        <p:spPr>
          <a:xfrm>
            <a:off x="9166863" y="2238815"/>
            <a:ext cx="264671" cy="565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80" name="Picture 79">
            <a:extLst>
              <a:ext uri="{FF2B5EF4-FFF2-40B4-BE49-F238E27FC236}">
                <a16:creationId xmlns:a16="http://schemas.microsoft.com/office/drawing/2014/main" id="{F7954A4C-BA86-407F-8182-8AC256980B2F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39295" y="2459813"/>
            <a:ext cx="333807" cy="304915"/>
          </a:xfrm>
          <a:prstGeom prst="rect">
            <a:avLst/>
          </a:prstGeom>
        </p:spPr>
      </p:pic>
      <p:sp>
        <p:nvSpPr>
          <p:cNvPr id="95" name="Rectangle 94">
            <a:extLst>
              <a:ext uri="{FF2B5EF4-FFF2-40B4-BE49-F238E27FC236}">
                <a16:creationId xmlns:a16="http://schemas.microsoft.com/office/drawing/2014/main" id="{EAEA1520-4080-4F9E-A03E-A90DE1CEB9DE}"/>
              </a:ext>
            </a:extLst>
          </p:cNvPr>
          <p:cNvSpPr/>
          <p:nvPr/>
        </p:nvSpPr>
        <p:spPr>
          <a:xfrm>
            <a:off x="9015146" y="2272674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94" name="Picture 93">
            <a:extLst>
              <a:ext uri="{FF2B5EF4-FFF2-40B4-BE49-F238E27FC236}">
                <a16:creationId xmlns:a16="http://schemas.microsoft.com/office/drawing/2014/main" id="{B1C375ED-744F-45EF-AA24-CB4DC905DDE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60061" y="2455788"/>
            <a:ext cx="309831" cy="313004"/>
          </a:xfrm>
          <a:prstGeom prst="rect">
            <a:avLst/>
          </a:prstGeom>
        </p:spPr>
      </p:pic>
      <p:pic>
        <p:nvPicPr>
          <p:cNvPr id="102" name="Picture 101">
            <a:extLst>
              <a:ext uri="{FF2B5EF4-FFF2-40B4-BE49-F238E27FC236}">
                <a16:creationId xmlns:a16="http://schemas.microsoft.com/office/drawing/2014/main" id="{C949B9EC-6B48-43E2-923F-4BC29728CCB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014147" y="2812979"/>
            <a:ext cx="720297" cy="508672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:a16="http://schemas.microsoft.com/office/drawing/2014/main" id="{4780F7C3-0905-44AA-BA93-B243D73D119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972561" y="3453050"/>
            <a:ext cx="877309" cy="630000"/>
          </a:xfrm>
          <a:prstGeom prst="rect">
            <a:avLst/>
          </a:prstGeom>
        </p:spPr>
      </p:pic>
      <p:sp>
        <p:nvSpPr>
          <p:cNvPr id="106" name="Rectangle 105">
            <a:extLst>
              <a:ext uri="{FF2B5EF4-FFF2-40B4-BE49-F238E27FC236}">
                <a16:creationId xmlns:a16="http://schemas.microsoft.com/office/drawing/2014/main" id="{3EBF0ADF-D037-4BD7-BF92-B777F32E525E}"/>
              </a:ext>
            </a:extLst>
          </p:cNvPr>
          <p:cNvSpPr/>
          <p:nvPr/>
        </p:nvSpPr>
        <p:spPr>
          <a:xfrm>
            <a:off x="9065876" y="2291190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7" name="Picture 106">
            <a:extLst>
              <a:ext uri="{FF2B5EF4-FFF2-40B4-BE49-F238E27FC236}">
                <a16:creationId xmlns:a16="http://schemas.microsoft.com/office/drawing/2014/main" id="{7F267942-E973-4287-A4D1-1367ECDE23DD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21047" y="2431567"/>
            <a:ext cx="325779" cy="355340"/>
          </a:xfrm>
          <a:prstGeom prst="rect">
            <a:avLst/>
          </a:prstGeom>
        </p:spPr>
      </p:pic>
      <p:pic>
        <p:nvPicPr>
          <p:cNvPr id="111" name="Picture 110">
            <a:extLst>
              <a:ext uri="{FF2B5EF4-FFF2-40B4-BE49-F238E27FC236}">
                <a16:creationId xmlns:a16="http://schemas.microsoft.com/office/drawing/2014/main" id="{F3B3DFC1-C904-42BE-92CE-80F132E0E6C2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44521" y="2354172"/>
            <a:ext cx="720297" cy="508672"/>
          </a:xfrm>
          <a:prstGeom prst="rect">
            <a:avLst/>
          </a:prstGeom>
        </p:spPr>
      </p:pic>
      <p:pic>
        <p:nvPicPr>
          <p:cNvPr id="112" name="Picture 111">
            <a:extLst>
              <a:ext uri="{FF2B5EF4-FFF2-40B4-BE49-F238E27FC236}">
                <a16:creationId xmlns:a16="http://schemas.microsoft.com/office/drawing/2014/main" id="{C0F4ADDA-1AC8-4B52-B98C-F7E8AB7144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524236" y="3443525"/>
            <a:ext cx="884907" cy="630000"/>
          </a:xfrm>
          <a:prstGeom prst="rect">
            <a:avLst/>
          </a:prstGeom>
        </p:spPr>
      </p:pic>
      <p:sp>
        <p:nvSpPr>
          <p:cNvPr id="115" name="Rectangle 114">
            <a:extLst>
              <a:ext uri="{FF2B5EF4-FFF2-40B4-BE49-F238E27FC236}">
                <a16:creationId xmlns:a16="http://schemas.microsoft.com/office/drawing/2014/main" id="{A6DC5A1D-012D-4DD2-BDE6-A22698D481AA}"/>
              </a:ext>
            </a:extLst>
          </p:cNvPr>
          <p:cNvSpPr/>
          <p:nvPr/>
        </p:nvSpPr>
        <p:spPr>
          <a:xfrm>
            <a:off x="9065876" y="2293701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17" name="Picture 116">
            <a:extLst>
              <a:ext uri="{FF2B5EF4-FFF2-40B4-BE49-F238E27FC236}">
                <a16:creationId xmlns:a16="http://schemas.microsoft.com/office/drawing/2014/main" id="{A09223B8-7D14-4461-91A0-74910CEFB39D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27726" y="2430320"/>
            <a:ext cx="277495" cy="376803"/>
          </a:xfrm>
          <a:prstGeom prst="rect">
            <a:avLst/>
          </a:prstGeom>
        </p:spPr>
      </p:pic>
      <p:pic>
        <p:nvPicPr>
          <p:cNvPr id="123" name="Picture 122">
            <a:extLst>
              <a:ext uri="{FF2B5EF4-FFF2-40B4-BE49-F238E27FC236}">
                <a16:creationId xmlns:a16="http://schemas.microsoft.com/office/drawing/2014/main" id="{48B77F50-9CDC-4FBE-A4D4-1B568CE84A3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449676" y="2810340"/>
            <a:ext cx="720297" cy="508672"/>
          </a:xfrm>
          <a:prstGeom prst="rect">
            <a:avLst/>
          </a:prstGeom>
        </p:spPr>
      </p:pic>
      <p:pic>
        <p:nvPicPr>
          <p:cNvPr id="125" name="Picture 124">
            <a:extLst>
              <a:ext uri="{FF2B5EF4-FFF2-40B4-BE49-F238E27FC236}">
                <a16:creationId xmlns:a16="http://schemas.microsoft.com/office/drawing/2014/main" id="{7A06D5F7-663D-4CBC-AEE8-9F6E0336281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102454" y="3457495"/>
            <a:ext cx="878673" cy="630000"/>
          </a:xfrm>
          <a:prstGeom prst="rect">
            <a:avLst/>
          </a:prstGeom>
        </p:spPr>
      </p:pic>
      <p:sp>
        <p:nvSpPr>
          <p:cNvPr id="130" name="Rectangle 129">
            <a:extLst>
              <a:ext uri="{FF2B5EF4-FFF2-40B4-BE49-F238E27FC236}">
                <a16:creationId xmlns:a16="http://schemas.microsoft.com/office/drawing/2014/main" id="{B713B168-89B4-4B42-8B62-A9478B6DAADC}"/>
              </a:ext>
            </a:extLst>
          </p:cNvPr>
          <p:cNvSpPr/>
          <p:nvPr/>
        </p:nvSpPr>
        <p:spPr>
          <a:xfrm>
            <a:off x="9057621" y="2272255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38" name="Picture 137">
            <a:extLst>
              <a:ext uri="{FF2B5EF4-FFF2-40B4-BE49-F238E27FC236}">
                <a16:creationId xmlns:a16="http://schemas.microsoft.com/office/drawing/2014/main" id="{FD5DD9B2-F6C3-4E65-9810-4759A5141198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65703" y="2423477"/>
            <a:ext cx="264671" cy="376803"/>
          </a:xfrm>
          <a:prstGeom prst="rect">
            <a:avLst/>
          </a:prstGeom>
        </p:spPr>
      </p:pic>
      <p:pic>
        <p:nvPicPr>
          <p:cNvPr id="139" name="Picture 138">
            <a:extLst>
              <a:ext uri="{FF2B5EF4-FFF2-40B4-BE49-F238E27FC236}">
                <a16:creationId xmlns:a16="http://schemas.microsoft.com/office/drawing/2014/main" id="{06723644-D77F-469F-B337-192E501AA147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83071" y="2354172"/>
            <a:ext cx="720297" cy="508672"/>
          </a:xfrm>
          <a:prstGeom prst="rect">
            <a:avLst/>
          </a:prstGeom>
        </p:spPr>
      </p:pic>
      <p:pic>
        <p:nvPicPr>
          <p:cNvPr id="140" name="Picture 139">
            <a:extLst>
              <a:ext uri="{FF2B5EF4-FFF2-40B4-BE49-F238E27FC236}">
                <a16:creationId xmlns:a16="http://schemas.microsoft.com/office/drawing/2014/main" id="{75E99B83-AB6F-4D52-B289-E40769AA5E2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667400" y="3457495"/>
            <a:ext cx="875957" cy="630000"/>
          </a:xfrm>
          <a:prstGeom prst="rect">
            <a:avLst/>
          </a:prstGeom>
        </p:spPr>
      </p:pic>
      <p:sp>
        <p:nvSpPr>
          <p:cNvPr id="143" name="Rectangle 142">
            <a:extLst>
              <a:ext uri="{FF2B5EF4-FFF2-40B4-BE49-F238E27FC236}">
                <a16:creationId xmlns:a16="http://schemas.microsoft.com/office/drawing/2014/main" id="{B9B10EB3-4753-479F-8CA6-E42403ED9B20}"/>
              </a:ext>
            </a:extLst>
          </p:cNvPr>
          <p:cNvSpPr/>
          <p:nvPr/>
        </p:nvSpPr>
        <p:spPr>
          <a:xfrm>
            <a:off x="9013996" y="2259300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44" name="Picture 143">
            <a:extLst>
              <a:ext uri="{FF2B5EF4-FFF2-40B4-BE49-F238E27FC236}">
                <a16:creationId xmlns:a16="http://schemas.microsoft.com/office/drawing/2014/main" id="{A332BCC3-78F0-4783-98AA-8E58AD1668D7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25006" y="2490610"/>
            <a:ext cx="359909" cy="285610"/>
          </a:xfrm>
          <a:prstGeom prst="rect">
            <a:avLst/>
          </a:prstGeom>
        </p:spPr>
      </p:pic>
      <p:pic>
        <p:nvPicPr>
          <p:cNvPr id="147" name="Picture 146">
            <a:extLst>
              <a:ext uri="{FF2B5EF4-FFF2-40B4-BE49-F238E27FC236}">
                <a16:creationId xmlns:a16="http://schemas.microsoft.com/office/drawing/2014/main" id="{586AC9B3-15FC-47AA-A01A-72F4B135C83C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76955" y="2810340"/>
            <a:ext cx="720297" cy="508672"/>
          </a:xfrm>
          <a:prstGeom prst="rect">
            <a:avLst/>
          </a:prstGeom>
        </p:spPr>
      </p:pic>
      <p:pic>
        <p:nvPicPr>
          <p:cNvPr id="148" name="Picture 147">
            <a:extLst>
              <a:ext uri="{FF2B5EF4-FFF2-40B4-BE49-F238E27FC236}">
                <a16:creationId xmlns:a16="http://schemas.microsoft.com/office/drawing/2014/main" id="{3D7B6492-DC7F-4B84-BE29-10A3FB005BC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245618" y="3456225"/>
            <a:ext cx="862685" cy="630000"/>
          </a:xfrm>
          <a:prstGeom prst="rect">
            <a:avLst/>
          </a:prstGeom>
        </p:spPr>
      </p:pic>
      <p:sp>
        <p:nvSpPr>
          <p:cNvPr id="151" name="Rectangle 150">
            <a:extLst>
              <a:ext uri="{FF2B5EF4-FFF2-40B4-BE49-F238E27FC236}">
                <a16:creationId xmlns:a16="http://schemas.microsoft.com/office/drawing/2014/main" id="{D053E478-7496-403B-9F1E-DEF0FA149873}"/>
              </a:ext>
            </a:extLst>
          </p:cNvPr>
          <p:cNvSpPr/>
          <p:nvPr/>
        </p:nvSpPr>
        <p:spPr>
          <a:xfrm>
            <a:off x="9065645" y="2270726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52" name="Picture 151">
            <a:extLst>
              <a:ext uri="{FF2B5EF4-FFF2-40B4-BE49-F238E27FC236}">
                <a16:creationId xmlns:a16="http://schemas.microsoft.com/office/drawing/2014/main" id="{5506ED37-A660-4D52-A024-A72BB48DA1B6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64359" y="2489595"/>
            <a:ext cx="490221" cy="285610"/>
          </a:xfrm>
          <a:prstGeom prst="rect">
            <a:avLst/>
          </a:prstGeom>
        </p:spPr>
      </p:pic>
      <p:pic>
        <p:nvPicPr>
          <p:cNvPr id="155" name="Picture 154">
            <a:extLst>
              <a:ext uri="{FF2B5EF4-FFF2-40B4-BE49-F238E27FC236}">
                <a16:creationId xmlns:a16="http://schemas.microsoft.com/office/drawing/2014/main" id="{ABEB70B5-119A-41C0-8BDF-D43529D9F9A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25082" y="2356411"/>
            <a:ext cx="720297" cy="508672"/>
          </a:xfrm>
          <a:prstGeom prst="rect">
            <a:avLst/>
          </a:prstGeom>
        </p:spPr>
      </p:pic>
      <p:pic>
        <p:nvPicPr>
          <p:cNvPr id="156" name="Picture 155">
            <a:extLst>
              <a:ext uri="{FF2B5EF4-FFF2-40B4-BE49-F238E27FC236}">
                <a16:creationId xmlns:a16="http://schemas.microsoft.com/office/drawing/2014/main" id="{55A67D89-01B0-474F-B31B-30CC0D3D1C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809466" y="3461316"/>
            <a:ext cx="875956" cy="630000"/>
          </a:xfrm>
          <a:prstGeom prst="rect">
            <a:avLst/>
          </a:prstGeom>
        </p:spPr>
      </p:pic>
      <p:sp>
        <p:nvSpPr>
          <p:cNvPr id="159" name="Rectangle 158">
            <a:extLst>
              <a:ext uri="{FF2B5EF4-FFF2-40B4-BE49-F238E27FC236}">
                <a16:creationId xmlns:a16="http://schemas.microsoft.com/office/drawing/2014/main" id="{4A235953-8394-49D4-8681-67D4643E7A4A}"/>
              </a:ext>
            </a:extLst>
          </p:cNvPr>
          <p:cNvSpPr/>
          <p:nvPr/>
        </p:nvSpPr>
        <p:spPr>
          <a:xfrm>
            <a:off x="9052669" y="2272966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60" name="Picture 159">
            <a:extLst>
              <a:ext uri="{FF2B5EF4-FFF2-40B4-BE49-F238E27FC236}">
                <a16:creationId xmlns:a16="http://schemas.microsoft.com/office/drawing/2014/main" id="{6209AFCB-98CE-4085-A2CD-EA0A7AF6BAD0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986183" y="2413119"/>
            <a:ext cx="571469" cy="363511"/>
          </a:xfrm>
          <a:prstGeom prst="rect">
            <a:avLst/>
          </a:prstGeom>
        </p:spPr>
      </p:pic>
      <p:pic>
        <p:nvPicPr>
          <p:cNvPr id="166" name="Picture 165">
            <a:extLst>
              <a:ext uri="{FF2B5EF4-FFF2-40B4-BE49-F238E27FC236}">
                <a16:creationId xmlns:a16="http://schemas.microsoft.com/office/drawing/2014/main" id="{A28A22E2-F6C3-49F1-A62C-A41BFEF73824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371697" y="3456028"/>
            <a:ext cx="865401" cy="630000"/>
          </a:xfrm>
          <a:prstGeom prst="rect">
            <a:avLst/>
          </a:prstGeom>
        </p:spPr>
      </p:pic>
      <p:pic>
        <p:nvPicPr>
          <p:cNvPr id="171" name="Picture 170">
            <a:extLst>
              <a:ext uri="{FF2B5EF4-FFF2-40B4-BE49-F238E27FC236}">
                <a16:creationId xmlns:a16="http://schemas.microsoft.com/office/drawing/2014/main" id="{9EBE7222-4845-4BF5-9E6F-A9D78E0BAAD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312484" y="2811626"/>
            <a:ext cx="720297" cy="508672"/>
          </a:xfrm>
          <a:prstGeom prst="rect">
            <a:avLst/>
          </a:prstGeom>
        </p:spPr>
      </p:pic>
      <p:sp>
        <p:nvSpPr>
          <p:cNvPr id="175" name="Rectangle 174">
            <a:extLst>
              <a:ext uri="{FF2B5EF4-FFF2-40B4-BE49-F238E27FC236}">
                <a16:creationId xmlns:a16="http://schemas.microsoft.com/office/drawing/2014/main" id="{387B9521-E34F-4CA5-B1CC-32588E46CC70}"/>
              </a:ext>
            </a:extLst>
          </p:cNvPr>
          <p:cNvSpPr/>
          <p:nvPr/>
        </p:nvSpPr>
        <p:spPr>
          <a:xfrm>
            <a:off x="9101246" y="2272732"/>
            <a:ext cx="513006" cy="5086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76" name="Picture 175">
            <a:extLst>
              <a:ext uri="{FF2B5EF4-FFF2-40B4-BE49-F238E27FC236}">
                <a16:creationId xmlns:a16="http://schemas.microsoft.com/office/drawing/2014/main" id="{B6890C8A-6B1E-41CD-A763-23F2E1B13809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27872" y="2404922"/>
            <a:ext cx="582650" cy="3767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589703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9" grpId="0" animBg="1"/>
      <p:bldP spid="62" grpId="0" animBg="1"/>
      <p:bldP spid="72" grpId="0" animBg="1"/>
      <p:bldP spid="82" grpId="0" animBg="1"/>
      <p:bldP spid="95" grpId="0" animBg="1"/>
      <p:bldP spid="106" grpId="0" animBg="1"/>
      <p:bldP spid="115" grpId="0" animBg="1"/>
      <p:bldP spid="130" grpId="0" animBg="1"/>
      <p:bldP spid="143" grpId="0" animBg="1"/>
      <p:bldP spid="151" grpId="0" animBg="1"/>
      <p:bldP spid="159" grpId="0" animBg="1"/>
      <p:bldP spid="175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2301B78-8A82-4C3A-989B-FEF7B747A99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8645" y="2852928"/>
            <a:ext cx="7905797" cy="1340701"/>
          </a:xfrm>
          <a:prstGeom prst="rect">
            <a:avLst/>
          </a:prstGeom>
        </p:spPr>
      </p:pic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F7B0AE-BEE4-48F2-A63F-DDB142652AE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78645" y="2851403"/>
            <a:ext cx="7905797" cy="83772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1D5C2BA-1E3C-46E6-9CE3-BC962E6648C4}"/>
              </a:ext>
            </a:extLst>
          </p:cNvPr>
          <p:cNvSpPr/>
          <p:nvPr/>
        </p:nvSpPr>
        <p:spPr>
          <a:xfrm>
            <a:off x="2305018" y="2914467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D3C31B4C-3DCD-4C3C-8198-1563E5925C0E}"/>
              </a:ext>
            </a:extLst>
          </p:cNvPr>
          <p:cNvSpPr/>
          <p:nvPr/>
        </p:nvSpPr>
        <p:spPr>
          <a:xfrm>
            <a:off x="3819516" y="2939501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619B8BCB-3E26-441F-813B-802BBF7D83D7}"/>
              </a:ext>
            </a:extLst>
          </p:cNvPr>
          <p:cNvSpPr/>
          <p:nvPr/>
        </p:nvSpPr>
        <p:spPr>
          <a:xfrm>
            <a:off x="5361405" y="2914467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A270E98C-4D6A-4622-AD3B-EEBE1F36966C}"/>
              </a:ext>
            </a:extLst>
          </p:cNvPr>
          <p:cNvSpPr/>
          <p:nvPr/>
        </p:nvSpPr>
        <p:spPr>
          <a:xfrm>
            <a:off x="6903294" y="2914467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68" name="Rectangle 67">
            <a:extLst>
              <a:ext uri="{FF2B5EF4-FFF2-40B4-BE49-F238E27FC236}">
                <a16:creationId xmlns:a16="http://schemas.microsoft.com/office/drawing/2014/main" id="{4DF432E7-31F8-464C-A077-B61DDDC94E11}"/>
              </a:ext>
            </a:extLst>
          </p:cNvPr>
          <p:cNvSpPr/>
          <p:nvPr/>
        </p:nvSpPr>
        <p:spPr>
          <a:xfrm>
            <a:off x="8445183" y="2914776"/>
            <a:ext cx="583324" cy="63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" name="Imag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482380" y="3935760"/>
            <a:ext cx="228600" cy="736600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01641" y="3951636"/>
            <a:ext cx="219075" cy="733425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539467" y="3935413"/>
            <a:ext cx="228600" cy="736600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3222960" y="4173740"/>
            <a:ext cx="266700" cy="2667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46625" y="4189413"/>
            <a:ext cx="266700" cy="266700"/>
          </a:xfrm>
          <a:prstGeom prst="rect">
            <a:avLst/>
          </a:prstGeom>
        </p:spPr>
      </p:pic>
      <p:pic>
        <p:nvPicPr>
          <p:cNvPr id="83" name="Image 8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079803" y="3948294"/>
            <a:ext cx="228600" cy="736600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296935" y="4270874"/>
            <a:ext cx="254000" cy="165100"/>
          </a:xfrm>
          <a:prstGeom prst="rect">
            <a:avLst/>
          </a:prstGeom>
        </p:spPr>
      </p:pic>
      <p:pic>
        <p:nvPicPr>
          <p:cNvPr id="89" name="Image 88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482380" y="4877740"/>
            <a:ext cx="228600" cy="736600"/>
          </a:xfrm>
          <a:prstGeom prst="rect">
            <a:avLst/>
          </a:prstGeom>
        </p:spPr>
      </p:pic>
      <p:pic>
        <p:nvPicPr>
          <p:cNvPr id="90" name="Image 8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001641" y="4893616"/>
            <a:ext cx="219075" cy="733425"/>
          </a:xfrm>
          <a:prstGeom prst="rect">
            <a:avLst/>
          </a:prstGeom>
        </p:spPr>
      </p:pic>
      <p:pic>
        <p:nvPicPr>
          <p:cNvPr id="91" name="Image 90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539467" y="4877393"/>
            <a:ext cx="228600" cy="736600"/>
          </a:xfrm>
          <a:prstGeom prst="rect">
            <a:avLst/>
          </a:prstGeom>
        </p:spPr>
      </p:pic>
      <p:pic>
        <p:nvPicPr>
          <p:cNvPr id="92" name="Image 91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228975" y="5197475"/>
            <a:ext cx="254000" cy="165100"/>
          </a:xfrm>
          <a:prstGeom prst="rect">
            <a:avLst/>
          </a:prstGeom>
        </p:spPr>
      </p:pic>
      <p:pic>
        <p:nvPicPr>
          <p:cNvPr id="93" name="Image 92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746625" y="5130800"/>
            <a:ext cx="266700" cy="266700"/>
          </a:xfrm>
          <a:prstGeom prst="rect">
            <a:avLst/>
          </a:prstGeom>
        </p:spPr>
      </p:pic>
      <p:pic>
        <p:nvPicPr>
          <p:cNvPr id="98" name="Image 97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079803" y="4890274"/>
            <a:ext cx="228600" cy="736600"/>
          </a:xfrm>
          <a:prstGeom prst="rect">
            <a:avLst/>
          </a:prstGeom>
        </p:spPr>
      </p:pic>
      <p:pic>
        <p:nvPicPr>
          <p:cNvPr id="99" name="Image 98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6291263" y="5146993"/>
            <a:ext cx="2667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788637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7" grpId="0" animBg="1"/>
      <p:bldP spid="61" grpId="0" animBg="1"/>
      <p:bldP spid="64" grpId="0" animBg="1"/>
      <p:bldP spid="6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4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21D6B5-391B-410E-A938-82B65D7940C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23731" y="1736333"/>
            <a:ext cx="564924" cy="91203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99ED1C-9CB2-4195-8708-D4B43871EEC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407"/>
          <a:stretch/>
        </p:blipFill>
        <p:spPr>
          <a:xfrm>
            <a:off x="5567364" y="1510393"/>
            <a:ext cx="3141209" cy="13135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53C8D8E-AAF3-4C3B-BEA6-5863FF865B9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3" y="3014435"/>
            <a:ext cx="7905797" cy="9906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A3B2608-8197-40B3-B308-64DF6897644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5753100" y="1663152"/>
            <a:ext cx="571501" cy="59055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90A385F-A2FA-4A3B-B541-DB23215D1BA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2" y="2442936"/>
            <a:ext cx="720749" cy="5714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682923C-5B9A-47AF-8FC8-D7A3C47C48D5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43102" y="1871437"/>
            <a:ext cx="720749" cy="571499"/>
          </a:xfrm>
          <a:prstGeom prst="rect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1EDAA578-061C-4EA3-8FF7-8020DEBD3036}"/>
              </a:ext>
            </a:extLst>
          </p:cNvPr>
          <p:cNvGrpSpPr/>
          <p:nvPr/>
        </p:nvGrpSpPr>
        <p:grpSpPr>
          <a:xfrm>
            <a:off x="2770775" y="2678680"/>
            <a:ext cx="205789" cy="311491"/>
            <a:chOff x="1246774" y="3664744"/>
            <a:chExt cx="205789" cy="31149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947B8976-BF97-4399-BCCE-8DF836A9572B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14" name="Isosceles Triangle 13">
                <a:extLst>
                  <a:ext uri="{FF2B5EF4-FFF2-40B4-BE49-F238E27FC236}">
                    <a16:creationId xmlns:a16="http://schemas.microsoft.com/office/drawing/2014/main" id="{19F562EB-4E5E-43F3-89F8-941419AC4ABF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15" name="Freeform: Shape 14">
                <a:extLst>
                  <a:ext uri="{FF2B5EF4-FFF2-40B4-BE49-F238E27FC236}">
                    <a16:creationId xmlns:a16="http://schemas.microsoft.com/office/drawing/2014/main" id="{55A7BF0F-E1DB-4D61-BE65-B37D1EB4A818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8F9E507-549D-406E-9E99-8BBDAB4D882D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C5B149FB-B593-4A48-8B82-88E70038471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5753100" y="2131717"/>
            <a:ext cx="571501" cy="59055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B98A29D-CC85-4BDD-ACBE-84C112FE4D3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17765" y="2448237"/>
            <a:ext cx="720749" cy="5714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D44E8C58-F62D-4901-BE37-1046140B93AA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717765" y="1876738"/>
            <a:ext cx="720749" cy="571499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EB90592D-A28A-4783-9D44-92FB109818EC}"/>
              </a:ext>
            </a:extLst>
          </p:cNvPr>
          <p:cNvGrpSpPr/>
          <p:nvPr/>
        </p:nvGrpSpPr>
        <p:grpSpPr>
          <a:xfrm>
            <a:off x="3345438" y="2683981"/>
            <a:ext cx="205789" cy="311491"/>
            <a:chOff x="1246774" y="3664744"/>
            <a:chExt cx="205789" cy="311491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E87EE611-C015-498B-8545-20DD1E43A2CA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2" name="Isosceles Triangle 21">
                <a:extLst>
                  <a:ext uri="{FF2B5EF4-FFF2-40B4-BE49-F238E27FC236}">
                    <a16:creationId xmlns:a16="http://schemas.microsoft.com/office/drawing/2014/main" id="{C065FCB7-FB6E-407C-B1A4-908C6D80DB08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23" name="Freeform: Shape 22">
                <a:extLst>
                  <a:ext uri="{FF2B5EF4-FFF2-40B4-BE49-F238E27FC236}">
                    <a16:creationId xmlns:a16="http://schemas.microsoft.com/office/drawing/2014/main" id="{3F3756C3-89C3-4BF9-98BC-B2CEE6775CF4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0C984E6A-0595-4197-BDA8-F94A86E751AF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AD5860EB-AAD3-4460-ADA7-A324FC14D0A6}"/>
              </a:ext>
            </a:extLst>
          </p:cNvPr>
          <p:cNvSpPr/>
          <p:nvPr/>
        </p:nvSpPr>
        <p:spPr>
          <a:xfrm>
            <a:off x="9050401" y="1657263"/>
            <a:ext cx="564924" cy="42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AEC6799F-BC74-4849-875E-832C65ADB77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88501" y="1733335"/>
            <a:ext cx="434340" cy="35867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362F3867-DBB8-4BFD-9062-68C5417B5E5F}"/>
              </a:ext>
            </a:extLst>
          </p:cNvPr>
          <p:cNvGrpSpPr/>
          <p:nvPr/>
        </p:nvGrpSpPr>
        <p:grpSpPr>
          <a:xfrm>
            <a:off x="3935340" y="2678680"/>
            <a:ext cx="205789" cy="311491"/>
            <a:chOff x="1246774" y="3664744"/>
            <a:chExt cx="205789" cy="311491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42BF09C-D5EE-4F93-847C-82F8BBD9CF7F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29" name="Isosceles Triangle 28">
                <a:extLst>
                  <a:ext uri="{FF2B5EF4-FFF2-40B4-BE49-F238E27FC236}">
                    <a16:creationId xmlns:a16="http://schemas.microsoft.com/office/drawing/2014/main" id="{9B729C78-3BE8-48B1-9FC7-7FBE8E40D438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0" name="Freeform: Shape 29">
                <a:extLst>
                  <a:ext uri="{FF2B5EF4-FFF2-40B4-BE49-F238E27FC236}">
                    <a16:creationId xmlns:a16="http://schemas.microsoft.com/office/drawing/2014/main" id="{0AA56416-5891-4630-9E5A-DDB709BA5430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F3B3A16C-5793-4DD1-A3A5-591C90E81C52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FCECFDCE-D924-4438-A11C-F6799AE1519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187755" y="1668170"/>
            <a:ext cx="571501" cy="590551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5BA4D4F5-A060-4901-B5CC-65DC98CF9BE7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89580" y="2459605"/>
            <a:ext cx="720749" cy="5714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DD42ACD-6B6E-4AE5-AF09-E80D9DD117A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289580" y="1888106"/>
            <a:ext cx="720749" cy="571499"/>
          </a:xfrm>
          <a:prstGeom prst="rect">
            <a:avLst/>
          </a:prstGeom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D0A04E48-6510-474D-A115-2DDFB2934F52}"/>
              </a:ext>
            </a:extLst>
          </p:cNvPr>
          <p:cNvGrpSpPr/>
          <p:nvPr/>
        </p:nvGrpSpPr>
        <p:grpSpPr>
          <a:xfrm>
            <a:off x="3917253" y="2695349"/>
            <a:ext cx="205789" cy="311491"/>
            <a:chOff x="1246774" y="3664744"/>
            <a:chExt cx="205789" cy="311491"/>
          </a:xfrm>
        </p:grpSpPr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001761D-86C3-4D88-9D2F-8C2125FE2A94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37" name="Isosceles Triangle 36">
                <a:extLst>
                  <a:ext uri="{FF2B5EF4-FFF2-40B4-BE49-F238E27FC236}">
                    <a16:creationId xmlns:a16="http://schemas.microsoft.com/office/drawing/2014/main" id="{F8CDF1EC-98D7-4FDF-8971-E98AA49A65F4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38" name="Freeform: Shape 37">
                <a:extLst>
                  <a:ext uri="{FF2B5EF4-FFF2-40B4-BE49-F238E27FC236}">
                    <a16:creationId xmlns:a16="http://schemas.microsoft.com/office/drawing/2014/main" id="{825AF518-42CD-45AD-B517-2700EC0AD8D9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20D0F1ED-B325-4916-839F-23FEBF977F2F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08C13ED8-71B4-4D63-A03F-C36182721D91}"/>
              </a:ext>
            </a:extLst>
          </p:cNvPr>
          <p:cNvSpPr/>
          <p:nvPr/>
        </p:nvSpPr>
        <p:spPr>
          <a:xfrm>
            <a:off x="8977489" y="1665629"/>
            <a:ext cx="564924" cy="42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3D2F9697-DE3E-4E8E-860F-9F08CF52C66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088501" y="1733335"/>
            <a:ext cx="342900" cy="352572"/>
          </a:xfrm>
          <a:prstGeom prst="rect">
            <a:avLst/>
          </a:prstGeom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24336495-0239-4B32-ACE4-0B8488A72307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182376" y="2131717"/>
            <a:ext cx="571501" cy="590551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:a16="http://schemas.microsoft.com/office/drawing/2014/main" id="{798131A6-9C0B-4AA2-95E9-83AA7B2A494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2307" y="2459605"/>
            <a:ext cx="720749" cy="571499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6BE775C7-3215-45E5-B1D2-CD7DE2FA9FAD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62307" y="1888106"/>
            <a:ext cx="720749" cy="571499"/>
          </a:xfrm>
          <a:prstGeom prst="rect">
            <a:avLst/>
          </a:prstGeom>
        </p:spPr>
      </p:pic>
      <p:grpSp>
        <p:nvGrpSpPr>
          <p:cNvPr id="57" name="Group 56">
            <a:extLst>
              <a:ext uri="{FF2B5EF4-FFF2-40B4-BE49-F238E27FC236}">
                <a16:creationId xmlns:a16="http://schemas.microsoft.com/office/drawing/2014/main" id="{A3EC87E5-5D3D-46D8-8129-9731470FD712}"/>
              </a:ext>
            </a:extLst>
          </p:cNvPr>
          <p:cNvGrpSpPr/>
          <p:nvPr/>
        </p:nvGrpSpPr>
        <p:grpSpPr>
          <a:xfrm>
            <a:off x="4493781" y="2699316"/>
            <a:ext cx="205789" cy="311491"/>
            <a:chOff x="1246774" y="3664744"/>
            <a:chExt cx="205789" cy="311491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ED38DAB4-82AB-4A9A-A64B-DE27FFAAD2EE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60" name="Isosceles Triangle 59">
                <a:extLst>
                  <a:ext uri="{FF2B5EF4-FFF2-40B4-BE49-F238E27FC236}">
                    <a16:creationId xmlns:a16="http://schemas.microsoft.com/office/drawing/2014/main" id="{8A3A6846-0077-4723-B466-2EB0CAEFB397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A066FC21-E1D2-40D8-8521-BC01D20BB900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59" name="Freeform: Shape 58">
              <a:extLst>
                <a:ext uri="{FF2B5EF4-FFF2-40B4-BE49-F238E27FC236}">
                  <a16:creationId xmlns:a16="http://schemas.microsoft.com/office/drawing/2014/main" id="{9EA10CA8-6BA4-4212-A856-7B7861DFF0CB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73" name="Rectangle 72">
            <a:extLst>
              <a:ext uri="{FF2B5EF4-FFF2-40B4-BE49-F238E27FC236}">
                <a16:creationId xmlns:a16="http://schemas.microsoft.com/office/drawing/2014/main" id="{A4A2A1E6-4727-46CD-8836-AE2992D58B16}"/>
              </a:ext>
            </a:extLst>
          </p:cNvPr>
          <p:cNvSpPr/>
          <p:nvPr/>
        </p:nvSpPr>
        <p:spPr>
          <a:xfrm>
            <a:off x="9004159" y="1645273"/>
            <a:ext cx="564924" cy="42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CE991E57-51D3-40EB-BF9F-F78AFB950A43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39362" y="1727231"/>
            <a:ext cx="288174" cy="352572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506736B6-D629-4745-AD98-763C25E46A88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857"/>
          <a:stretch/>
        </p:blipFill>
        <p:spPr>
          <a:xfrm>
            <a:off x="6625511" y="1669636"/>
            <a:ext cx="571501" cy="590551"/>
          </a:xfrm>
          <a:prstGeom prst="rect">
            <a:avLst/>
          </a:prstGeom>
        </p:spPr>
      </p:pic>
      <p:pic>
        <p:nvPicPr>
          <p:cNvPr id="78" name="Picture 77">
            <a:extLst>
              <a:ext uri="{FF2B5EF4-FFF2-40B4-BE49-F238E27FC236}">
                <a16:creationId xmlns:a16="http://schemas.microsoft.com/office/drawing/2014/main" id="{4BD751D5-BD50-4B03-8335-B5F7D372AA3F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41044" y="2448237"/>
            <a:ext cx="720749" cy="571499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EBBC52B9-F645-4CC8-9E36-DAC1087FD0D2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441044" y="1876738"/>
            <a:ext cx="720749" cy="571499"/>
          </a:xfrm>
          <a:prstGeom prst="rect">
            <a:avLst/>
          </a:prstGeom>
        </p:spPr>
      </p:pic>
      <p:grpSp>
        <p:nvGrpSpPr>
          <p:cNvPr id="80" name="Group 79">
            <a:extLst>
              <a:ext uri="{FF2B5EF4-FFF2-40B4-BE49-F238E27FC236}">
                <a16:creationId xmlns:a16="http://schemas.microsoft.com/office/drawing/2014/main" id="{799183DD-84C8-4E02-AED6-554F6250E5E1}"/>
              </a:ext>
            </a:extLst>
          </p:cNvPr>
          <p:cNvGrpSpPr/>
          <p:nvPr/>
        </p:nvGrpSpPr>
        <p:grpSpPr>
          <a:xfrm>
            <a:off x="5072518" y="2687948"/>
            <a:ext cx="205789" cy="311491"/>
            <a:chOff x="1246774" y="3664744"/>
            <a:chExt cx="205789" cy="311491"/>
          </a:xfrm>
        </p:grpSpPr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41C95283-1455-474A-B2F8-828227597741}"/>
                </a:ext>
              </a:extLst>
            </p:cNvPr>
            <p:cNvGrpSpPr/>
            <p:nvPr/>
          </p:nvGrpSpPr>
          <p:grpSpPr>
            <a:xfrm>
              <a:off x="1246774" y="3664744"/>
              <a:ext cx="205789" cy="311491"/>
              <a:chOff x="1246774" y="3664744"/>
              <a:chExt cx="205789" cy="311491"/>
            </a:xfrm>
          </p:grpSpPr>
          <p:sp>
            <p:nvSpPr>
              <p:cNvPr id="83" name="Isosceles Triangle 82">
                <a:extLst>
                  <a:ext uri="{FF2B5EF4-FFF2-40B4-BE49-F238E27FC236}">
                    <a16:creationId xmlns:a16="http://schemas.microsoft.com/office/drawing/2014/main" id="{93E955AA-D6FF-4B7A-9439-7DDC70100235}"/>
                  </a:ext>
                </a:extLst>
              </p:cNvPr>
              <p:cNvSpPr/>
              <p:nvPr/>
            </p:nvSpPr>
            <p:spPr>
              <a:xfrm>
                <a:off x="1246774" y="3731419"/>
                <a:ext cx="205789" cy="244816"/>
              </a:xfrm>
              <a:prstGeom prst="triangl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  <p:sp>
            <p:nvSpPr>
              <p:cNvPr id="84" name="Freeform: Shape 83">
                <a:extLst>
                  <a:ext uri="{FF2B5EF4-FFF2-40B4-BE49-F238E27FC236}">
                    <a16:creationId xmlns:a16="http://schemas.microsoft.com/office/drawing/2014/main" id="{C18A395D-66A8-4135-B53A-C27DB5D6F3E4}"/>
                  </a:ext>
                </a:extLst>
              </p:cNvPr>
              <p:cNvSpPr/>
              <p:nvPr/>
            </p:nvSpPr>
            <p:spPr>
              <a:xfrm>
                <a:off x="1265987" y="3664744"/>
                <a:ext cx="125047" cy="123825"/>
              </a:xfrm>
              <a:custGeom>
                <a:avLst/>
                <a:gdLst>
                  <a:gd name="connsiteX0" fmla="*/ 3219 w 125047"/>
                  <a:gd name="connsiteY0" fmla="*/ 45244 h 123825"/>
                  <a:gd name="connsiteX1" fmla="*/ 15126 w 125047"/>
                  <a:gd name="connsiteY1" fmla="*/ 57150 h 123825"/>
                  <a:gd name="connsiteX2" fmla="*/ 22269 w 125047"/>
                  <a:gd name="connsiteY2" fmla="*/ 73819 h 123825"/>
                  <a:gd name="connsiteX3" fmla="*/ 27032 w 125047"/>
                  <a:gd name="connsiteY3" fmla="*/ 80962 h 123825"/>
                  <a:gd name="connsiteX4" fmla="*/ 38938 w 125047"/>
                  <a:gd name="connsiteY4" fmla="*/ 102394 h 123825"/>
                  <a:gd name="connsiteX5" fmla="*/ 46082 w 125047"/>
                  <a:gd name="connsiteY5" fmla="*/ 107156 h 123825"/>
                  <a:gd name="connsiteX6" fmla="*/ 60369 w 125047"/>
                  <a:gd name="connsiteY6" fmla="*/ 111919 h 123825"/>
                  <a:gd name="connsiteX7" fmla="*/ 81801 w 125047"/>
                  <a:gd name="connsiteY7" fmla="*/ 123825 h 123825"/>
                  <a:gd name="connsiteX8" fmla="*/ 122282 w 125047"/>
                  <a:gd name="connsiteY8" fmla="*/ 121444 h 123825"/>
                  <a:gd name="connsiteX9" fmla="*/ 124663 w 125047"/>
                  <a:gd name="connsiteY9" fmla="*/ 114300 h 123825"/>
                  <a:gd name="connsiteX10" fmla="*/ 122282 w 125047"/>
                  <a:gd name="connsiteY10" fmla="*/ 38100 h 123825"/>
                  <a:gd name="connsiteX11" fmla="*/ 93707 w 125047"/>
                  <a:gd name="connsiteY11" fmla="*/ 4762 h 123825"/>
                  <a:gd name="connsiteX12" fmla="*/ 79419 w 125047"/>
                  <a:gd name="connsiteY12" fmla="*/ 0 h 123825"/>
                  <a:gd name="connsiteX13" fmla="*/ 3219 w 125047"/>
                  <a:gd name="connsiteY13" fmla="*/ 45244 h 1238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25047" h="123825">
                    <a:moveTo>
                      <a:pt x="3219" y="45244"/>
                    </a:moveTo>
                    <a:cubicBezTo>
                      <a:pt x="-7496" y="54769"/>
                      <a:pt x="11680" y="52720"/>
                      <a:pt x="15126" y="57150"/>
                    </a:cubicBezTo>
                    <a:cubicBezTo>
                      <a:pt x="22064" y="66070"/>
                      <a:pt x="18021" y="65323"/>
                      <a:pt x="22269" y="73819"/>
                    </a:cubicBezTo>
                    <a:cubicBezTo>
                      <a:pt x="23549" y="76379"/>
                      <a:pt x="25444" y="78581"/>
                      <a:pt x="27032" y="80962"/>
                    </a:cubicBezTo>
                    <a:cubicBezTo>
                      <a:pt x="31633" y="94765"/>
                      <a:pt x="29067" y="94168"/>
                      <a:pt x="38938" y="102394"/>
                    </a:cubicBezTo>
                    <a:cubicBezTo>
                      <a:pt x="41137" y="104226"/>
                      <a:pt x="43467" y="105994"/>
                      <a:pt x="46082" y="107156"/>
                    </a:cubicBezTo>
                    <a:cubicBezTo>
                      <a:pt x="50669" y="109195"/>
                      <a:pt x="56192" y="109134"/>
                      <a:pt x="60369" y="111919"/>
                    </a:cubicBezTo>
                    <a:cubicBezTo>
                      <a:pt x="76746" y="122836"/>
                      <a:pt x="69227" y="119634"/>
                      <a:pt x="81801" y="123825"/>
                    </a:cubicBezTo>
                    <a:cubicBezTo>
                      <a:pt x="95295" y="123031"/>
                      <a:pt x="109087" y="124376"/>
                      <a:pt x="122282" y="121444"/>
                    </a:cubicBezTo>
                    <a:cubicBezTo>
                      <a:pt x="124732" y="120899"/>
                      <a:pt x="124663" y="116810"/>
                      <a:pt x="124663" y="114300"/>
                    </a:cubicBezTo>
                    <a:cubicBezTo>
                      <a:pt x="124663" y="88888"/>
                      <a:pt x="126460" y="63167"/>
                      <a:pt x="122282" y="38100"/>
                    </a:cubicBezTo>
                    <a:cubicBezTo>
                      <a:pt x="120320" y="26325"/>
                      <a:pt x="106254" y="8944"/>
                      <a:pt x="93707" y="4762"/>
                    </a:cubicBezTo>
                    <a:lnTo>
                      <a:pt x="79419" y="0"/>
                    </a:lnTo>
                    <a:cubicBezTo>
                      <a:pt x="11158" y="2438"/>
                      <a:pt x="13934" y="35719"/>
                      <a:pt x="3219" y="45244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1FADBACB-8972-4B44-A8D4-B45D6DCE7F18}"/>
                </a:ext>
              </a:extLst>
            </p:cNvPr>
            <p:cNvSpPr/>
            <p:nvPr/>
          </p:nvSpPr>
          <p:spPr>
            <a:xfrm>
              <a:off x="1280668" y="3714213"/>
              <a:ext cx="80226" cy="72475"/>
            </a:xfrm>
            <a:custGeom>
              <a:avLst/>
              <a:gdLst>
                <a:gd name="connsiteX0" fmla="*/ 36163 w 80226"/>
                <a:gd name="connsiteY0" fmla="*/ 67212 h 72475"/>
                <a:gd name="connsiteX1" fmla="*/ 76645 w 80226"/>
                <a:gd name="connsiteY1" fmla="*/ 64831 h 72475"/>
                <a:gd name="connsiteX2" fmla="*/ 74263 w 80226"/>
                <a:gd name="connsiteY2" fmla="*/ 29112 h 72475"/>
                <a:gd name="connsiteX3" fmla="*/ 69501 w 80226"/>
                <a:gd name="connsiteY3" fmla="*/ 21968 h 72475"/>
                <a:gd name="connsiteX4" fmla="*/ 55213 w 80226"/>
                <a:gd name="connsiteY4" fmla="*/ 5300 h 72475"/>
                <a:gd name="connsiteX5" fmla="*/ 48070 w 80226"/>
                <a:gd name="connsiteY5" fmla="*/ 537 h 72475"/>
                <a:gd name="connsiteX6" fmla="*/ 5207 w 80226"/>
                <a:gd name="connsiteY6" fmla="*/ 2918 h 72475"/>
                <a:gd name="connsiteX7" fmla="*/ 445 w 80226"/>
                <a:gd name="connsiteY7" fmla="*/ 19587 h 72475"/>
                <a:gd name="connsiteX8" fmla="*/ 36163 w 80226"/>
                <a:gd name="connsiteY8" fmla="*/ 67212 h 72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0226" h="72475">
                  <a:moveTo>
                    <a:pt x="36163" y="67212"/>
                  </a:moveTo>
                  <a:cubicBezTo>
                    <a:pt x="48863" y="74753"/>
                    <a:pt x="67087" y="74389"/>
                    <a:pt x="76645" y="64831"/>
                  </a:cubicBezTo>
                  <a:cubicBezTo>
                    <a:pt x="85083" y="56393"/>
                    <a:pt x="76225" y="40882"/>
                    <a:pt x="74263" y="29112"/>
                  </a:cubicBezTo>
                  <a:cubicBezTo>
                    <a:pt x="73792" y="26289"/>
                    <a:pt x="71164" y="24297"/>
                    <a:pt x="69501" y="21968"/>
                  </a:cubicBezTo>
                  <a:cubicBezTo>
                    <a:pt x="64862" y="15473"/>
                    <a:pt x="61324" y="10392"/>
                    <a:pt x="55213" y="5300"/>
                  </a:cubicBezTo>
                  <a:cubicBezTo>
                    <a:pt x="53015" y="3468"/>
                    <a:pt x="50451" y="2125"/>
                    <a:pt x="48070" y="537"/>
                  </a:cubicBezTo>
                  <a:cubicBezTo>
                    <a:pt x="33782" y="1331"/>
                    <a:pt x="18493" y="-2396"/>
                    <a:pt x="5207" y="2918"/>
                  </a:cubicBezTo>
                  <a:cubicBezTo>
                    <a:pt x="-158" y="5064"/>
                    <a:pt x="1847" y="13981"/>
                    <a:pt x="445" y="19587"/>
                  </a:cubicBezTo>
                  <a:cubicBezTo>
                    <a:pt x="-3806" y="36589"/>
                    <a:pt x="23463" y="59671"/>
                    <a:pt x="36163" y="672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sp>
        <p:nvSpPr>
          <p:cNvPr id="101" name="Rectangle 100">
            <a:extLst>
              <a:ext uri="{FF2B5EF4-FFF2-40B4-BE49-F238E27FC236}">
                <a16:creationId xmlns:a16="http://schemas.microsoft.com/office/drawing/2014/main" id="{40E226B1-7694-4A54-943F-C35B2EFBE98F}"/>
              </a:ext>
            </a:extLst>
          </p:cNvPr>
          <p:cNvSpPr/>
          <p:nvPr/>
        </p:nvSpPr>
        <p:spPr>
          <a:xfrm>
            <a:off x="8997061" y="1641221"/>
            <a:ext cx="564924" cy="428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02" name="Picture 101">
            <a:extLst>
              <a:ext uri="{FF2B5EF4-FFF2-40B4-BE49-F238E27FC236}">
                <a16:creationId xmlns:a16="http://schemas.microsoft.com/office/drawing/2014/main" id="{17CB9418-D272-4E96-A6BA-A9E5D9D0E2E2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9134859" y="1729283"/>
            <a:ext cx="357814" cy="352572"/>
          </a:xfrm>
          <a:prstGeom prst="rect">
            <a:avLst/>
          </a:prstGeom>
        </p:spPr>
      </p:pic>
      <p:pic>
        <p:nvPicPr>
          <p:cNvPr id="105" name="Image 104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630488" y="4173310"/>
            <a:ext cx="368300" cy="723900"/>
          </a:xfrm>
          <a:prstGeom prst="rect">
            <a:avLst/>
          </a:prstGeom>
        </p:spPr>
      </p:pic>
      <p:pic>
        <p:nvPicPr>
          <p:cNvPr id="106" name="Image 105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573463" y="4187598"/>
            <a:ext cx="368300" cy="723900"/>
          </a:xfrm>
          <a:prstGeom prst="rect">
            <a:avLst/>
          </a:prstGeom>
        </p:spPr>
      </p:pic>
      <p:pic>
        <p:nvPicPr>
          <p:cNvPr id="108" name="Image 107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193477" y="4405039"/>
            <a:ext cx="266700" cy="266700"/>
          </a:xfrm>
          <a:prstGeom prst="rect">
            <a:avLst/>
          </a:prstGeom>
        </p:spPr>
      </p:pic>
      <p:pic>
        <p:nvPicPr>
          <p:cNvPr id="125" name="Image 124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4527550" y="4187598"/>
            <a:ext cx="368300" cy="723900"/>
          </a:xfrm>
          <a:prstGeom prst="rect">
            <a:avLst/>
          </a:prstGeom>
        </p:spPr>
      </p:pic>
      <p:pic>
        <p:nvPicPr>
          <p:cNvPr id="126" name="Image 12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148154" y="4405039"/>
            <a:ext cx="266700" cy="266700"/>
          </a:xfrm>
          <a:prstGeom prst="rect">
            <a:avLst/>
          </a:prstGeom>
        </p:spPr>
      </p:pic>
      <p:pic>
        <p:nvPicPr>
          <p:cNvPr id="129" name="Image 128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487988" y="4187598"/>
            <a:ext cx="368300" cy="723900"/>
          </a:xfrm>
          <a:prstGeom prst="rect">
            <a:avLst/>
          </a:prstGeom>
        </p:spPr>
      </p:pic>
      <p:pic>
        <p:nvPicPr>
          <p:cNvPr id="130" name="Image 129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114241" y="4405039"/>
            <a:ext cx="266700" cy="266700"/>
          </a:xfrm>
          <a:prstGeom prst="rect">
            <a:avLst/>
          </a:prstGeom>
        </p:spPr>
      </p:pic>
      <p:pic>
        <p:nvPicPr>
          <p:cNvPr id="133" name="Image 132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446838" y="4187598"/>
            <a:ext cx="368300" cy="723900"/>
          </a:xfrm>
          <a:prstGeom prst="rect">
            <a:avLst/>
          </a:prstGeom>
        </p:spPr>
      </p:pic>
      <p:pic>
        <p:nvPicPr>
          <p:cNvPr id="134" name="Image 133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057421" y="4405039"/>
            <a:ext cx="266700" cy="266700"/>
          </a:xfrm>
          <a:prstGeom prst="rect">
            <a:avLst/>
          </a:prstGeom>
        </p:spPr>
      </p:pic>
      <p:pic>
        <p:nvPicPr>
          <p:cNvPr id="137" name="Image 136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389813" y="4201885"/>
            <a:ext cx="368300" cy="723900"/>
          </a:xfrm>
          <a:prstGeom prst="rect">
            <a:avLst/>
          </a:prstGeom>
        </p:spPr>
      </p:pic>
      <p:pic>
        <p:nvPicPr>
          <p:cNvPr id="138" name="Image 137"/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6997700" y="4489223"/>
            <a:ext cx="254000" cy="165100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2658490" y="5108348"/>
            <a:ext cx="368300" cy="723900"/>
          </a:xfrm>
          <a:prstGeom prst="rect">
            <a:avLst/>
          </a:prstGeom>
        </p:spPr>
      </p:pic>
      <p:pic>
        <p:nvPicPr>
          <p:cNvPr id="71" name="Image 70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601465" y="5122636"/>
            <a:ext cx="368300" cy="723900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3189288" y="5421403"/>
            <a:ext cx="254000" cy="165100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4555552" y="5122636"/>
            <a:ext cx="368300" cy="723900"/>
          </a:xfrm>
          <a:prstGeom prst="rect">
            <a:avLst/>
          </a:prstGeom>
        </p:spPr>
      </p:pic>
      <p:pic>
        <p:nvPicPr>
          <p:cNvPr id="76" name="Image 7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138056" y="5340077"/>
            <a:ext cx="266700" cy="266700"/>
          </a:xfrm>
          <a:prstGeom prst="rect">
            <a:avLst/>
          </a:prstGeom>
        </p:spPr>
      </p:pic>
      <p:pic>
        <p:nvPicPr>
          <p:cNvPr id="85" name="Image 84"/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5515990" y="5122636"/>
            <a:ext cx="368300" cy="723900"/>
          </a:xfrm>
          <a:prstGeom prst="rect">
            <a:avLst/>
          </a:prstGeom>
        </p:spPr>
      </p:pic>
      <p:pic>
        <p:nvPicPr>
          <p:cNvPr id="86" name="Image 85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5104143" y="5340077"/>
            <a:ext cx="266700" cy="266700"/>
          </a:xfrm>
          <a:prstGeom prst="rect">
            <a:avLst/>
          </a:prstGeom>
        </p:spPr>
      </p:pic>
      <p:pic>
        <p:nvPicPr>
          <p:cNvPr id="87" name="Image 86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6474840" y="5122636"/>
            <a:ext cx="368300" cy="723900"/>
          </a:xfrm>
          <a:prstGeom prst="rect">
            <a:avLst/>
          </a:prstGeom>
        </p:spPr>
      </p:pic>
      <p:pic>
        <p:nvPicPr>
          <p:cNvPr id="88" name="Image 87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047323" y="5340077"/>
            <a:ext cx="266700" cy="266700"/>
          </a:xfrm>
          <a:prstGeom prst="rect">
            <a:avLst/>
          </a:prstGeom>
        </p:spPr>
      </p:pic>
      <p:pic>
        <p:nvPicPr>
          <p:cNvPr id="89" name="Image 88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7417815" y="5136923"/>
            <a:ext cx="368300" cy="723900"/>
          </a:xfrm>
          <a:prstGeom prst="rect">
            <a:avLst/>
          </a:prstGeom>
        </p:spPr>
      </p:pic>
      <p:pic>
        <p:nvPicPr>
          <p:cNvPr id="90" name="Image 89"/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7000875" y="5373460"/>
            <a:ext cx="2667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1886885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1" grpId="0" animBg="1"/>
      <p:bldP spid="73" grpId="0" animBg="1"/>
      <p:bldP spid="101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85">
            <a:extLst>
              <a:ext uri="{FF2B5EF4-FFF2-40B4-BE49-F238E27FC236}">
                <a16:creationId xmlns:a16="http://schemas.microsoft.com/office/drawing/2014/main" id="{16077F60-F827-486B-8F46-2B8348726D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74082" y="964375"/>
            <a:ext cx="7875641" cy="500095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044A390E-6D50-41E4-9150-8C62E753F12F}"/>
              </a:ext>
            </a:extLst>
          </p:cNvPr>
          <p:cNvSpPr/>
          <p:nvPr/>
        </p:nvSpPr>
        <p:spPr>
          <a:xfrm>
            <a:off x="3455194" y="891540"/>
            <a:ext cx="496148" cy="572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60E7DA74-E505-4E77-9B85-13A00AAB6790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GB" dirty="0"/>
              <a:t>3.3 Non-unit fractions                     </a:t>
            </a:r>
            <a:r>
              <a:rPr lang="en-GB" dirty="0">
                <a:solidFill>
                  <a:srgbClr val="3875A1"/>
                </a:solidFill>
              </a:rPr>
              <a:t>S</a:t>
            </a:r>
            <a:r>
              <a:rPr lang="en-US" dirty="0">
                <a:solidFill>
                  <a:srgbClr val="3875A1"/>
                </a:solidFill>
              </a:rPr>
              <a:t>tep 5:5</a:t>
            </a:r>
          </a:p>
        </p:txBody>
      </p:sp>
      <p:pic>
        <p:nvPicPr>
          <p:cNvPr id="72" name="Picture 71">
            <a:extLst>
              <a:ext uri="{FF2B5EF4-FFF2-40B4-BE49-F238E27FC236}">
                <a16:creationId xmlns:a16="http://schemas.microsoft.com/office/drawing/2014/main" id="{A0B4AFE4-5FFE-4F28-8E3A-B900717BEDE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0"/>
          <a:stretch/>
        </p:blipFill>
        <p:spPr>
          <a:xfrm>
            <a:off x="2139950" y="2907329"/>
            <a:ext cx="7909773" cy="503789"/>
          </a:xfrm>
          <a:prstGeom prst="rect">
            <a:avLst/>
          </a:prstGeom>
        </p:spPr>
      </p:pic>
      <p:sp>
        <p:nvSpPr>
          <p:cNvPr id="111" name="Rectangle 110">
            <a:extLst>
              <a:ext uri="{FF2B5EF4-FFF2-40B4-BE49-F238E27FC236}">
                <a16:creationId xmlns:a16="http://schemas.microsoft.com/office/drawing/2014/main" id="{3711438D-53A5-4C85-B350-C70988F8219B}"/>
              </a:ext>
            </a:extLst>
          </p:cNvPr>
          <p:cNvSpPr/>
          <p:nvPr/>
        </p:nvSpPr>
        <p:spPr>
          <a:xfrm>
            <a:off x="5402264" y="2850323"/>
            <a:ext cx="496148" cy="5607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867E157-9A65-42EC-A7C3-172BEC7E9F66}"/>
              </a:ext>
            </a:extLst>
          </p:cNvPr>
          <p:cNvSpPr/>
          <p:nvPr/>
        </p:nvSpPr>
        <p:spPr>
          <a:xfrm>
            <a:off x="3708400" y="964374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ADCB8542-5D46-4D15-85D3-E97776C31BCD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26"/>
          <a:stretch/>
        </p:blipFill>
        <p:spPr>
          <a:xfrm>
            <a:off x="3419475" y="2416970"/>
            <a:ext cx="531868" cy="517670"/>
          </a:xfrm>
          <a:prstGeom prst="rect">
            <a:avLst/>
          </a:prstGeom>
        </p:spPr>
      </p:pic>
      <p:pic>
        <p:nvPicPr>
          <p:cNvPr id="128" name="Picture 127">
            <a:extLst>
              <a:ext uri="{FF2B5EF4-FFF2-40B4-BE49-F238E27FC236}">
                <a16:creationId xmlns:a16="http://schemas.microsoft.com/office/drawing/2014/main" id="{0975C756-B1AC-4E9F-ACDA-9C4EA8D57BE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26"/>
          <a:stretch/>
        </p:blipFill>
        <p:spPr>
          <a:xfrm>
            <a:off x="3905250" y="2416970"/>
            <a:ext cx="773360" cy="517670"/>
          </a:xfrm>
          <a:prstGeom prst="rect">
            <a:avLst/>
          </a:prstGeom>
        </p:spPr>
      </p:pic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F3747AC7-DA85-4868-A32E-CE04398F240C}"/>
              </a:ext>
            </a:extLst>
          </p:cNvPr>
          <p:cNvCxnSpPr>
            <a:cxnSpLocks/>
          </p:cNvCxnSpPr>
          <p:nvPr/>
        </p:nvCxnSpPr>
        <p:spPr>
          <a:xfrm flipH="1">
            <a:off x="2895602" y="2415088"/>
            <a:ext cx="2651759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3">
            <a:extLst>
              <a:ext uri="{FF2B5EF4-FFF2-40B4-BE49-F238E27FC236}">
                <a16:creationId xmlns:a16="http://schemas.microsoft.com/office/drawing/2014/main" id="{5C5D17BD-29BD-4D9D-AF41-9C985B252F2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699658" y="1447800"/>
            <a:ext cx="7350067" cy="4445827"/>
          </a:xfrm>
          <a:prstGeom prst="rect">
            <a:avLst/>
          </a:prstGeom>
        </p:spPr>
      </p:pic>
      <p:sp>
        <p:nvSpPr>
          <p:cNvPr id="88" name="Rectangle 87">
            <a:extLst>
              <a:ext uri="{FF2B5EF4-FFF2-40B4-BE49-F238E27FC236}">
                <a16:creationId xmlns:a16="http://schemas.microsoft.com/office/drawing/2014/main" id="{52EC8FDE-65B5-46CD-A348-DC6419C07A5F}"/>
              </a:ext>
            </a:extLst>
          </p:cNvPr>
          <p:cNvSpPr/>
          <p:nvPr/>
        </p:nvSpPr>
        <p:spPr>
          <a:xfrm>
            <a:off x="4165600" y="1414462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5F33B30B-F3B5-4365-A24B-98F0DE87F936}"/>
              </a:ext>
            </a:extLst>
          </p:cNvPr>
          <p:cNvSpPr/>
          <p:nvPr/>
        </p:nvSpPr>
        <p:spPr>
          <a:xfrm>
            <a:off x="4547960" y="1876660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E6F47720-3F4C-4007-829E-DB00BC09EBE1}"/>
              </a:ext>
            </a:extLst>
          </p:cNvPr>
          <p:cNvSpPr/>
          <p:nvPr/>
        </p:nvSpPr>
        <p:spPr>
          <a:xfrm>
            <a:off x="5134823" y="2450242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53A32D30-356C-4643-80FD-AE75D623C001}"/>
              </a:ext>
            </a:extLst>
          </p:cNvPr>
          <p:cNvSpPr/>
          <p:nvPr/>
        </p:nvSpPr>
        <p:spPr>
          <a:xfrm>
            <a:off x="6094835" y="3357417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6" name="Rectangle 95">
            <a:extLst>
              <a:ext uri="{FF2B5EF4-FFF2-40B4-BE49-F238E27FC236}">
                <a16:creationId xmlns:a16="http://schemas.microsoft.com/office/drawing/2014/main" id="{6FF10BE8-480C-4714-A157-B7CCECC75CA1}"/>
              </a:ext>
            </a:extLst>
          </p:cNvPr>
          <p:cNvSpPr/>
          <p:nvPr/>
        </p:nvSpPr>
        <p:spPr>
          <a:xfrm>
            <a:off x="6590135" y="3879088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E83004AD-8EF4-491E-B842-F099E3A36943}"/>
              </a:ext>
            </a:extLst>
          </p:cNvPr>
          <p:cNvSpPr/>
          <p:nvPr/>
        </p:nvSpPr>
        <p:spPr>
          <a:xfrm>
            <a:off x="6985000" y="4329176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02454A9C-A860-4F72-A9E4-79F01C3DC5A2}"/>
              </a:ext>
            </a:extLst>
          </p:cNvPr>
          <p:cNvSpPr/>
          <p:nvPr/>
        </p:nvSpPr>
        <p:spPr>
          <a:xfrm>
            <a:off x="7531100" y="4812601"/>
            <a:ext cx="29083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A7C7ECF9-C71F-4924-B5A0-E9D7DEAF39F2}"/>
              </a:ext>
            </a:extLst>
          </p:cNvPr>
          <p:cNvSpPr/>
          <p:nvPr/>
        </p:nvSpPr>
        <p:spPr>
          <a:xfrm>
            <a:off x="7917286" y="5353113"/>
            <a:ext cx="2522115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D8271C1E-745A-47E1-8520-A857C281BC5B}"/>
              </a:ext>
            </a:extLst>
          </p:cNvPr>
          <p:cNvSpPr/>
          <p:nvPr/>
        </p:nvSpPr>
        <p:spPr>
          <a:xfrm>
            <a:off x="5473966" y="2919503"/>
            <a:ext cx="3276600" cy="450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pic>
        <p:nvPicPr>
          <p:cNvPr id="132" name="Picture 131">
            <a:extLst>
              <a:ext uri="{FF2B5EF4-FFF2-40B4-BE49-F238E27FC236}">
                <a16:creationId xmlns:a16="http://schemas.microsoft.com/office/drawing/2014/main" id="{74DDE88E-075C-47E9-B731-A42039E79F4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10000"/>
                    </a14:imgEffect>
                    <a14:imgEffect>
                      <a14:brightnessContrast brigh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-526"/>
          <a:stretch/>
        </p:blipFill>
        <p:spPr>
          <a:xfrm>
            <a:off x="4393956" y="2419780"/>
            <a:ext cx="531868" cy="517670"/>
          </a:xfrm>
          <a:prstGeom prst="rect">
            <a:avLst/>
          </a:prstGeom>
          <a:noFill/>
        </p:spPr>
      </p:pic>
      <p:pic>
        <p:nvPicPr>
          <p:cNvPr id="135" name="Picture 134">
            <a:extLst>
              <a:ext uri="{FF2B5EF4-FFF2-40B4-BE49-F238E27FC236}">
                <a16:creationId xmlns:a16="http://schemas.microsoft.com/office/drawing/2014/main" id="{91392B82-857E-4366-882E-B3A37C16D74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26"/>
          <a:stretch/>
        </p:blipFill>
        <p:spPr>
          <a:xfrm>
            <a:off x="4896039" y="2417894"/>
            <a:ext cx="757052" cy="517670"/>
          </a:xfrm>
          <a:prstGeom prst="rect">
            <a:avLst/>
          </a:prstGeom>
          <a:solidFill>
            <a:schemeClr val="bg1">
              <a:alpha val="50000"/>
            </a:schemeClr>
          </a:solidFill>
        </p:spPr>
      </p:pic>
      <p:cxnSp>
        <p:nvCxnSpPr>
          <p:cNvPr id="54" name="Straight Connector 53">
            <a:extLst>
              <a:ext uri="{FF2B5EF4-FFF2-40B4-BE49-F238E27FC236}">
                <a16:creationId xmlns:a16="http://schemas.microsoft.com/office/drawing/2014/main" id="{0F76D4AD-3CFF-47A4-AB8C-9C533741DD68}"/>
              </a:ext>
            </a:extLst>
          </p:cNvPr>
          <p:cNvCxnSpPr>
            <a:cxnSpLocks/>
          </p:cNvCxnSpPr>
          <p:nvPr/>
        </p:nvCxnSpPr>
        <p:spPr>
          <a:xfrm flipH="1">
            <a:off x="4419600" y="2924267"/>
            <a:ext cx="982664" cy="0"/>
          </a:xfrm>
          <a:prstGeom prst="line">
            <a:avLst/>
          </a:prstGeom>
          <a:ln w="19050">
            <a:solidFill>
              <a:srgbClr val="0F0F0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0" name="Image 139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990850" y="3479800"/>
            <a:ext cx="228600" cy="736600"/>
          </a:xfrm>
          <a:prstGeom prst="rect">
            <a:avLst/>
          </a:prstGeom>
        </p:spPr>
      </p:pic>
      <p:pic>
        <p:nvPicPr>
          <p:cNvPr id="141" name="Image 140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562350" y="3494088"/>
            <a:ext cx="228600" cy="736600"/>
          </a:xfrm>
          <a:prstGeom prst="rect">
            <a:avLst/>
          </a:prstGeom>
        </p:spPr>
      </p:pic>
      <p:pic>
        <p:nvPicPr>
          <p:cNvPr id="142" name="Image 141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264827" y="3717936"/>
            <a:ext cx="266700" cy="266700"/>
          </a:xfrm>
          <a:prstGeom prst="rect">
            <a:avLst/>
          </a:prstGeom>
        </p:spPr>
      </p:pic>
      <p:pic>
        <p:nvPicPr>
          <p:cNvPr id="143" name="Image 142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4135438" y="3494088"/>
            <a:ext cx="228600" cy="736600"/>
          </a:xfrm>
          <a:prstGeom prst="rect">
            <a:avLst/>
          </a:prstGeom>
        </p:spPr>
      </p:pic>
      <p:pic>
        <p:nvPicPr>
          <p:cNvPr id="144" name="Image 143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838504" y="3717936"/>
            <a:ext cx="266700" cy="266700"/>
          </a:xfrm>
          <a:prstGeom prst="rect">
            <a:avLst/>
          </a:prstGeom>
        </p:spPr>
      </p:pic>
      <p:pic>
        <p:nvPicPr>
          <p:cNvPr id="145" name="Image 144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4714875" y="3494088"/>
            <a:ext cx="228600" cy="736600"/>
          </a:xfrm>
          <a:prstGeom prst="rect">
            <a:avLst/>
          </a:prstGeom>
        </p:spPr>
      </p:pic>
      <p:pic>
        <p:nvPicPr>
          <p:cNvPr id="146" name="Image 145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4430713" y="3768725"/>
            <a:ext cx="254000" cy="165100"/>
          </a:xfrm>
          <a:prstGeom prst="rect">
            <a:avLst/>
          </a:prstGeom>
        </p:spPr>
      </p:pic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D3ABC0A9-B39F-4934-B4BB-30C860123337}"/>
              </a:ext>
            </a:extLst>
          </p:cNvPr>
          <p:cNvCxnSpPr>
            <a:cxnSpLocks/>
          </p:cNvCxnSpPr>
          <p:nvPr/>
        </p:nvCxnSpPr>
        <p:spPr>
          <a:xfrm>
            <a:off x="4419598" y="2434137"/>
            <a:ext cx="0" cy="485367"/>
          </a:xfrm>
          <a:prstGeom prst="line">
            <a:avLst/>
          </a:prstGeom>
          <a:ln w="19050">
            <a:solidFill>
              <a:srgbClr val="0F0F0D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34" name="Picture 33">
            <a:extLst>
              <a:ext uri="{FF2B5EF4-FFF2-40B4-BE49-F238E27FC236}">
                <a16:creationId xmlns:a16="http://schemas.microsoft.com/office/drawing/2014/main" id="{0FECA0E7-2207-43F1-8C2B-9CE36A1CE52A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562350" y="2510940"/>
            <a:ext cx="228601" cy="33938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A86A8F3C-F715-446A-8831-5F82B2C16A3B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57277" y="2517939"/>
            <a:ext cx="228601" cy="339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3244809"/>
      </p:ext>
    </p:extLst>
  </p:cSld>
  <p:clrMapOvr>
    <a:masterClrMapping/>
  </p:clrMapOvr>
  <p:transition spd="slow" advTm="4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L 1.94444E-6 0.2143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718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00046 L 3.88889E-6 0.21389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71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0.00255 L 4.44444E-6 0.212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0741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1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3" grpId="1" animBg="1"/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8|1.5|1|1.2|1.9|1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2.1|3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1|3.4|6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1.8|2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|1.8|2.1"/>
</p:tagLst>
</file>

<file path=ppt/theme/theme1.xml><?xml version="1.0" encoding="utf-8"?>
<a:theme xmlns:a="http://schemas.openxmlformats.org/drawingml/2006/main" name="Custom Design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New materials template" id="{9D982857-CF2B-43AA-8EDC-B9C712029F63}" vid="{D9E6F676-3E42-4DD9-87CD-93A784DD82C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66C4E9411A2B847AB3A2FDDFBD5392E" ma:contentTypeVersion="12" ma:contentTypeDescription="Create a new document." ma:contentTypeScope="" ma:versionID="434d7b626fa96a0718c1193846830b32">
  <xsd:schema xmlns:xsd="http://www.w3.org/2001/XMLSchema" xmlns:xs="http://www.w3.org/2001/XMLSchema" xmlns:p="http://schemas.microsoft.com/office/2006/metadata/properties" xmlns:ns2="dc9bd944-225f-43f1-96dc-d5ee43d55d1c" xmlns:ns3="6e8f39c4-649a-4727-b531-9584b06a2d5b" targetNamespace="http://schemas.microsoft.com/office/2006/metadata/properties" ma:root="true" ma:fieldsID="3b76194d8edd212a55ab64e907a72791" ns2:_="" ns3:_="">
    <xsd:import namespace="dc9bd944-225f-43f1-96dc-d5ee43d55d1c"/>
    <xsd:import namespace="6e8f39c4-649a-4727-b531-9584b06a2d5b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DateTaken" minOccurs="0"/>
                <xsd:element ref="ns3:MediaServiceLocation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c9bd944-225f-43f1-96dc-d5ee43d55d1c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e8f39c4-649a-4727-b531-9584b06a2d5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OCR" ma:index="13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15" nillable="true" ma:displayName="Location" ma:internalName="MediaServiceLocation" ma:readOnly="true">
      <xsd:simpleType>
        <xsd:restriction base="dms:Text"/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F52F4355-41EF-4DA9-B998-C6511E367AD2}">
  <ds:schemaRefs>
    <ds:schemaRef ds:uri="http://purl.org/dc/elements/1.1/"/>
    <ds:schemaRef ds:uri="http://schemas.openxmlformats.org/package/2006/metadata/core-properties"/>
    <ds:schemaRef ds:uri="http://schemas.microsoft.com/office/2006/metadata/properties"/>
    <ds:schemaRef ds:uri="http://purl.org/dc/dcmitype/"/>
    <ds:schemaRef ds:uri="http://schemas.microsoft.com/office/2006/documentManagement/types"/>
    <ds:schemaRef ds:uri="http://schemas.microsoft.com/office/infopath/2007/PartnerControls"/>
    <ds:schemaRef ds:uri="dc9bd944-225f-43f1-96dc-d5ee43d55d1c"/>
    <ds:schemaRef ds:uri="6e8f39c4-649a-4727-b531-9584b06a2d5b"/>
    <ds:schemaRef ds:uri="http://www.w3.org/XML/1998/namespace"/>
    <ds:schemaRef ds:uri="http://purl.org/dc/terms/"/>
  </ds:schemaRefs>
</ds:datastoreItem>
</file>

<file path=customXml/itemProps2.xml><?xml version="1.0" encoding="utf-8"?>
<ds:datastoreItem xmlns:ds="http://schemas.openxmlformats.org/officeDocument/2006/customXml" ds:itemID="{382AB53F-2365-4221-B52E-1FAB7194DEC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062668C2-08C9-4D64-8C9D-DFC75F1E311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c9bd944-225f-43f1-96dc-d5ee43d55d1c"/>
    <ds:schemaRef ds:uri="6e8f39c4-649a-4727-b531-9584b06a2d5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New materials template</Template>
  <TotalTime>1972</TotalTime>
  <Words>9407</Words>
  <Application>Microsoft Office PowerPoint</Application>
  <PresentationFormat>Widescreen</PresentationFormat>
  <Paragraphs>1487</Paragraphs>
  <Slides>219</Slides>
  <Notes>2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9</vt:i4>
      </vt:variant>
    </vt:vector>
  </HeadingPairs>
  <TitlesOfParts>
    <vt:vector size="226" baseType="lpstr">
      <vt:lpstr>Arial</vt:lpstr>
      <vt:lpstr>Calibri</vt:lpstr>
      <vt:lpstr>Calibri Light</vt:lpstr>
      <vt:lpstr>Cambria Math</vt:lpstr>
      <vt:lpstr>Myriad Pro</vt:lpstr>
      <vt:lpstr>Custom Design</vt:lpstr>
      <vt:lpstr>Equation</vt:lpstr>
      <vt:lpstr>PowerPoint Presentation</vt:lpstr>
      <vt:lpstr>PowerPoint Presentation</vt:lpstr>
      <vt:lpstr>Contents</vt:lpstr>
      <vt:lpstr>Contents</vt:lpstr>
      <vt:lpstr>PowerPoint Presentation</vt:lpstr>
      <vt:lpstr>Year 3, Unit 9, Learning Outcome 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1 Use and understand fraction notation</vt:lpstr>
      <vt:lpstr>3F-1 Use and understand fraction notation</vt:lpstr>
      <vt:lpstr>PowerPoint Presentation</vt:lpstr>
      <vt:lpstr>Year 3, Unit 9, Learning Outcome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1 Use and understand fraction notation</vt:lpstr>
      <vt:lpstr>3F-1 Use and understand fraction notation</vt:lpstr>
      <vt:lpstr>3F-1 Use and understand fraction notation</vt:lpstr>
      <vt:lpstr>3F-1 Use and understand fraction notation</vt:lpstr>
      <vt:lpstr>3F-1 Use and understand fraction notation</vt:lpstr>
      <vt:lpstr>PowerPoint Presentation</vt:lpstr>
      <vt:lpstr>Year 3, Unit 9, Learning Outcome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1 Use and understand fraction notation </vt:lpstr>
      <vt:lpstr>3F-1 Use and understand fraction notation</vt:lpstr>
      <vt:lpstr>PowerPoint Presentation</vt:lpstr>
      <vt:lpstr>Year 3, Unit 9, Learning Outcome 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3F-3 Fractions within 1 in the linear number system</vt:lpstr>
      <vt:lpstr>00</vt:lpstr>
      <vt:lpstr>3F-3 Fractions within 1 in the linear number system</vt:lpstr>
      <vt:lpstr>PowerPoint Presentation</vt:lpstr>
      <vt:lpstr>Year 3, Unit 9, Learning Outcome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9</vt:lpstr>
      <vt:lpstr>PowerPoint Presentation</vt:lpstr>
      <vt:lpstr>PowerPoint Presentation</vt:lpstr>
      <vt:lpstr>Year 3, Unit 9, Learning Outcome 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1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13</vt:lpstr>
      <vt:lpstr>PowerPoint Presentation</vt:lpstr>
      <vt:lpstr>PowerPoint Presentation</vt:lpstr>
      <vt:lpstr>PowerPoint Presentation</vt:lpstr>
      <vt:lpstr>3F-4 Add and subtract fractions within 1 </vt:lpstr>
      <vt:lpstr>3F-4 Add and subtract fractions within 1</vt:lpstr>
      <vt:lpstr>PowerPoint Presentation</vt:lpstr>
      <vt:lpstr>Year 3, Unit 9, Learning Outcome 14</vt:lpstr>
      <vt:lpstr>PowerPoint Presentation</vt:lpstr>
      <vt:lpstr>PowerPoint Presentation</vt:lpstr>
      <vt:lpstr>3F-4 Add and subtract fractions within 1</vt:lpstr>
      <vt:lpstr>PowerPoint Presentation</vt:lpstr>
      <vt:lpstr>Year 3, Unit 9, Learning Outcome 15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PowerPoint Presentation</vt:lpstr>
      <vt:lpstr>Year 3, Unit 9, Learning Outcome 16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3F-4 Add and subtract fractions within 1</vt:lpstr>
      <vt:lpstr>PowerPoint Presentation</vt:lpstr>
      <vt:lpstr>Year 3, Unit 9, Learning Outcome 17</vt:lpstr>
      <vt:lpstr>PowerPoint Presentation</vt:lpstr>
      <vt:lpstr>PowerPoint Presentation</vt:lpstr>
      <vt:lpstr>PowerPoint Presentation</vt:lpstr>
      <vt:lpstr>3F-4 Add and subtract fractions within 1</vt:lpstr>
      <vt:lpstr>PowerPoint Presentation</vt:lpstr>
      <vt:lpstr>Year 3, Unit 9, Learning Outcome 1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Year 3, Unit 9, Learning Outcome 20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onna Cole</dc:creator>
  <cp:lastModifiedBy>Andrew Young</cp:lastModifiedBy>
  <cp:revision>104</cp:revision>
  <dcterms:created xsi:type="dcterms:W3CDTF">2021-05-07T12:27:15Z</dcterms:created>
  <dcterms:modified xsi:type="dcterms:W3CDTF">2022-01-05T09:58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66C4E9411A2B847AB3A2FDDFBD5392E</vt:lpwstr>
  </property>
</Properties>
</file>